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95" r:id="rId2"/>
  </p:sldMasterIdLst>
  <p:notesMasterIdLst>
    <p:notesMasterId r:id="rId42"/>
  </p:notesMasterIdLst>
  <p:sldIdLst>
    <p:sldId id="490" r:id="rId3"/>
    <p:sldId id="386" r:id="rId4"/>
    <p:sldId id="547" r:id="rId5"/>
    <p:sldId id="561" r:id="rId6"/>
    <p:sldId id="551" r:id="rId7"/>
    <p:sldId id="557" r:id="rId8"/>
    <p:sldId id="558" r:id="rId9"/>
    <p:sldId id="559" r:id="rId10"/>
    <p:sldId id="560" r:id="rId11"/>
    <p:sldId id="548" r:id="rId12"/>
    <p:sldId id="550" r:id="rId13"/>
    <p:sldId id="562" r:id="rId14"/>
    <p:sldId id="555" r:id="rId15"/>
    <p:sldId id="564" r:id="rId16"/>
    <p:sldId id="282" r:id="rId17"/>
    <p:sldId id="283" r:id="rId18"/>
    <p:sldId id="284" r:id="rId19"/>
    <p:sldId id="285" r:id="rId20"/>
    <p:sldId id="286" r:id="rId21"/>
    <p:sldId id="287" r:id="rId22"/>
    <p:sldId id="288" r:id="rId23"/>
    <p:sldId id="289" r:id="rId24"/>
    <p:sldId id="290" r:id="rId25"/>
    <p:sldId id="291" r:id="rId26"/>
    <p:sldId id="292" r:id="rId27"/>
    <p:sldId id="293" r:id="rId28"/>
    <p:sldId id="294" r:id="rId29"/>
    <p:sldId id="295" r:id="rId30"/>
    <p:sldId id="296" r:id="rId31"/>
    <p:sldId id="297" r:id="rId32"/>
    <p:sldId id="298" r:id="rId33"/>
    <p:sldId id="299" r:id="rId34"/>
    <p:sldId id="300" r:id="rId35"/>
    <p:sldId id="301" r:id="rId36"/>
    <p:sldId id="302" r:id="rId37"/>
    <p:sldId id="738" r:id="rId38"/>
    <p:sldId id="739" r:id="rId39"/>
    <p:sldId id="740" r:id="rId40"/>
    <p:sldId id="459"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76668"/>
    <a:srgbClr val="FFFFFF"/>
    <a:srgbClr val="5ABAA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7" autoAdjust="0"/>
    <p:restoredTop sz="94660"/>
  </p:normalViewPr>
  <p:slideViewPr>
    <p:cSldViewPr snapToGrid="0">
      <p:cViewPr varScale="1">
        <p:scale>
          <a:sx n="65" d="100"/>
          <a:sy n="65" d="100"/>
        </p:scale>
        <p:origin x="936"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57CB68-702F-44E9-9706-58E4C39A3A3F}" type="datetimeFigureOut">
              <a:rPr lang="en-US" smtClean="0"/>
              <a:t>10/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1F8757-FB0E-4119-A970-2142ED741610}" type="slidenum">
              <a:rPr lang="en-US" smtClean="0"/>
              <a:t>‹#›</a:t>
            </a:fld>
            <a:endParaRPr lang="en-US"/>
          </a:p>
        </p:txBody>
      </p:sp>
    </p:spTree>
    <p:extLst>
      <p:ext uri="{BB962C8B-B14F-4D97-AF65-F5344CB8AC3E}">
        <p14:creationId xmlns:p14="http://schemas.microsoft.com/office/powerpoint/2010/main" val="28845017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9" name="Google Shape;5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28955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59022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08515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796780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16297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25392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
        <p:cNvGrpSpPr/>
        <p:nvPr/>
      </p:nvGrpSpPr>
      <p:grpSpPr>
        <a:xfrm>
          <a:off x="0" y="0"/>
          <a:ext cx="0" cy="0"/>
          <a:chOff x="0" y="0"/>
          <a:chExt cx="0" cy="0"/>
        </a:xfrm>
      </p:grpSpPr>
      <p:sp>
        <p:nvSpPr>
          <p:cNvPr id="357" name="Google Shape;357;gd76915f5bd_0_3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8" name="Google Shape;358;gd76915f5bd_0_3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60304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17399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18413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339852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632972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32424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854832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717194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717194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275460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31686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8899865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1.xml"/><Relationship Id="rId4" Type="http://schemas.openxmlformats.org/officeDocument/2006/relationships/hyperlink" Target="https://www.freepik.com/" TargetMode="Externa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68367" y="1255800"/>
            <a:ext cx="7363600" cy="2173200"/>
          </a:xfrm>
          <a:prstGeom prst="rect">
            <a:avLst/>
          </a:prstGeom>
        </p:spPr>
        <p:txBody>
          <a:bodyPr spcFirstLastPara="1" wrap="square" lIns="91425" tIns="91425" rIns="91425" bIns="91425" anchor="b" anchorCtr="0">
            <a:noAutofit/>
          </a:bodyPr>
          <a:lstStyle>
            <a:lvl1pPr lvl="0" algn="r">
              <a:spcBef>
                <a:spcPts val="0"/>
              </a:spcBef>
              <a:spcAft>
                <a:spcPts val="0"/>
              </a:spcAft>
              <a:buSzPts val="5200"/>
              <a:buNone/>
              <a:defRPr sz="6933"/>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4867733" y="3483233"/>
            <a:ext cx="6364400" cy="10568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1" name="Google Shape;11;p2"/>
          <p:cNvSpPr/>
          <p:nvPr/>
        </p:nvSpPr>
        <p:spPr>
          <a:xfrm>
            <a:off x="2191669" y="3280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2" name="Google Shape;12;p2"/>
          <p:cNvSpPr/>
          <p:nvPr/>
        </p:nvSpPr>
        <p:spPr>
          <a:xfrm>
            <a:off x="4475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3" name="Google Shape;13;p2"/>
          <p:cNvGrpSpPr/>
          <p:nvPr/>
        </p:nvGrpSpPr>
        <p:grpSpPr>
          <a:xfrm>
            <a:off x="9659463" y="4965662"/>
            <a:ext cx="2789231" cy="2251981"/>
            <a:chOff x="6762751" y="3335150"/>
            <a:chExt cx="2574041" cy="2078241"/>
          </a:xfrm>
        </p:grpSpPr>
        <p:sp>
          <p:nvSpPr>
            <p:cNvPr id="14" name="Google Shape;14;p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 name="Google Shape;15;p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 name="Google Shape;16;p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 name="Google Shape;17;p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8" name="Google Shape;18;p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 name="Google Shape;19;p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 name="Google Shape;20;p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 name="Google Shape;21;p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 name="Google Shape;22;p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 name="Google Shape;23;p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4" name="Google Shape;24;p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5" name="Google Shape;25;p2"/>
          <p:cNvSpPr/>
          <p:nvPr/>
        </p:nvSpPr>
        <p:spPr>
          <a:xfrm>
            <a:off x="5876321" y="49658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6" name="Google Shape;26;p2"/>
          <p:cNvGrpSpPr/>
          <p:nvPr/>
        </p:nvGrpSpPr>
        <p:grpSpPr>
          <a:xfrm>
            <a:off x="8140085" y="5803045"/>
            <a:ext cx="588953" cy="577207"/>
            <a:chOff x="-13144872" y="3615925"/>
            <a:chExt cx="441715" cy="380375"/>
          </a:xfrm>
        </p:grpSpPr>
        <p:sp>
          <p:nvSpPr>
            <p:cNvPr id="27" name="Google Shape;27;p2"/>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8" name="Google Shape;28;p2"/>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9" name="Google Shape;29;p2"/>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 name="Google Shape;30;p2"/>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1" name="Google Shape;31;p2"/>
          <p:cNvGrpSpPr/>
          <p:nvPr/>
        </p:nvGrpSpPr>
        <p:grpSpPr>
          <a:xfrm>
            <a:off x="-922306" y="-693900"/>
            <a:ext cx="2153817" cy="2080829"/>
            <a:chOff x="-2210634" y="3673918"/>
            <a:chExt cx="1879641" cy="2248735"/>
          </a:xfrm>
        </p:grpSpPr>
        <p:sp>
          <p:nvSpPr>
            <p:cNvPr id="32" name="Google Shape;32;p2"/>
            <p:cNvSpPr/>
            <p:nvPr/>
          </p:nvSpPr>
          <p:spPr>
            <a:xfrm rot="10800000">
              <a:off x="-1850953" y="4088068"/>
              <a:ext cx="1175316" cy="1439529"/>
            </a:xfrm>
            <a:custGeom>
              <a:avLst/>
              <a:gdLst/>
              <a:ahLst/>
              <a:cxnLst/>
              <a:rect l="l" t="t" r="r" b="b"/>
              <a:pathLst>
                <a:path w="46195" h="229042" extrusionOk="0">
                  <a:moveTo>
                    <a:pt x="23101" y="1"/>
                  </a:moveTo>
                  <a:lnTo>
                    <a:pt x="22503" y="37"/>
                  </a:lnTo>
                  <a:lnTo>
                    <a:pt x="21912" y="182"/>
                  </a:lnTo>
                  <a:lnTo>
                    <a:pt x="21321" y="362"/>
                  </a:lnTo>
                  <a:lnTo>
                    <a:pt x="20738" y="616"/>
                  </a:lnTo>
                  <a:lnTo>
                    <a:pt x="20162" y="941"/>
                  </a:lnTo>
                  <a:lnTo>
                    <a:pt x="19585" y="1339"/>
                  </a:lnTo>
                  <a:lnTo>
                    <a:pt x="19009" y="1809"/>
                  </a:lnTo>
                  <a:lnTo>
                    <a:pt x="18448" y="2352"/>
                  </a:lnTo>
                  <a:lnTo>
                    <a:pt x="17886" y="2930"/>
                  </a:lnTo>
                  <a:lnTo>
                    <a:pt x="17324" y="3617"/>
                  </a:lnTo>
                  <a:lnTo>
                    <a:pt x="16777" y="4377"/>
                  </a:lnTo>
                  <a:lnTo>
                    <a:pt x="16230" y="5173"/>
                  </a:lnTo>
                  <a:lnTo>
                    <a:pt x="15690" y="6041"/>
                  </a:lnTo>
                  <a:lnTo>
                    <a:pt x="15158" y="6981"/>
                  </a:lnTo>
                  <a:lnTo>
                    <a:pt x="14633" y="7957"/>
                  </a:lnTo>
                  <a:lnTo>
                    <a:pt x="14107" y="9006"/>
                  </a:lnTo>
                  <a:lnTo>
                    <a:pt x="13597" y="10127"/>
                  </a:lnTo>
                  <a:lnTo>
                    <a:pt x="13086" y="11321"/>
                  </a:lnTo>
                  <a:lnTo>
                    <a:pt x="12583" y="12550"/>
                  </a:lnTo>
                  <a:lnTo>
                    <a:pt x="12087" y="13852"/>
                  </a:lnTo>
                  <a:lnTo>
                    <a:pt x="11606" y="15191"/>
                  </a:lnTo>
                  <a:lnTo>
                    <a:pt x="11124" y="16601"/>
                  </a:lnTo>
                  <a:lnTo>
                    <a:pt x="10650" y="18048"/>
                  </a:lnTo>
                  <a:lnTo>
                    <a:pt x="10183" y="19567"/>
                  </a:lnTo>
                  <a:lnTo>
                    <a:pt x="9731" y="21158"/>
                  </a:lnTo>
                  <a:lnTo>
                    <a:pt x="9279" y="22749"/>
                  </a:lnTo>
                  <a:lnTo>
                    <a:pt x="8841" y="24449"/>
                  </a:lnTo>
                  <a:lnTo>
                    <a:pt x="8411" y="26149"/>
                  </a:lnTo>
                  <a:lnTo>
                    <a:pt x="7988" y="27957"/>
                  </a:lnTo>
                  <a:lnTo>
                    <a:pt x="7572" y="29766"/>
                  </a:lnTo>
                  <a:lnTo>
                    <a:pt x="7163" y="31646"/>
                  </a:lnTo>
                  <a:lnTo>
                    <a:pt x="6769" y="33563"/>
                  </a:lnTo>
                  <a:lnTo>
                    <a:pt x="6383" y="35516"/>
                  </a:lnTo>
                  <a:lnTo>
                    <a:pt x="6004" y="37541"/>
                  </a:lnTo>
                  <a:lnTo>
                    <a:pt x="5632" y="39603"/>
                  </a:lnTo>
                  <a:lnTo>
                    <a:pt x="5274" y="41701"/>
                  </a:lnTo>
                  <a:lnTo>
                    <a:pt x="4931" y="43834"/>
                  </a:lnTo>
                  <a:lnTo>
                    <a:pt x="4588" y="46004"/>
                  </a:lnTo>
                  <a:lnTo>
                    <a:pt x="4267" y="48247"/>
                  </a:lnTo>
                  <a:lnTo>
                    <a:pt x="3947" y="50489"/>
                  </a:lnTo>
                  <a:lnTo>
                    <a:pt x="3640" y="52804"/>
                  </a:lnTo>
                  <a:lnTo>
                    <a:pt x="3348" y="55154"/>
                  </a:lnTo>
                  <a:lnTo>
                    <a:pt x="3064" y="57541"/>
                  </a:lnTo>
                  <a:lnTo>
                    <a:pt x="2787" y="59964"/>
                  </a:lnTo>
                  <a:lnTo>
                    <a:pt x="2531" y="62388"/>
                  </a:lnTo>
                  <a:lnTo>
                    <a:pt x="2283" y="64883"/>
                  </a:lnTo>
                  <a:lnTo>
                    <a:pt x="2043" y="67415"/>
                  </a:lnTo>
                  <a:lnTo>
                    <a:pt x="1817" y="69946"/>
                  </a:lnTo>
                  <a:lnTo>
                    <a:pt x="1605" y="72550"/>
                  </a:lnTo>
                  <a:lnTo>
                    <a:pt x="1401" y="75154"/>
                  </a:lnTo>
                  <a:lnTo>
                    <a:pt x="1218" y="77794"/>
                  </a:lnTo>
                  <a:lnTo>
                    <a:pt x="1043" y="80471"/>
                  </a:lnTo>
                  <a:lnTo>
                    <a:pt x="876" y="83183"/>
                  </a:lnTo>
                  <a:lnTo>
                    <a:pt x="730" y="85932"/>
                  </a:lnTo>
                  <a:lnTo>
                    <a:pt x="591" y="88681"/>
                  </a:lnTo>
                  <a:lnTo>
                    <a:pt x="474" y="91465"/>
                  </a:lnTo>
                  <a:lnTo>
                    <a:pt x="365" y="94250"/>
                  </a:lnTo>
                  <a:lnTo>
                    <a:pt x="270" y="97107"/>
                  </a:lnTo>
                  <a:lnTo>
                    <a:pt x="190" y="99964"/>
                  </a:lnTo>
                  <a:lnTo>
                    <a:pt x="124" y="102822"/>
                  </a:lnTo>
                  <a:lnTo>
                    <a:pt x="73" y="105715"/>
                  </a:lnTo>
                  <a:lnTo>
                    <a:pt x="30" y="108644"/>
                  </a:lnTo>
                  <a:lnTo>
                    <a:pt x="8" y="111574"/>
                  </a:lnTo>
                  <a:lnTo>
                    <a:pt x="0" y="114539"/>
                  </a:lnTo>
                  <a:lnTo>
                    <a:pt x="8" y="117505"/>
                  </a:lnTo>
                  <a:lnTo>
                    <a:pt x="30" y="120435"/>
                  </a:lnTo>
                  <a:lnTo>
                    <a:pt x="73" y="123364"/>
                  </a:lnTo>
                  <a:lnTo>
                    <a:pt x="124" y="126257"/>
                  </a:lnTo>
                  <a:lnTo>
                    <a:pt x="190" y="129114"/>
                  </a:lnTo>
                  <a:lnTo>
                    <a:pt x="270" y="131972"/>
                  </a:lnTo>
                  <a:lnTo>
                    <a:pt x="365" y="134793"/>
                  </a:lnTo>
                  <a:lnTo>
                    <a:pt x="474" y="137613"/>
                  </a:lnTo>
                  <a:lnTo>
                    <a:pt x="591" y="140398"/>
                  </a:lnTo>
                  <a:lnTo>
                    <a:pt x="730" y="143147"/>
                  </a:lnTo>
                  <a:lnTo>
                    <a:pt x="876" y="145896"/>
                  </a:lnTo>
                  <a:lnTo>
                    <a:pt x="1043" y="148608"/>
                  </a:lnTo>
                  <a:lnTo>
                    <a:pt x="1218" y="151284"/>
                  </a:lnTo>
                  <a:lnTo>
                    <a:pt x="1401" y="153924"/>
                  </a:lnTo>
                  <a:lnTo>
                    <a:pt x="1605" y="156528"/>
                  </a:lnTo>
                  <a:lnTo>
                    <a:pt x="1817" y="159096"/>
                  </a:lnTo>
                  <a:lnTo>
                    <a:pt x="2043" y="161664"/>
                  </a:lnTo>
                  <a:lnTo>
                    <a:pt x="2283" y="164196"/>
                  </a:lnTo>
                  <a:lnTo>
                    <a:pt x="2531" y="166655"/>
                  </a:lnTo>
                  <a:lnTo>
                    <a:pt x="2787" y="169114"/>
                  </a:lnTo>
                  <a:lnTo>
                    <a:pt x="3064" y="171537"/>
                  </a:lnTo>
                  <a:lnTo>
                    <a:pt x="3348" y="173924"/>
                  </a:lnTo>
                  <a:lnTo>
                    <a:pt x="3640" y="176275"/>
                  </a:lnTo>
                  <a:lnTo>
                    <a:pt x="3947" y="178554"/>
                  </a:lnTo>
                  <a:lnTo>
                    <a:pt x="4267" y="180832"/>
                  </a:lnTo>
                  <a:lnTo>
                    <a:pt x="4588" y="183075"/>
                  </a:lnTo>
                  <a:lnTo>
                    <a:pt x="4931" y="185244"/>
                  </a:lnTo>
                  <a:lnTo>
                    <a:pt x="5274" y="187378"/>
                  </a:lnTo>
                  <a:lnTo>
                    <a:pt x="5632" y="189476"/>
                  </a:lnTo>
                  <a:lnTo>
                    <a:pt x="6004" y="191537"/>
                  </a:lnTo>
                  <a:lnTo>
                    <a:pt x="6383" y="193563"/>
                  </a:lnTo>
                  <a:lnTo>
                    <a:pt x="6769" y="195516"/>
                  </a:lnTo>
                  <a:lnTo>
                    <a:pt x="7163" y="197433"/>
                  </a:lnTo>
                  <a:lnTo>
                    <a:pt x="7572" y="199313"/>
                  </a:lnTo>
                  <a:lnTo>
                    <a:pt x="7988" y="201121"/>
                  </a:lnTo>
                  <a:lnTo>
                    <a:pt x="8411" y="202894"/>
                  </a:lnTo>
                  <a:lnTo>
                    <a:pt x="8841" y="204630"/>
                  </a:lnTo>
                  <a:lnTo>
                    <a:pt x="9279" y="206293"/>
                  </a:lnTo>
                  <a:lnTo>
                    <a:pt x="9731" y="207921"/>
                  </a:lnTo>
                  <a:lnTo>
                    <a:pt x="10183" y="209512"/>
                  </a:lnTo>
                  <a:lnTo>
                    <a:pt x="10650" y="211031"/>
                  </a:lnTo>
                  <a:lnTo>
                    <a:pt x="11124" y="212478"/>
                  </a:lnTo>
                  <a:lnTo>
                    <a:pt x="11606" y="213888"/>
                  </a:lnTo>
                  <a:lnTo>
                    <a:pt x="12087" y="215226"/>
                  </a:lnTo>
                  <a:lnTo>
                    <a:pt x="12583" y="216528"/>
                  </a:lnTo>
                  <a:lnTo>
                    <a:pt x="13086" y="217758"/>
                  </a:lnTo>
                  <a:lnTo>
                    <a:pt x="13597" y="218951"/>
                  </a:lnTo>
                  <a:lnTo>
                    <a:pt x="14107" y="220073"/>
                  </a:lnTo>
                  <a:lnTo>
                    <a:pt x="14633" y="221121"/>
                  </a:lnTo>
                  <a:lnTo>
                    <a:pt x="15158" y="222098"/>
                  </a:lnTo>
                  <a:lnTo>
                    <a:pt x="15690" y="223038"/>
                  </a:lnTo>
                  <a:lnTo>
                    <a:pt x="16230" y="223906"/>
                  </a:lnTo>
                  <a:lnTo>
                    <a:pt x="16777" y="224702"/>
                  </a:lnTo>
                  <a:lnTo>
                    <a:pt x="17324" y="225461"/>
                  </a:lnTo>
                  <a:lnTo>
                    <a:pt x="17886" y="226112"/>
                  </a:lnTo>
                  <a:lnTo>
                    <a:pt x="18448" y="226727"/>
                  </a:lnTo>
                  <a:lnTo>
                    <a:pt x="19009" y="227270"/>
                  </a:lnTo>
                  <a:lnTo>
                    <a:pt x="19585" y="227740"/>
                  </a:lnTo>
                  <a:lnTo>
                    <a:pt x="20162" y="228138"/>
                  </a:lnTo>
                  <a:lnTo>
                    <a:pt x="20738" y="228463"/>
                  </a:lnTo>
                  <a:lnTo>
                    <a:pt x="21321" y="228716"/>
                  </a:lnTo>
                  <a:lnTo>
                    <a:pt x="21912" y="228897"/>
                  </a:lnTo>
                  <a:lnTo>
                    <a:pt x="22503" y="229006"/>
                  </a:lnTo>
                  <a:lnTo>
                    <a:pt x="23101" y="229042"/>
                  </a:lnTo>
                  <a:lnTo>
                    <a:pt x="23699" y="229006"/>
                  </a:lnTo>
                  <a:lnTo>
                    <a:pt x="24290" y="228897"/>
                  </a:lnTo>
                  <a:lnTo>
                    <a:pt x="24874" y="228716"/>
                  </a:lnTo>
                  <a:lnTo>
                    <a:pt x="25465" y="228463"/>
                  </a:lnTo>
                  <a:lnTo>
                    <a:pt x="26041" y="228138"/>
                  </a:lnTo>
                  <a:lnTo>
                    <a:pt x="26617" y="227740"/>
                  </a:lnTo>
                  <a:lnTo>
                    <a:pt x="27186" y="227270"/>
                  </a:lnTo>
                  <a:lnTo>
                    <a:pt x="27755" y="226727"/>
                  </a:lnTo>
                  <a:lnTo>
                    <a:pt x="28317" y="226112"/>
                  </a:lnTo>
                  <a:lnTo>
                    <a:pt x="28871" y="225461"/>
                  </a:lnTo>
                  <a:lnTo>
                    <a:pt x="29425" y="224702"/>
                  </a:lnTo>
                  <a:lnTo>
                    <a:pt x="29965" y="223906"/>
                  </a:lnTo>
                  <a:lnTo>
                    <a:pt x="30505" y="223038"/>
                  </a:lnTo>
                  <a:lnTo>
                    <a:pt x="31045" y="222098"/>
                  </a:lnTo>
                  <a:lnTo>
                    <a:pt x="31570" y="221121"/>
                  </a:lnTo>
                  <a:lnTo>
                    <a:pt x="32088" y="220073"/>
                  </a:lnTo>
                  <a:lnTo>
                    <a:pt x="32606" y="218951"/>
                  </a:lnTo>
                  <a:lnTo>
                    <a:pt x="33116" y="217758"/>
                  </a:lnTo>
                  <a:lnTo>
                    <a:pt x="33612" y="216528"/>
                  </a:lnTo>
                  <a:lnTo>
                    <a:pt x="34108" y="215226"/>
                  </a:lnTo>
                  <a:lnTo>
                    <a:pt x="34597" y="213888"/>
                  </a:lnTo>
                  <a:lnTo>
                    <a:pt x="35078" y="212478"/>
                  </a:lnTo>
                  <a:lnTo>
                    <a:pt x="35553" y="211031"/>
                  </a:lnTo>
                  <a:lnTo>
                    <a:pt x="36012" y="209512"/>
                  </a:lnTo>
                  <a:lnTo>
                    <a:pt x="36472" y="207921"/>
                  </a:lnTo>
                  <a:lnTo>
                    <a:pt x="36917" y="206293"/>
                  </a:lnTo>
                  <a:lnTo>
                    <a:pt x="37362" y="204630"/>
                  </a:lnTo>
                  <a:lnTo>
                    <a:pt x="37792" y="202894"/>
                  </a:lnTo>
                  <a:lnTo>
                    <a:pt x="38215" y="201121"/>
                  </a:lnTo>
                  <a:lnTo>
                    <a:pt x="38631" y="199313"/>
                  </a:lnTo>
                  <a:lnTo>
                    <a:pt x="39039" y="197433"/>
                  </a:lnTo>
                  <a:lnTo>
                    <a:pt x="39433" y="195516"/>
                  </a:lnTo>
                  <a:lnTo>
                    <a:pt x="39820" y="193563"/>
                  </a:lnTo>
                  <a:lnTo>
                    <a:pt x="40199" y="191537"/>
                  </a:lnTo>
                  <a:lnTo>
                    <a:pt x="40564" y="189476"/>
                  </a:lnTo>
                  <a:lnTo>
                    <a:pt x="40921" y="187378"/>
                  </a:lnTo>
                  <a:lnTo>
                    <a:pt x="41271" y="185244"/>
                  </a:lnTo>
                  <a:lnTo>
                    <a:pt x="41607" y="183075"/>
                  </a:lnTo>
                  <a:lnTo>
                    <a:pt x="41935" y="180832"/>
                  </a:lnTo>
                  <a:lnTo>
                    <a:pt x="42256" y="178554"/>
                  </a:lnTo>
                  <a:lnTo>
                    <a:pt x="42555" y="176275"/>
                  </a:lnTo>
                  <a:lnTo>
                    <a:pt x="42854" y="173924"/>
                  </a:lnTo>
                  <a:lnTo>
                    <a:pt x="43139" y="171537"/>
                  </a:lnTo>
                  <a:lnTo>
                    <a:pt x="43409" y="169114"/>
                  </a:lnTo>
                  <a:lnTo>
                    <a:pt x="43671" y="166655"/>
                  </a:lnTo>
                  <a:lnTo>
                    <a:pt x="43919" y="164196"/>
                  </a:lnTo>
                  <a:lnTo>
                    <a:pt x="44160" y="161664"/>
                  </a:lnTo>
                  <a:lnTo>
                    <a:pt x="44386" y="159096"/>
                  </a:lnTo>
                  <a:lnTo>
                    <a:pt x="44597" y="156528"/>
                  </a:lnTo>
                  <a:lnTo>
                    <a:pt x="44794" y="153924"/>
                  </a:lnTo>
                  <a:lnTo>
                    <a:pt x="44984" y="151284"/>
                  </a:lnTo>
                  <a:lnTo>
                    <a:pt x="45159" y="148608"/>
                  </a:lnTo>
                  <a:lnTo>
                    <a:pt x="45320" y="145896"/>
                  </a:lnTo>
                  <a:lnTo>
                    <a:pt x="45473" y="143147"/>
                  </a:lnTo>
                  <a:lnTo>
                    <a:pt x="45604" y="140398"/>
                  </a:lnTo>
                  <a:lnTo>
                    <a:pt x="45728" y="137613"/>
                  </a:lnTo>
                  <a:lnTo>
                    <a:pt x="45838" y="134793"/>
                  </a:lnTo>
                  <a:lnTo>
                    <a:pt x="45932" y="131972"/>
                  </a:lnTo>
                  <a:lnTo>
                    <a:pt x="46013" y="129114"/>
                  </a:lnTo>
                  <a:lnTo>
                    <a:pt x="46078" y="126257"/>
                  </a:lnTo>
                  <a:lnTo>
                    <a:pt x="46129" y="123364"/>
                  </a:lnTo>
                  <a:lnTo>
                    <a:pt x="46166" y="120435"/>
                  </a:lnTo>
                  <a:lnTo>
                    <a:pt x="46188" y="117505"/>
                  </a:lnTo>
                  <a:lnTo>
                    <a:pt x="46195" y="114539"/>
                  </a:lnTo>
                  <a:lnTo>
                    <a:pt x="46188" y="111574"/>
                  </a:lnTo>
                  <a:lnTo>
                    <a:pt x="46166" y="108644"/>
                  </a:lnTo>
                  <a:lnTo>
                    <a:pt x="46129" y="105715"/>
                  </a:lnTo>
                  <a:lnTo>
                    <a:pt x="46078" y="102822"/>
                  </a:lnTo>
                  <a:lnTo>
                    <a:pt x="46013" y="99964"/>
                  </a:lnTo>
                  <a:lnTo>
                    <a:pt x="45932" y="97107"/>
                  </a:lnTo>
                  <a:lnTo>
                    <a:pt x="45838" y="94250"/>
                  </a:lnTo>
                  <a:lnTo>
                    <a:pt x="45728" y="91465"/>
                  </a:lnTo>
                  <a:lnTo>
                    <a:pt x="45604" y="88681"/>
                  </a:lnTo>
                  <a:lnTo>
                    <a:pt x="45473" y="85932"/>
                  </a:lnTo>
                  <a:lnTo>
                    <a:pt x="45320" y="83183"/>
                  </a:lnTo>
                  <a:lnTo>
                    <a:pt x="45159" y="80471"/>
                  </a:lnTo>
                  <a:lnTo>
                    <a:pt x="44984" y="77794"/>
                  </a:lnTo>
                  <a:lnTo>
                    <a:pt x="44794" y="75154"/>
                  </a:lnTo>
                  <a:lnTo>
                    <a:pt x="44597" y="72550"/>
                  </a:lnTo>
                  <a:lnTo>
                    <a:pt x="44386" y="69946"/>
                  </a:lnTo>
                  <a:lnTo>
                    <a:pt x="44160" y="67415"/>
                  </a:lnTo>
                  <a:lnTo>
                    <a:pt x="43919" y="64883"/>
                  </a:lnTo>
                  <a:lnTo>
                    <a:pt x="43671" y="62388"/>
                  </a:lnTo>
                  <a:lnTo>
                    <a:pt x="43409" y="59964"/>
                  </a:lnTo>
                  <a:lnTo>
                    <a:pt x="43139" y="57541"/>
                  </a:lnTo>
                  <a:lnTo>
                    <a:pt x="42854" y="55154"/>
                  </a:lnTo>
                  <a:lnTo>
                    <a:pt x="42555" y="52804"/>
                  </a:lnTo>
                  <a:lnTo>
                    <a:pt x="42256" y="50489"/>
                  </a:lnTo>
                  <a:lnTo>
                    <a:pt x="41935" y="48247"/>
                  </a:lnTo>
                  <a:lnTo>
                    <a:pt x="41607" y="46004"/>
                  </a:lnTo>
                  <a:lnTo>
                    <a:pt x="41271" y="43834"/>
                  </a:lnTo>
                  <a:lnTo>
                    <a:pt x="40921" y="41701"/>
                  </a:lnTo>
                  <a:lnTo>
                    <a:pt x="40564" y="39603"/>
                  </a:lnTo>
                  <a:lnTo>
                    <a:pt x="40199" y="37541"/>
                  </a:lnTo>
                  <a:lnTo>
                    <a:pt x="39820" y="35516"/>
                  </a:lnTo>
                  <a:lnTo>
                    <a:pt x="39433" y="33563"/>
                  </a:lnTo>
                  <a:lnTo>
                    <a:pt x="39039" y="31646"/>
                  </a:lnTo>
                  <a:lnTo>
                    <a:pt x="38631" y="29766"/>
                  </a:lnTo>
                  <a:lnTo>
                    <a:pt x="38215" y="27957"/>
                  </a:lnTo>
                  <a:lnTo>
                    <a:pt x="37792" y="26149"/>
                  </a:lnTo>
                  <a:lnTo>
                    <a:pt x="37362" y="24449"/>
                  </a:lnTo>
                  <a:lnTo>
                    <a:pt x="36917" y="22749"/>
                  </a:lnTo>
                  <a:lnTo>
                    <a:pt x="36472" y="21158"/>
                  </a:lnTo>
                  <a:lnTo>
                    <a:pt x="36012" y="19567"/>
                  </a:lnTo>
                  <a:lnTo>
                    <a:pt x="35553" y="18048"/>
                  </a:lnTo>
                  <a:lnTo>
                    <a:pt x="35078" y="16601"/>
                  </a:lnTo>
                  <a:lnTo>
                    <a:pt x="34597" y="15191"/>
                  </a:lnTo>
                  <a:lnTo>
                    <a:pt x="34108" y="13852"/>
                  </a:lnTo>
                  <a:lnTo>
                    <a:pt x="33612" y="12550"/>
                  </a:lnTo>
                  <a:lnTo>
                    <a:pt x="33116" y="11321"/>
                  </a:lnTo>
                  <a:lnTo>
                    <a:pt x="32606" y="10127"/>
                  </a:lnTo>
                  <a:lnTo>
                    <a:pt x="32088" y="9006"/>
                  </a:lnTo>
                  <a:lnTo>
                    <a:pt x="31570" y="7957"/>
                  </a:lnTo>
                  <a:lnTo>
                    <a:pt x="31045" y="6981"/>
                  </a:lnTo>
                  <a:lnTo>
                    <a:pt x="30505" y="6041"/>
                  </a:lnTo>
                  <a:lnTo>
                    <a:pt x="29965" y="5173"/>
                  </a:lnTo>
                  <a:lnTo>
                    <a:pt x="29425" y="4377"/>
                  </a:lnTo>
                  <a:lnTo>
                    <a:pt x="28871" y="3617"/>
                  </a:lnTo>
                  <a:lnTo>
                    <a:pt x="28317" y="2930"/>
                  </a:lnTo>
                  <a:lnTo>
                    <a:pt x="27755" y="2352"/>
                  </a:lnTo>
                  <a:lnTo>
                    <a:pt x="27186" y="1809"/>
                  </a:lnTo>
                  <a:lnTo>
                    <a:pt x="26617" y="1339"/>
                  </a:lnTo>
                  <a:lnTo>
                    <a:pt x="26041" y="941"/>
                  </a:lnTo>
                  <a:lnTo>
                    <a:pt x="25465" y="616"/>
                  </a:lnTo>
                  <a:lnTo>
                    <a:pt x="24874" y="362"/>
                  </a:lnTo>
                  <a:lnTo>
                    <a:pt x="24290" y="182"/>
                  </a:lnTo>
                  <a:lnTo>
                    <a:pt x="23699" y="37"/>
                  </a:lnTo>
                  <a:lnTo>
                    <a:pt x="2310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 name="Google Shape;33;p2"/>
            <p:cNvSpPr/>
            <p:nvPr/>
          </p:nvSpPr>
          <p:spPr>
            <a:xfrm rot="10800000">
              <a:off x="-1646446" y="3758476"/>
              <a:ext cx="136601" cy="286181"/>
            </a:xfrm>
            <a:custGeom>
              <a:avLst/>
              <a:gdLst/>
              <a:ahLst/>
              <a:cxnLst/>
              <a:rect l="l" t="t" r="r" b="b"/>
              <a:pathLst>
                <a:path w="5369" h="45534" extrusionOk="0">
                  <a:moveTo>
                    <a:pt x="452" y="1"/>
                  </a:moveTo>
                  <a:lnTo>
                    <a:pt x="394" y="73"/>
                  </a:lnTo>
                  <a:lnTo>
                    <a:pt x="336" y="145"/>
                  </a:lnTo>
                  <a:lnTo>
                    <a:pt x="277" y="290"/>
                  </a:lnTo>
                  <a:lnTo>
                    <a:pt x="226" y="435"/>
                  </a:lnTo>
                  <a:lnTo>
                    <a:pt x="190" y="579"/>
                  </a:lnTo>
                  <a:lnTo>
                    <a:pt x="146" y="760"/>
                  </a:lnTo>
                  <a:lnTo>
                    <a:pt x="117" y="941"/>
                  </a:lnTo>
                  <a:lnTo>
                    <a:pt x="88" y="1122"/>
                  </a:lnTo>
                  <a:lnTo>
                    <a:pt x="58" y="1339"/>
                  </a:lnTo>
                  <a:lnTo>
                    <a:pt x="37" y="1556"/>
                  </a:lnTo>
                  <a:lnTo>
                    <a:pt x="22" y="1809"/>
                  </a:lnTo>
                  <a:lnTo>
                    <a:pt x="7" y="2026"/>
                  </a:lnTo>
                  <a:lnTo>
                    <a:pt x="0" y="2279"/>
                  </a:lnTo>
                  <a:lnTo>
                    <a:pt x="0" y="2532"/>
                  </a:lnTo>
                  <a:lnTo>
                    <a:pt x="0" y="2749"/>
                  </a:lnTo>
                  <a:lnTo>
                    <a:pt x="7" y="3002"/>
                  </a:lnTo>
                  <a:lnTo>
                    <a:pt x="22" y="3256"/>
                  </a:lnTo>
                  <a:lnTo>
                    <a:pt x="37" y="3509"/>
                  </a:lnTo>
                  <a:lnTo>
                    <a:pt x="58" y="3726"/>
                  </a:lnTo>
                  <a:lnTo>
                    <a:pt x="4399" y="44160"/>
                  </a:lnTo>
                  <a:lnTo>
                    <a:pt x="4428" y="44413"/>
                  </a:lnTo>
                  <a:lnTo>
                    <a:pt x="4457" y="44594"/>
                  </a:lnTo>
                  <a:lnTo>
                    <a:pt x="4493" y="44774"/>
                  </a:lnTo>
                  <a:lnTo>
                    <a:pt x="4530" y="44955"/>
                  </a:lnTo>
                  <a:lnTo>
                    <a:pt x="4574" y="45100"/>
                  </a:lnTo>
                  <a:lnTo>
                    <a:pt x="4617" y="45245"/>
                  </a:lnTo>
                  <a:lnTo>
                    <a:pt x="4661" y="45353"/>
                  </a:lnTo>
                  <a:lnTo>
                    <a:pt x="4705" y="45425"/>
                  </a:lnTo>
                  <a:lnTo>
                    <a:pt x="4756" y="45498"/>
                  </a:lnTo>
                  <a:lnTo>
                    <a:pt x="4800" y="45534"/>
                  </a:lnTo>
                  <a:lnTo>
                    <a:pt x="4902" y="45534"/>
                  </a:lnTo>
                  <a:lnTo>
                    <a:pt x="4953" y="45498"/>
                  </a:lnTo>
                  <a:lnTo>
                    <a:pt x="5004" y="45425"/>
                  </a:lnTo>
                  <a:lnTo>
                    <a:pt x="5048" y="45353"/>
                  </a:lnTo>
                  <a:lnTo>
                    <a:pt x="5099" y="45208"/>
                  </a:lnTo>
                  <a:lnTo>
                    <a:pt x="5143" y="45100"/>
                  </a:lnTo>
                  <a:lnTo>
                    <a:pt x="5186" y="44955"/>
                  </a:lnTo>
                  <a:lnTo>
                    <a:pt x="5223" y="44774"/>
                  </a:lnTo>
                  <a:lnTo>
                    <a:pt x="5252" y="44594"/>
                  </a:lnTo>
                  <a:lnTo>
                    <a:pt x="5281" y="44377"/>
                  </a:lnTo>
                  <a:lnTo>
                    <a:pt x="5310" y="44160"/>
                  </a:lnTo>
                  <a:lnTo>
                    <a:pt x="5332" y="43943"/>
                  </a:lnTo>
                  <a:lnTo>
                    <a:pt x="5347" y="43726"/>
                  </a:lnTo>
                  <a:lnTo>
                    <a:pt x="5361" y="43472"/>
                  </a:lnTo>
                  <a:lnTo>
                    <a:pt x="5369" y="43255"/>
                  </a:lnTo>
                  <a:lnTo>
                    <a:pt x="5369" y="43002"/>
                  </a:lnTo>
                  <a:lnTo>
                    <a:pt x="5369" y="42749"/>
                  </a:lnTo>
                  <a:lnTo>
                    <a:pt x="5361" y="42496"/>
                  </a:lnTo>
                  <a:lnTo>
                    <a:pt x="5347" y="42243"/>
                  </a:lnTo>
                  <a:lnTo>
                    <a:pt x="5332" y="42026"/>
                  </a:lnTo>
                  <a:lnTo>
                    <a:pt x="5310" y="41773"/>
                  </a:lnTo>
                  <a:lnTo>
                    <a:pt x="970" y="1339"/>
                  </a:lnTo>
                  <a:lnTo>
                    <a:pt x="926" y="1049"/>
                  </a:lnTo>
                  <a:lnTo>
                    <a:pt x="883" y="760"/>
                  </a:lnTo>
                  <a:lnTo>
                    <a:pt x="832" y="543"/>
                  </a:lnTo>
                  <a:lnTo>
                    <a:pt x="773" y="326"/>
                  </a:lnTo>
                  <a:lnTo>
                    <a:pt x="715" y="181"/>
                  </a:lnTo>
                  <a:lnTo>
                    <a:pt x="649" y="73"/>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 name="Google Shape;34;p2"/>
            <p:cNvSpPr/>
            <p:nvPr/>
          </p:nvSpPr>
          <p:spPr>
            <a:xfrm rot="10800000">
              <a:off x="-1480917" y="3677551"/>
              <a:ext cx="80017" cy="312327"/>
            </a:xfrm>
            <a:custGeom>
              <a:avLst/>
              <a:gdLst/>
              <a:ahLst/>
              <a:cxnLst/>
              <a:rect l="l" t="t" r="r" b="b"/>
              <a:pathLst>
                <a:path w="3145" h="49694" extrusionOk="0">
                  <a:moveTo>
                    <a:pt x="453" y="1"/>
                  </a:moveTo>
                  <a:lnTo>
                    <a:pt x="394" y="37"/>
                  </a:lnTo>
                  <a:lnTo>
                    <a:pt x="343" y="109"/>
                  </a:lnTo>
                  <a:lnTo>
                    <a:pt x="299" y="218"/>
                  </a:lnTo>
                  <a:lnTo>
                    <a:pt x="248" y="326"/>
                  </a:lnTo>
                  <a:lnTo>
                    <a:pt x="212" y="471"/>
                  </a:lnTo>
                  <a:lnTo>
                    <a:pt x="168" y="616"/>
                  </a:lnTo>
                  <a:lnTo>
                    <a:pt x="139" y="796"/>
                  </a:lnTo>
                  <a:lnTo>
                    <a:pt x="102" y="977"/>
                  </a:lnTo>
                  <a:lnTo>
                    <a:pt x="73" y="1194"/>
                  </a:lnTo>
                  <a:lnTo>
                    <a:pt x="51" y="1411"/>
                  </a:lnTo>
                  <a:lnTo>
                    <a:pt x="30" y="1628"/>
                  </a:lnTo>
                  <a:lnTo>
                    <a:pt x="15" y="1881"/>
                  </a:lnTo>
                  <a:lnTo>
                    <a:pt x="8" y="2098"/>
                  </a:lnTo>
                  <a:lnTo>
                    <a:pt x="0" y="2352"/>
                  </a:lnTo>
                  <a:lnTo>
                    <a:pt x="0" y="2605"/>
                  </a:lnTo>
                  <a:lnTo>
                    <a:pt x="0" y="2858"/>
                  </a:lnTo>
                  <a:lnTo>
                    <a:pt x="15" y="3111"/>
                  </a:lnTo>
                  <a:lnTo>
                    <a:pt x="2123" y="47704"/>
                  </a:lnTo>
                  <a:lnTo>
                    <a:pt x="2138" y="47957"/>
                  </a:lnTo>
                  <a:lnTo>
                    <a:pt x="2159" y="48210"/>
                  </a:lnTo>
                  <a:lnTo>
                    <a:pt x="2181" y="48427"/>
                  </a:lnTo>
                  <a:lnTo>
                    <a:pt x="2210" y="48644"/>
                  </a:lnTo>
                  <a:lnTo>
                    <a:pt x="2240" y="48825"/>
                  </a:lnTo>
                  <a:lnTo>
                    <a:pt x="2276" y="49006"/>
                  </a:lnTo>
                  <a:lnTo>
                    <a:pt x="2313" y="49151"/>
                  </a:lnTo>
                  <a:lnTo>
                    <a:pt x="2356" y="49295"/>
                  </a:lnTo>
                  <a:lnTo>
                    <a:pt x="2393" y="49404"/>
                  </a:lnTo>
                  <a:lnTo>
                    <a:pt x="2444" y="49512"/>
                  </a:lnTo>
                  <a:lnTo>
                    <a:pt x="2488" y="49585"/>
                  </a:lnTo>
                  <a:lnTo>
                    <a:pt x="2539" y="49657"/>
                  </a:lnTo>
                  <a:lnTo>
                    <a:pt x="2590" y="49657"/>
                  </a:lnTo>
                  <a:lnTo>
                    <a:pt x="2641" y="49693"/>
                  </a:lnTo>
                  <a:lnTo>
                    <a:pt x="2692" y="49657"/>
                  </a:lnTo>
                  <a:lnTo>
                    <a:pt x="2743" y="49621"/>
                  </a:lnTo>
                  <a:lnTo>
                    <a:pt x="2794" y="49549"/>
                  </a:lnTo>
                  <a:lnTo>
                    <a:pt x="2845" y="49440"/>
                  </a:lnTo>
                  <a:lnTo>
                    <a:pt x="2889" y="49332"/>
                  </a:lnTo>
                  <a:lnTo>
                    <a:pt x="2933" y="49187"/>
                  </a:lnTo>
                  <a:lnTo>
                    <a:pt x="2969" y="49042"/>
                  </a:lnTo>
                  <a:lnTo>
                    <a:pt x="3006" y="48861"/>
                  </a:lnTo>
                  <a:lnTo>
                    <a:pt x="3035" y="48681"/>
                  </a:lnTo>
                  <a:lnTo>
                    <a:pt x="3064" y="48464"/>
                  </a:lnTo>
                  <a:lnTo>
                    <a:pt x="3086" y="48247"/>
                  </a:lnTo>
                  <a:lnTo>
                    <a:pt x="3108" y="48030"/>
                  </a:lnTo>
                  <a:lnTo>
                    <a:pt x="3122" y="47776"/>
                  </a:lnTo>
                  <a:lnTo>
                    <a:pt x="3137" y="47559"/>
                  </a:lnTo>
                  <a:lnTo>
                    <a:pt x="3137" y="47306"/>
                  </a:lnTo>
                  <a:lnTo>
                    <a:pt x="3144" y="47053"/>
                  </a:lnTo>
                  <a:lnTo>
                    <a:pt x="3137" y="46800"/>
                  </a:lnTo>
                  <a:lnTo>
                    <a:pt x="3130" y="46547"/>
                  </a:lnTo>
                  <a:lnTo>
                    <a:pt x="1014" y="1954"/>
                  </a:lnTo>
                  <a:lnTo>
                    <a:pt x="985" y="1520"/>
                  </a:lnTo>
                  <a:lnTo>
                    <a:pt x="941" y="1158"/>
                  </a:lnTo>
                  <a:lnTo>
                    <a:pt x="890" y="796"/>
                  </a:lnTo>
                  <a:lnTo>
                    <a:pt x="832" y="543"/>
                  </a:lnTo>
                  <a:lnTo>
                    <a:pt x="759" y="290"/>
                  </a:lnTo>
                  <a:lnTo>
                    <a:pt x="679" y="145"/>
                  </a:lnTo>
                  <a:lnTo>
                    <a:pt x="598"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 name="Google Shape;35;p2"/>
            <p:cNvSpPr/>
            <p:nvPr/>
          </p:nvSpPr>
          <p:spPr>
            <a:xfrm rot="10800000">
              <a:off x="-1813654" y="3850759"/>
              <a:ext cx="146803" cy="273907"/>
            </a:xfrm>
            <a:custGeom>
              <a:avLst/>
              <a:gdLst/>
              <a:ahLst/>
              <a:cxnLst/>
              <a:rect l="l" t="t" r="r" b="b"/>
              <a:pathLst>
                <a:path w="5770" h="43581" extrusionOk="0">
                  <a:moveTo>
                    <a:pt x="511" y="0"/>
                  </a:moveTo>
                  <a:lnTo>
                    <a:pt x="445" y="36"/>
                  </a:lnTo>
                  <a:lnTo>
                    <a:pt x="372" y="109"/>
                  </a:lnTo>
                  <a:lnTo>
                    <a:pt x="306" y="217"/>
                  </a:lnTo>
                  <a:lnTo>
                    <a:pt x="241" y="398"/>
                  </a:lnTo>
                  <a:lnTo>
                    <a:pt x="204" y="543"/>
                  </a:lnTo>
                  <a:lnTo>
                    <a:pt x="160" y="687"/>
                  </a:lnTo>
                  <a:lnTo>
                    <a:pt x="124" y="868"/>
                  </a:lnTo>
                  <a:lnTo>
                    <a:pt x="95" y="1085"/>
                  </a:lnTo>
                  <a:lnTo>
                    <a:pt x="66" y="1266"/>
                  </a:lnTo>
                  <a:lnTo>
                    <a:pt x="44" y="1519"/>
                  </a:lnTo>
                  <a:lnTo>
                    <a:pt x="29" y="1736"/>
                  </a:lnTo>
                  <a:lnTo>
                    <a:pt x="15" y="1953"/>
                  </a:lnTo>
                  <a:lnTo>
                    <a:pt x="0" y="2206"/>
                  </a:lnTo>
                  <a:lnTo>
                    <a:pt x="0" y="2459"/>
                  </a:lnTo>
                  <a:lnTo>
                    <a:pt x="0" y="2676"/>
                  </a:lnTo>
                  <a:lnTo>
                    <a:pt x="0" y="2930"/>
                  </a:lnTo>
                  <a:lnTo>
                    <a:pt x="15" y="3183"/>
                  </a:lnTo>
                  <a:lnTo>
                    <a:pt x="29" y="3436"/>
                  </a:lnTo>
                  <a:lnTo>
                    <a:pt x="51" y="3653"/>
                  </a:lnTo>
                  <a:lnTo>
                    <a:pt x="73" y="3906"/>
                  </a:lnTo>
                  <a:lnTo>
                    <a:pt x="4822" y="42387"/>
                  </a:lnTo>
                  <a:lnTo>
                    <a:pt x="4851" y="42604"/>
                  </a:lnTo>
                  <a:lnTo>
                    <a:pt x="4880" y="42785"/>
                  </a:lnTo>
                  <a:lnTo>
                    <a:pt x="4916" y="42966"/>
                  </a:lnTo>
                  <a:lnTo>
                    <a:pt x="4960" y="43110"/>
                  </a:lnTo>
                  <a:lnTo>
                    <a:pt x="5004" y="43255"/>
                  </a:lnTo>
                  <a:lnTo>
                    <a:pt x="5048" y="43363"/>
                  </a:lnTo>
                  <a:lnTo>
                    <a:pt x="5091" y="43472"/>
                  </a:lnTo>
                  <a:lnTo>
                    <a:pt x="5135" y="43544"/>
                  </a:lnTo>
                  <a:lnTo>
                    <a:pt x="5186" y="43580"/>
                  </a:lnTo>
                  <a:lnTo>
                    <a:pt x="5332" y="43580"/>
                  </a:lnTo>
                  <a:lnTo>
                    <a:pt x="5383" y="43508"/>
                  </a:lnTo>
                  <a:lnTo>
                    <a:pt x="5434" y="43436"/>
                  </a:lnTo>
                  <a:lnTo>
                    <a:pt x="5478" y="43363"/>
                  </a:lnTo>
                  <a:lnTo>
                    <a:pt x="5522" y="43219"/>
                  </a:lnTo>
                  <a:lnTo>
                    <a:pt x="5566" y="43074"/>
                  </a:lnTo>
                  <a:lnTo>
                    <a:pt x="5609" y="42929"/>
                  </a:lnTo>
                  <a:lnTo>
                    <a:pt x="5646" y="42749"/>
                  </a:lnTo>
                  <a:lnTo>
                    <a:pt x="5675" y="42532"/>
                  </a:lnTo>
                  <a:lnTo>
                    <a:pt x="5704" y="42315"/>
                  </a:lnTo>
                  <a:lnTo>
                    <a:pt x="5726" y="42098"/>
                  </a:lnTo>
                  <a:lnTo>
                    <a:pt x="5741" y="41881"/>
                  </a:lnTo>
                  <a:lnTo>
                    <a:pt x="5755" y="41664"/>
                  </a:lnTo>
                  <a:lnTo>
                    <a:pt x="5770" y="41410"/>
                  </a:lnTo>
                  <a:lnTo>
                    <a:pt x="5770" y="41157"/>
                  </a:lnTo>
                  <a:lnTo>
                    <a:pt x="5770" y="40904"/>
                  </a:lnTo>
                  <a:lnTo>
                    <a:pt x="5762" y="40687"/>
                  </a:lnTo>
                  <a:lnTo>
                    <a:pt x="5755" y="40434"/>
                  </a:lnTo>
                  <a:lnTo>
                    <a:pt x="5741" y="40181"/>
                  </a:lnTo>
                  <a:lnTo>
                    <a:pt x="5719" y="39964"/>
                  </a:lnTo>
                  <a:lnTo>
                    <a:pt x="5697" y="39711"/>
                  </a:lnTo>
                  <a:lnTo>
                    <a:pt x="948" y="1230"/>
                  </a:lnTo>
                  <a:lnTo>
                    <a:pt x="912" y="940"/>
                  </a:lnTo>
                  <a:lnTo>
                    <a:pt x="868" y="723"/>
                  </a:lnTo>
                  <a:lnTo>
                    <a:pt x="817" y="506"/>
                  </a:lnTo>
                  <a:lnTo>
                    <a:pt x="759" y="326"/>
                  </a:lnTo>
                  <a:lnTo>
                    <a:pt x="700" y="181"/>
                  </a:lnTo>
                  <a:lnTo>
                    <a:pt x="642" y="109"/>
                  </a:lnTo>
                  <a:lnTo>
                    <a:pt x="576"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6" name="Google Shape;36;p2"/>
            <p:cNvSpPr/>
            <p:nvPr/>
          </p:nvSpPr>
          <p:spPr>
            <a:xfrm rot="10800000">
              <a:off x="-2086830" y="4197855"/>
              <a:ext cx="242213" cy="145938"/>
            </a:xfrm>
            <a:custGeom>
              <a:avLst/>
              <a:gdLst/>
              <a:ahLst/>
              <a:cxnLst/>
              <a:rect l="l" t="t" r="r" b="b"/>
              <a:pathLst>
                <a:path w="9520" h="23220" extrusionOk="0">
                  <a:moveTo>
                    <a:pt x="519" y="1"/>
                  </a:moveTo>
                  <a:lnTo>
                    <a:pt x="446" y="37"/>
                  </a:lnTo>
                  <a:lnTo>
                    <a:pt x="373" y="109"/>
                  </a:lnTo>
                  <a:lnTo>
                    <a:pt x="300" y="218"/>
                  </a:lnTo>
                  <a:lnTo>
                    <a:pt x="242" y="399"/>
                  </a:lnTo>
                  <a:lnTo>
                    <a:pt x="176" y="616"/>
                  </a:lnTo>
                  <a:lnTo>
                    <a:pt x="125" y="869"/>
                  </a:lnTo>
                  <a:lnTo>
                    <a:pt x="81" y="1194"/>
                  </a:lnTo>
                  <a:lnTo>
                    <a:pt x="45" y="1520"/>
                  </a:lnTo>
                  <a:lnTo>
                    <a:pt x="30" y="1773"/>
                  </a:lnTo>
                  <a:lnTo>
                    <a:pt x="16" y="2026"/>
                  </a:lnTo>
                  <a:lnTo>
                    <a:pt x="8" y="2279"/>
                  </a:lnTo>
                  <a:lnTo>
                    <a:pt x="1" y="2532"/>
                  </a:lnTo>
                  <a:lnTo>
                    <a:pt x="8" y="2786"/>
                  </a:lnTo>
                  <a:lnTo>
                    <a:pt x="16" y="3003"/>
                  </a:lnTo>
                  <a:lnTo>
                    <a:pt x="23" y="3256"/>
                  </a:lnTo>
                  <a:lnTo>
                    <a:pt x="37" y="3473"/>
                  </a:lnTo>
                  <a:lnTo>
                    <a:pt x="59" y="3726"/>
                  </a:lnTo>
                  <a:lnTo>
                    <a:pt x="88" y="3907"/>
                  </a:lnTo>
                  <a:lnTo>
                    <a:pt x="110" y="4124"/>
                  </a:lnTo>
                  <a:lnTo>
                    <a:pt x="147" y="4305"/>
                  </a:lnTo>
                  <a:lnTo>
                    <a:pt x="183" y="4485"/>
                  </a:lnTo>
                  <a:lnTo>
                    <a:pt x="227" y="4630"/>
                  </a:lnTo>
                  <a:lnTo>
                    <a:pt x="271" y="4775"/>
                  </a:lnTo>
                  <a:lnTo>
                    <a:pt x="315" y="4883"/>
                  </a:lnTo>
                  <a:lnTo>
                    <a:pt x="8798" y="23003"/>
                  </a:lnTo>
                  <a:lnTo>
                    <a:pt x="8849" y="23111"/>
                  </a:lnTo>
                  <a:lnTo>
                    <a:pt x="8900" y="23183"/>
                  </a:lnTo>
                  <a:lnTo>
                    <a:pt x="8951" y="23220"/>
                  </a:lnTo>
                  <a:lnTo>
                    <a:pt x="9046" y="23220"/>
                  </a:lnTo>
                  <a:lnTo>
                    <a:pt x="9097" y="23183"/>
                  </a:lnTo>
                  <a:lnTo>
                    <a:pt x="9148" y="23111"/>
                  </a:lnTo>
                  <a:lnTo>
                    <a:pt x="9192" y="23039"/>
                  </a:lnTo>
                  <a:lnTo>
                    <a:pt x="9235" y="22930"/>
                  </a:lnTo>
                  <a:lnTo>
                    <a:pt x="9279" y="22822"/>
                  </a:lnTo>
                  <a:lnTo>
                    <a:pt x="9323" y="22677"/>
                  </a:lnTo>
                  <a:lnTo>
                    <a:pt x="9359" y="22532"/>
                  </a:lnTo>
                  <a:lnTo>
                    <a:pt x="9396" y="22352"/>
                  </a:lnTo>
                  <a:lnTo>
                    <a:pt x="9425" y="22135"/>
                  </a:lnTo>
                  <a:lnTo>
                    <a:pt x="9454" y="21918"/>
                  </a:lnTo>
                  <a:lnTo>
                    <a:pt x="9476" y="21701"/>
                  </a:lnTo>
                  <a:lnTo>
                    <a:pt x="9491" y="21447"/>
                  </a:lnTo>
                  <a:lnTo>
                    <a:pt x="9505" y="21194"/>
                  </a:lnTo>
                  <a:lnTo>
                    <a:pt x="9513" y="20941"/>
                  </a:lnTo>
                  <a:lnTo>
                    <a:pt x="9520" y="20688"/>
                  </a:lnTo>
                  <a:lnTo>
                    <a:pt x="9513" y="20435"/>
                  </a:lnTo>
                  <a:lnTo>
                    <a:pt x="9505" y="20218"/>
                  </a:lnTo>
                  <a:lnTo>
                    <a:pt x="9498" y="19965"/>
                  </a:lnTo>
                  <a:lnTo>
                    <a:pt x="9483" y="19748"/>
                  </a:lnTo>
                  <a:lnTo>
                    <a:pt x="9462" y="19494"/>
                  </a:lnTo>
                  <a:lnTo>
                    <a:pt x="9432" y="19314"/>
                  </a:lnTo>
                  <a:lnTo>
                    <a:pt x="9403" y="19097"/>
                  </a:lnTo>
                  <a:lnTo>
                    <a:pt x="9374" y="18916"/>
                  </a:lnTo>
                  <a:lnTo>
                    <a:pt x="9338" y="18735"/>
                  </a:lnTo>
                  <a:lnTo>
                    <a:pt x="9294" y="18590"/>
                  </a:lnTo>
                  <a:lnTo>
                    <a:pt x="9250" y="18446"/>
                  </a:lnTo>
                  <a:lnTo>
                    <a:pt x="9206" y="18337"/>
                  </a:lnTo>
                  <a:lnTo>
                    <a:pt x="723" y="182"/>
                  </a:lnTo>
                  <a:lnTo>
                    <a:pt x="672" y="109"/>
                  </a:lnTo>
                  <a:lnTo>
                    <a:pt x="621"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 name="Google Shape;37;p2"/>
            <p:cNvSpPr/>
            <p:nvPr/>
          </p:nvSpPr>
          <p:spPr>
            <a:xfrm rot="10800000">
              <a:off x="-1998698" y="4007828"/>
              <a:ext cx="211224" cy="209806"/>
            </a:xfrm>
            <a:custGeom>
              <a:avLst/>
              <a:gdLst/>
              <a:ahLst/>
              <a:cxnLst/>
              <a:rect l="l" t="t" r="r" b="b"/>
              <a:pathLst>
                <a:path w="8302" h="33382" extrusionOk="0">
                  <a:moveTo>
                    <a:pt x="460" y="0"/>
                  </a:moveTo>
                  <a:lnTo>
                    <a:pt x="401" y="36"/>
                  </a:lnTo>
                  <a:lnTo>
                    <a:pt x="350" y="145"/>
                  </a:lnTo>
                  <a:lnTo>
                    <a:pt x="292" y="253"/>
                  </a:lnTo>
                  <a:lnTo>
                    <a:pt x="248" y="362"/>
                  </a:lnTo>
                  <a:lnTo>
                    <a:pt x="197" y="543"/>
                  </a:lnTo>
                  <a:lnTo>
                    <a:pt x="153" y="723"/>
                  </a:lnTo>
                  <a:lnTo>
                    <a:pt x="110" y="977"/>
                  </a:lnTo>
                  <a:lnTo>
                    <a:pt x="81" y="1194"/>
                  </a:lnTo>
                  <a:lnTo>
                    <a:pt x="59" y="1411"/>
                  </a:lnTo>
                  <a:lnTo>
                    <a:pt x="37" y="1628"/>
                  </a:lnTo>
                  <a:lnTo>
                    <a:pt x="22" y="1881"/>
                  </a:lnTo>
                  <a:lnTo>
                    <a:pt x="8" y="2098"/>
                  </a:lnTo>
                  <a:lnTo>
                    <a:pt x="0" y="2351"/>
                  </a:lnTo>
                  <a:lnTo>
                    <a:pt x="0" y="2604"/>
                  </a:lnTo>
                  <a:lnTo>
                    <a:pt x="8" y="2857"/>
                  </a:lnTo>
                  <a:lnTo>
                    <a:pt x="15" y="3074"/>
                  </a:lnTo>
                  <a:lnTo>
                    <a:pt x="29" y="3327"/>
                  </a:lnTo>
                  <a:lnTo>
                    <a:pt x="44" y="3544"/>
                  </a:lnTo>
                  <a:lnTo>
                    <a:pt x="66" y="3761"/>
                  </a:lnTo>
                  <a:lnTo>
                    <a:pt x="95" y="3978"/>
                  </a:lnTo>
                  <a:lnTo>
                    <a:pt x="124" y="4195"/>
                  </a:lnTo>
                  <a:lnTo>
                    <a:pt x="161" y="4376"/>
                  </a:lnTo>
                  <a:lnTo>
                    <a:pt x="197" y="4557"/>
                  </a:lnTo>
                  <a:lnTo>
                    <a:pt x="7470" y="32839"/>
                  </a:lnTo>
                  <a:lnTo>
                    <a:pt x="7506" y="32984"/>
                  </a:lnTo>
                  <a:lnTo>
                    <a:pt x="7557" y="33092"/>
                  </a:lnTo>
                  <a:lnTo>
                    <a:pt x="7601" y="33201"/>
                  </a:lnTo>
                  <a:lnTo>
                    <a:pt x="7652" y="33273"/>
                  </a:lnTo>
                  <a:lnTo>
                    <a:pt x="7696" y="33345"/>
                  </a:lnTo>
                  <a:lnTo>
                    <a:pt x="7747" y="33345"/>
                  </a:lnTo>
                  <a:lnTo>
                    <a:pt x="7798" y="33382"/>
                  </a:lnTo>
                  <a:lnTo>
                    <a:pt x="7842" y="33345"/>
                  </a:lnTo>
                  <a:lnTo>
                    <a:pt x="7893" y="33309"/>
                  </a:lnTo>
                  <a:lnTo>
                    <a:pt x="7944" y="33237"/>
                  </a:lnTo>
                  <a:lnTo>
                    <a:pt x="7988" y="33165"/>
                  </a:lnTo>
                  <a:lnTo>
                    <a:pt x="8031" y="33056"/>
                  </a:lnTo>
                  <a:lnTo>
                    <a:pt x="8075" y="32911"/>
                  </a:lnTo>
                  <a:lnTo>
                    <a:pt x="8119" y="32767"/>
                  </a:lnTo>
                  <a:lnTo>
                    <a:pt x="8155" y="32586"/>
                  </a:lnTo>
                  <a:lnTo>
                    <a:pt x="8192" y="32405"/>
                  </a:lnTo>
                  <a:lnTo>
                    <a:pt x="8221" y="32188"/>
                  </a:lnTo>
                  <a:lnTo>
                    <a:pt x="8243" y="31971"/>
                  </a:lnTo>
                  <a:lnTo>
                    <a:pt x="8265" y="31718"/>
                  </a:lnTo>
                  <a:lnTo>
                    <a:pt x="8279" y="31501"/>
                  </a:lnTo>
                  <a:lnTo>
                    <a:pt x="8294" y="31248"/>
                  </a:lnTo>
                  <a:lnTo>
                    <a:pt x="8294" y="30995"/>
                  </a:lnTo>
                  <a:lnTo>
                    <a:pt x="8301" y="30778"/>
                  </a:lnTo>
                  <a:lnTo>
                    <a:pt x="8294" y="30524"/>
                  </a:lnTo>
                  <a:lnTo>
                    <a:pt x="8287" y="30271"/>
                  </a:lnTo>
                  <a:lnTo>
                    <a:pt x="8272" y="30054"/>
                  </a:lnTo>
                  <a:lnTo>
                    <a:pt x="8257" y="29801"/>
                  </a:lnTo>
                  <a:lnTo>
                    <a:pt x="8236" y="29584"/>
                  </a:lnTo>
                  <a:lnTo>
                    <a:pt x="8206" y="29367"/>
                  </a:lnTo>
                  <a:lnTo>
                    <a:pt x="8177" y="29186"/>
                  </a:lnTo>
                  <a:lnTo>
                    <a:pt x="8141" y="29005"/>
                  </a:lnTo>
                  <a:lnTo>
                    <a:pt x="8104" y="28825"/>
                  </a:lnTo>
                  <a:lnTo>
                    <a:pt x="832" y="543"/>
                  </a:lnTo>
                  <a:lnTo>
                    <a:pt x="759" y="289"/>
                  </a:lnTo>
                  <a:lnTo>
                    <a:pt x="679" y="109"/>
                  </a:lnTo>
                  <a:lnTo>
                    <a:pt x="598"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 name="Google Shape;38;p2"/>
            <p:cNvSpPr/>
            <p:nvPr/>
          </p:nvSpPr>
          <p:spPr>
            <a:xfrm rot="10800000">
              <a:off x="-2140667" y="4398792"/>
              <a:ext cx="260404" cy="100472"/>
            </a:xfrm>
            <a:custGeom>
              <a:avLst/>
              <a:gdLst/>
              <a:ahLst/>
              <a:cxnLst/>
              <a:rect l="l" t="t" r="r" b="b"/>
              <a:pathLst>
                <a:path w="10235" h="15986" extrusionOk="0">
                  <a:moveTo>
                    <a:pt x="511" y="0"/>
                  </a:moveTo>
                  <a:lnTo>
                    <a:pt x="431" y="36"/>
                  </a:lnTo>
                  <a:lnTo>
                    <a:pt x="343" y="145"/>
                  </a:lnTo>
                  <a:lnTo>
                    <a:pt x="270" y="289"/>
                  </a:lnTo>
                  <a:lnTo>
                    <a:pt x="197" y="543"/>
                  </a:lnTo>
                  <a:lnTo>
                    <a:pt x="139" y="796"/>
                  </a:lnTo>
                  <a:lnTo>
                    <a:pt x="81" y="1157"/>
                  </a:lnTo>
                  <a:lnTo>
                    <a:pt x="44" y="1519"/>
                  </a:lnTo>
                  <a:lnTo>
                    <a:pt x="15" y="1953"/>
                  </a:lnTo>
                  <a:lnTo>
                    <a:pt x="8" y="2206"/>
                  </a:lnTo>
                  <a:lnTo>
                    <a:pt x="0" y="2459"/>
                  </a:lnTo>
                  <a:lnTo>
                    <a:pt x="0" y="2713"/>
                  </a:lnTo>
                  <a:lnTo>
                    <a:pt x="8" y="2966"/>
                  </a:lnTo>
                  <a:lnTo>
                    <a:pt x="15" y="3183"/>
                  </a:lnTo>
                  <a:lnTo>
                    <a:pt x="30" y="3436"/>
                  </a:lnTo>
                  <a:lnTo>
                    <a:pt x="51" y="3653"/>
                  </a:lnTo>
                  <a:lnTo>
                    <a:pt x="73" y="3870"/>
                  </a:lnTo>
                  <a:lnTo>
                    <a:pt x="103" y="4087"/>
                  </a:lnTo>
                  <a:lnTo>
                    <a:pt x="139" y="4268"/>
                  </a:lnTo>
                  <a:lnTo>
                    <a:pt x="168" y="4449"/>
                  </a:lnTo>
                  <a:lnTo>
                    <a:pt x="212" y="4593"/>
                  </a:lnTo>
                  <a:lnTo>
                    <a:pt x="256" y="4738"/>
                  </a:lnTo>
                  <a:lnTo>
                    <a:pt x="299" y="4846"/>
                  </a:lnTo>
                  <a:lnTo>
                    <a:pt x="343" y="4955"/>
                  </a:lnTo>
                  <a:lnTo>
                    <a:pt x="394" y="5027"/>
                  </a:lnTo>
                  <a:lnTo>
                    <a:pt x="9600" y="15913"/>
                  </a:lnTo>
                  <a:lnTo>
                    <a:pt x="9651" y="15949"/>
                  </a:lnTo>
                  <a:lnTo>
                    <a:pt x="9709" y="15986"/>
                  </a:lnTo>
                  <a:lnTo>
                    <a:pt x="9760" y="15986"/>
                  </a:lnTo>
                  <a:lnTo>
                    <a:pt x="9804" y="15949"/>
                  </a:lnTo>
                  <a:lnTo>
                    <a:pt x="9855" y="15877"/>
                  </a:lnTo>
                  <a:lnTo>
                    <a:pt x="9906" y="15805"/>
                  </a:lnTo>
                  <a:lnTo>
                    <a:pt x="9950" y="15696"/>
                  </a:lnTo>
                  <a:lnTo>
                    <a:pt x="9994" y="15588"/>
                  </a:lnTo>
                  <a:lnTo>
                    <a:pt x="10030" y="15443"/>
                  </a:lnTo>
                  <a:lnTo>
                    <a:pt x="10067" y="15298"/>
                  </a:lnTo>
                  <a:lnTo>
                    <a:pt x="10103" y="15118"/>
                  </a:lnTo>
                  <a:lnTo>
                    <a:pt x="10132" y="14937"/>
                  </a:lnTo>
                  <a:lnTo>
                    <a:pt x="10161" y="14720"/>
                  </a:lnTo>
                  <a:lnTo>
                    <a:pt x="10183" y="14503"/>
                  </a:lnTo>
                  <a:lnTo>
                    <a:pt x="10205" y="14250"/>
                  </a:lnTo>
                  <a:lnTo>
                    <a:pt x="10220" y="14033"/>
                  </a:lnTo>
                  <a:lnTo>
                    <a:pt x="10234" y="13779"/>
                  </a:lnTo>
                  <a:lnTo>
                    <a:pt x="10234" y="13490"/>
                  </a:lnTo>
                  <a:lnTo>
                    <a:pt x="10234" y="13273"/>
                  </a:lnTo>
                  <a:lnTo>
                    <a:pt x="10227" y="13020"/>
                  </a:lnTo>
                  <a:lnTo>
                    <a:pt x="10220" y="12767"/>
                  </a:lnTo>
                  <a:lnTo>
                    <a:pt x="10205" y="12550"/>
                  </a:lnTo>
                  <a:lnTo>
                    <a:pt x="10183" y="12297"/>
                  </a:lnTo>
                  <a:lnTo>
                    <a:pt x="10161" y="12080"/>
                  </a:lnTo>
                  <a:lnTo>
                    <a:pt x="10132" y="11899"/>
                  </a:lnTo>
                  <a:lnTo>
                    <a:pt x="10096" y="11718"/>
                  </a:lnTo>
                  <a:lnTo>
                    <a:pt x="10067" y="11537"/>
                  </a:lnTo>
                  <a:lnTo>
                    <a:pt x="10023" y="11356"/>
                  </a:lnTo>
                  <a:lnTo>
                    <a:pt x="9986" y="11248"/>
                  </a:lnTo>
                  <a:lnTo>
                    <a:pt x="9935" y="11103"/>
                  </a:lnTo>
                  <a:lnTo>
                    <a:pt x="9891" y="11031"/>
                  </a:lnTo>
                  <a:lnTo>
                    <a:pt x="9840" y="10958"/>
                  </a:lnTo>
                  <a:lnTo>
                    <a:pt x="635" y="36"/>
                  </a:lnTo>
                  <a:lnTo>
                    <a:pt x="57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 name="Google Shape;39;p2"/>
            <p:cNvSpPr/>
            <p:nvPr/>
          </p:nvSpPr>
          <p:spPr>
            <a:xfrm rot="10800000">
              <a:off x="-2199312" y="4780889"/>
              <a:ext cx="257631" cy="81611"/>
            </a:xfrm>
            <a:custGeom>
              <a:avLst/>
              <a:gdLst/>
              <a:ahLst/>
              <a:cxnLst/>
              <a:rect l="l" t="t" r="r" b="b"/>
              <a:pathLst>
                <a:path w="10126" h="12985" extrusionOk="0">
                  <a:moveTo>
                    <a:pt x="9615" y="0"/>
                  </a:moveTo>
                  <a:lnTo>
                    <a:pt x="9520" y="36"/>
                  </a:lnTo>
                  <a:lnTo>
                    <a:pt x="424" y="7957"/>
                  </a:lnTo>
                  <a:lnTo>
                    <a:pt x="373" y="7993"/>
                  </a:lnTo>
                  <a:lnTo>
                    <a:pt x="322" y="8102"/>
                  </a:lnTo>
                  <a:lnTo>
                    <a:pt x="278" y="8174"/>
                  </a:lnTo>
                  <a:lnTo>
                    <a:pt x="234" y="8319"/>
                  </a:lnTo>
                  <a:lnTo>
                    <a:pt x="190" y="8463"/>
                  </a:lnTo>
                  <a:lnTo>
                    <a:pt x="154" y="8608"/>
                  </a:lnTo>
                  <a:lnTo>
                    <a:pt x="118" y="8789"/>
                  </a:lnTo>
                  <a:lnTo>
                    <a:pt x="88" y="9006"/>
                  </a:lnTo>
                  <a:lnTo>
                    <a:pt x="66" y="9187"/>
                  </a:lnTo>
                  <a:lnTo>
                    <a:pt x="45" y="9404"/>
                  </a:lnTo>
                  <a:lnTo>
                    <a:pt x="23" y="9657"/>
                  </a:lnTo>
                  <a:lnTo>
                    <a:pt x="8" y="9874"/>
                  </a:lnTo>
                  <a:lnTo>
                    <a:pt x="1" y="10127"/>
                  </a:lnTo>
                  <a:lnTo>
                    <a:pt x="1" y="10380"/>
                  </a:lnTo>
                  <a:lnTo>
                    <a:pt x="1" y="10633"/>
                  </a:lnTo>
                  <a:lnTo>
                    <a:pt x="8" y="10886"/>
                  </a:lnTo>
                  <a:lnTo>
                    <a:pt x="15" y="11140"/>
                  </a:lnTo>
                  <a:lnTo>
                    <a:pt x="30" y="11393"/>
                  </a:lnTo>
                  <a:lnTo>
                    <a:pt x="52" y="11610"/>
                  </a:lnTo>
                  <a:lnTo>
                    <a:pt x="81" y="11827"/>
                  </a:lnTo>
                  <a:lnTo>
                    <a:pt x="110" y="12044"/>
                  </a:lnTo>
                  <a:lnTo>
                    <a:pt x="139" y="12225"/>
                  </a:lnTo>
                  <a:lnTo>
                    <a:pt x="176" y="12369"/>
                  </a:lnTo>
                  <a:lnTo>
                    <a:pt x="220" y="12550"/>
                  </a:lnTo>
                  <a:lnTo>
                    <a:pt x="256" y="12659"/>
                  </a:lnTo>
                  <a:lnTo>
                    <a:pt x="300" y="12767"/>
                  </a:lnTo>
                  <a:lnTo>
                    <a:pt x="351" y="12876"/>
                  </a:lnTo>
                  <a:lnTo>
                    <a:pt x="395" y="12948"/>
                  </a:lnTo>
                  <a:lnTo>
                    <a:pt x="446" y="12984"/>
                  </a:lnTo>
                  <a:lnTo>
                    <a:pt x="599" y="12984"/>
                  </a:lnTo>
                  <a:lnTo>
                    <a:pt x="9702" y="5064"/>
                  </a:lnTo>
                  <a:lnTo>
                    <a:pt x="9753" y="5027"/>
                  </a:lnTo>
                  <a:lnTo>
                    <a:pt x="9797" y="4919"/>
                  </a:lnTo>
                  <a:lnTo>
                    <a:pt x="9848" y="4810"/>
                  </a:lnTo>
                  <a:lnTo>
                    <a:pt x="9892" y="4702"/>
                  </a:lnTo>
                  <a:lnTo>
                    <a:pt x="9928" y="4557"/>
                  </a:lnTo>
                  <a:lnTo>
                    <a:pt x="9965" y="4413"/>
                  </a:lnTo>
                  <a:lnTo>
                    <a:pt x="10001" y="4232"/>
                  </a:lnTo>
                  <a:lnTo>
                    <a:pt x="10030" y="4015"/>
                  </a:lnTo>
                  <a:lnTo>
                    <a:pt x="10060" y="3834"/>
                  </a:lnTo>
                  <a:lnTo>
                    <a:pt x="10082" y="3617"/>
                  </a:lnTo>
                  <a:lnTo>
                    <a:pt x="10096" y="3364"/>
                  </a:lnTo>
                  <a:lnTo>
                    <a:pt x="10111" y="3147"/>
                  </a:lnTo>
                  <a:lnTo>
                    <a:pt x="10118" y="2894"/>
                  </a:lnTo>
                  <a:lnTo>
                    <a:pt x="10125" y="2640"/>
                  </a:lnTo>
                  <a:lnTo>
                    <a:pt x="10125" y="2387"/>
                  </a:lnTo>
                  <a:lnTo>
                    <a:pt x="10118" y="2134"/>
                  </a:lnTo>
                  <a:lnTo>
                    <a:pt x="10096" y="1664"/>
                  </a:lnTo>
                  <a:lnTo>
                    <a:pt x="10052" y="1266"/>
                  </a:lnTo>
                  <a:lnTo>
                    <a:pt x="10001" y="904"/>
                  </a:lnTo>
                  <a:lnTo>
                    <a:pt x="9943" y="615"/>
                  </a:lnTo>
                  <a:lnTo>
                    <a:pt x="9870" y="362"/>
                  </a:lnTo>
                  <a:lnTo>
                    <a:pt x="9790" y="181"/>
                  </a:lnTo>
                  <a:lnTo>
                    <a:pt x="9702" y="36"/>
                  </a:lnTo>
                  <a:lnTo>
                    <a:pt x="9615"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 name="Google Shape;40;p2"/>
            <p:cNvSpPr/>
            <p:nvPr/>
          </p:nvSpPr>
          <p:spPr>
            <a:xfrm rot="10800000">
              <a:off x="-2210634" y="4612457"/>
              <a:ext cx="260404" cy="56376"/>
            </a:xfrm>
            <a:custGeom>
              <a:avLst/>
              <a:gdLst/>
              <a:ahLst/>
              <a:cxnLst/>
              <a:rect l="l" t="t" r="r" b="b"/>
              <a:pathLst>
                <a:path w="10235" h="8970" extrusionOk="0">
                  <a:moveTo>
                    <a:pt x="467" y="0"/>
                  </a:moveTo>
                  <a:lnTo>
                    <a:pt x="416" y="36"/>
                  </a:lnTo>
                  <a:lnTo>
                    <a:pt x="372" y="109"/>
                  </a:lnTo>
                  <a:lnTo>
                    <a:pt x="329" y="181"/>
                  </a:lnTo>
                  <a:lnTo>
                    <a:pt x="241" y="398"/>
                  </a:lnTo>
                  <a:lnTo>
                    <a:pt x="168" y="651"/>
                  </a:lnTo>
                  <a:lnTo>
                    <a:pt x="102" y="1013"/>
                  </a:lnTo>
                  <a:lnTo>
                    <a:pt x="81" y="1193"/>
                  </a:lnTo>
                  <a:lnTo>
                    <a:pt x="59" y="1410"/>
                  </a:lnTo>
                  <a:lnTo>
                    <a:pt x="37" y="1627"/>
                  </a:lnTo>
                  <a:lnTo>
                    <a:pt x="22" y="1844"/>
                  </a:lnTo>
                  <a:lnTo>
                    <a:pt x="8" y="2061"/>
                  </a:lnTo>
                  <a:lnTo>
                    <a:pt x="0" y="2315"/>
                  </a:lnTo>
                  <a:lnTo>
                    <a:pt x="0" y="2568"/>
                  </a:lnTo>
                  <a:lnTo>
                    <a:pt x="8" y="2857"/>
                  </a:lnTo>
                  <a:lnTo>
                    <a:pt x="15" y="3074"/>
                  </a:lnTo>
                  <a:lnTo>
                    <a:pt x="30" y="3327"/>
                  </a:lnTo>
                  <a:lnTo>
                    <a:pt x="44" y="3580"/>
                  </a:lnTo>
                  <a:lnTo>
                    <a:pt x="66" y="3797"/>
                  </a:lnTo>
                  <a:lnTo>
                    <a:pt x="95" y="3978"/>
                  </a:lnTo>
                  <a:lnTo>
                    <a:pt x="124" y="4195"/>
                  </a:lnTo>
                  <a:lnTo>
                    <a:pt x="154" y="4376"/>
                  </a:lnTo>
                  <a:lnTo>
                    <a:pt x="190" y="4521"/>
                  </a:lnTo>
                  <a:lnTo>
                    <a:pt x="234" y="4665"/>
                  </a:lnTo>
                  <a:lnTo>
                    <a:pt x="278" y="4810"/>
                  </a:lnTo>
                  <a:lnTo>
                    <a:pt x="321" y="4919"/>
                  </a:lnTo>
                  <a:lnTo>
                    <a:pt x="372" y="4991"/>
                  </a:lnTo>
                  <a:lnTo>
                    <a:pt x="416" y="5063"/>
                  </a:lnTo>
                  <a:lnTo>
                    <a:pt x="474" y="5099"/>
                  </a:lnTo>
                  <a:lnTo>
                    <a:pt x="9680" y="8969"/>
                  </a:lnTo>
                  <a:lnTo>
                    <a:pt x="9797" y="8969"/>
                  </a:lnTo>
                  <a:lnTo>
                    <a:pt x="9855" y="8933"/>
                  </a:lnTo>
                  <a:lnTo>
                    <a:pt x="9906" y="8861"/>
                  </a:lnTo>
                  <a:lnTo>
                    <a:pt x="9950" y="8752"/>
                  </a:lnTo>
                  <a:lnTo>
                    <a:pt x="9994" y="8644"/>
                  </a:lnTo>
                  <a:lnTo>
                    <a:pt x="10037" y="8535"/>
                  </a:lnTo>
                  <a:lnTo>
                    <a:pt x="10074" y="8391"/>
                  </a:lnTo>
                  <a:lnTo>
                    <a:pt x="10110" y="8210"/>
                  </a:lnTo>
                  <a:lnTo>
                    <a:pt x="10139" y="8029"/>
                  </a:lnTo>
                  <a:lnTo>
                    <a:pt x="10161" y="7812"/>
                  </a:lnTo>
                  <a:lnTo>
                    <a:pt x="10183" y="7595"/>
                  </a:lnTo>
                  <a:lnTo>
                    <a:pt x="10205" y="7378"/>
                  </a:lnTo>
                  <a:lnTo>
                    <a:pt x="10220" y="7161"/>
                  </a:lnTo>
                  <a:lnTo>
                    <a:pt x="10234" y="6655"/>
                  </a:lnTo>
                  <a:lnTo>
                    <a:pt x="10234" y="6365"/>
                  </a:lnTo>
                  <a:lnTo>
                    <a:pt x="10234" y="6112"/>
                  </a:lnTo>
                  <a:lnTo>
                    <a:pt x="10227" y="5859"/>
                  </a:lnTo>
                  <a:lnTo>
                    <a:pt x="10212" y="5642"/>
                  </a:lnTo>
                  <a:lnTo>
                    <a:pt x="10190" y="5389"/>
                  </a:lnTo>
                  <a:lnTo>
                    <a:pt x="10169" y="5172"/>
                  </a:lnTo>
                  <a:lnTo>
                    <a:pt x="10147" y="4991"/>
                  </a:lnTo>
                  <a:lnTo>
                    <a:pt x="10118" y="4774"/>
                  </a:lnTo>
                  <a:lnTo>
                    <a:pt x="10081" y="4593"/>
                  </a:lnTo>
                  <a:lnTo>
                    <a:pt x="10045" y="4448"/>
                  </a:lnTo>
                  <a:lnTo>
                    <a:pt x="10001" y="4304"/>
                  </a:lnTo>
                  <a:lnTo>
                    <a:pt x="9964" y="4159"/>
                  </a:lnTo>
                  <a:lnTo>
                    <a:pt x="9913" y="4051"/>
                  </a:lnTo>
                  <a:lnTo>
                    <a:pt x="9870" y="3978"/>
                  </a:lnTo>
                  <a:lnTo>
                    <a:pt x="9818" y="3906"/>
                  </a:lnTo>
                  <a:lnTo>
                    <a:pt x="9767" y="3870"/>
                  </a:lnTo>
                  <a:lnTo>
                    <a:pt x="56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 name="Google Shape;41;p2"/>
            <p:cNvSpPr/>
            <p:nvPr/>
          </p:nvSpPr>
          <p:spPr>
            <a:xfrm rot="10800000">
              <a:off x="-2134535" y="5003196"/>
              <a:ext cx="232926" cy="100705"/>
            </a:xfrm>
            <a:custGeom>
              <a:avLst/>
              <a:gdLst/>
              <a:ahLst/>
              <a:cxnLst/>
              <a:rect l="l" t="t" r="r" b="b"/>
              <a:pathLst>
                <a:path w="9155" h="16023" extrusionOk="0">
                  <a:moveTo>
                    <a:pt x="8644" y="1"/>
                  </a:moveTo>
                  <a:lnTo>
                    <a:pt x="8571" y="37"/>
                  </a:lnTo>
                  <a:lnTo>
                    <a:pt x="8505" y="109"/>
                  </a:lnTo>
                  <a:lnTo>
                    <a:pt x="387" y="10995"/>
                  </a:lnTo>
                  <a:lnTo>
                    <a:pt x="336" y="11104"/>
                  </a:lnTo>
                  <a:lnTo>
                    <a:pt x="285" y="11176"/>
                  </a:lnTo>
                  <a:lnTo>
                    <a:pt x="241" y="11321"/>
                  </a:lnTo>
                  <a:lnTo>
                    <a:pt x="205" y="11465"/>
                  </a:lnTo>
                  <a:lnTo>
                    <a:pt x="161" y="11610"/>
                  </a:lnTo>
                  <a:lnTo>
                    <a:pt x="132" y="11791"/>
                  </a:lnTo>
                  <a:lnTo>
                    <a:pt x="95" y="12008"/>
                  </a:lnTo>
                  <a:lnTo>
                    <a:pt x="73" y="12189"/>
                  </a:lnTo>
                  <a:lnTo>
                    <a:pt x="51" y="12406"/>
                  </a:lnTo>
                  <a:lnTo>
                    <a:pt x="29" y="12659"/>
                  </a:lnTo>
                  <a:lnTo>
                    <a:pt x="15" y="12876"/>
                  </a:lnTo>
                  <a:lnTo>
                    <a:pt x="8" y="13129"/>
                  </a:lnTo>
                  <a:lnTo>
                    <a:pt x="0" y="13382"/>
                  </a:lnTo>
                  <a:lnTo>
                    <a:pt x="8" y="13635"/>
                  </a:lnTo>
                  <a:lnTo>
                    <a:pt x="8" y="13889"/>
                  </a:lnTo>
                  <a:lnTo>
                    <a:pt x="22" y="14142"/>
                  </a:lnTo>
                  <a:lnTo>
                    <a:pt x="37" y="14395"/>
                  </a:lnTo>
                  <a:lnTo>
                    <a:pt x="59" y="14612"/>
                  </a:lnTo>
                  <a:lnTo>
                    <a:pt x="81" y="14829"/>
                  </a:lnTo>
                  <a:lnTo>
                    <a:pt x="110" y="15046"/>
                  </a:lnTo>
                  <a:lnTo>
                    <a:pt x="146" y="15227"/>
                  </a:lnTo>
                  <a:lnTo>
                    <a:pt x="183" y="15408"/>
                  </a:lnTo>
                  <a:lnTo>
                    <a:pt x="219" y="15552"/>
                  </a:lnTo>
                  <a:lnTo>
                    <a:pt x="263" y="15697"/>
                  </a:lnTo>
                  <a:lnTo>
                    <a:pt x="307" y="15805"/>
                  </a:lnTo>
                  <a:lnTo>
                    <a:pt x="350" y="15878"/>
                  </a:lnTo>
                  <a:lnTo>
                    <a:pt x="401" y="15950"/>
                  </a:lnTo>
                  <a:lnTo>
                    <a:pt x="445" y="15986"/>
                  </a:lnTo>
                  <a:lnTo>
                    <a:pt x="496" y="16022"/>
                  </a:lnTo>
                  <a:lnTo>
                    <a:pt x="547" y="16022"/>
                  </a:lnTo>
                  <a:lnTo>
                    <a:pt x="598" y="15986"/>
                  </a:lnTo>
                  <a:lnTo>
                    <a:pt x="649" y="15950"/>
                  </a:lnTo>
                  <a:lnTo>
                    <a:pt x="8775" y="5028"/>
                  </a:lnTo>
                  <a:lnTo>
                    <a:pt x="8826" y="4956"/>
                  </a:lnTo>
                  <a:lnTo>
                    <a:pt x="8870" y="4847"/>
                  </a:lnTo>
                  <a:lnTo>
                    <a:pt x="8914" y="4702"/>
                  </a:lnTo>
                  <a:lnTo>
                    <a:pt x="8958" y="4558"/>
                  </a:lnTo>
                  <a:lnTo>
                    <a:pt x="8994" y="4413"/>
                  </a:lnTo>
                  <a:lnTo>
                    <a:pt x="9031" y="4232"/>
                  </a:lnTo>
                  <a:lnTo>
                    <a:pt x="9060" y="4015"/>
                  </a:lnTo>
                  <a:lnTo>
                    <a:pt x="9089" y="3834"/>
                  </a:lnTo>
                  <a:lnTo>
                    <a:pt x="9111" y="3617"/>
                  </a:lnTo>
                  <a:lnTo>
                    <a:pt x="9125" y="3364"/>
                  </a:lnTo>
                  <a:lnTo>
                    <a:pt x="9140" y="3147"/>
                  </a:lnTo>
                  <a:lnTo>
                    <a:pt x="9147" y="2894"/>
                  </a:lnTo>
                  <a:lnTo>
                    <a:pt x="9155" y="2641"/>
                  </a:lnTo>
                  <a:lnTo>
                    <a:pt x="9155" y="2388"/>
                  </a:lnTo>
                  <a:lnTo>
                    <a:pt x="9147" y="2135"/>
                  </a:lnTo>
                  <a:lnTo>
                    <a:pt x="9140" y="1881"/>
                  </a:lnTo>
                  <a:lnTo>
                    <a:pt x="9104" y="1484"/>
                  </a:lnTo>
                  <a:lnTo>
                    <a:pt x="9067" y="1122"/>
                  </a:lnTo>
                  <a:lnTo>
                    <a:pt x="9009" y="796"/>
                  </a:lnTo>
                  <a:lnTo>
                    <a:pt x="8950" y="543"/>
                  </a:lnTo>
                  <a:lnTo>
                    <a:pt x="8877" y="290"/>
                  </a:lnTo>
                  <a:lnTo>
                    <a:pt x="8804" y="145"/>
                  </a:lnTo>
                  <a:lnTo>
                    <a:pt x="8724" y="37"/>
                  </a:lnTo>
                  <a:lnTo>
                    <a:pt x="864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2" name="Google Shape;42;p2"/>
            <p:cNvSpPr/>
            <p:nvPr/>
          </p:nvSpPr>
          <p:spPr>
            <a:xfrm rot="10800000">
              <a:off x="-1995899" y="5283010"/>
              <a:ext cx="205092" cy="218674"/>
            </a:xfrm>
            <a:custGeom>
              <a:avLst/>
              <a:gdLst/>
              <a:ahLst/>
              <a:cxnLst/>
              <a:rect l="l" t="t" r="r" b="b"/>
              <a:pathLst>
                <a:path w="8061" h="34793" extrusionOk="0">
                  <a:moveTo>
                    <a:pt x="7543" y="1"/>
                  </a:moveTo>
                  <a:lnTo>
                    <a:pt x="7455" y="37"/>
                  </a:lnTo>
                  <a:lnTo>
                    <a:pt x="7368" y="145"/>
                  </a:lnTo>
                  <a:lnTo>
                    <a:pt x="7288" y="326"/>
                  </a:lnTo>
                  <a:lnTo>
                    <a:pt x="7251" y="471"/>
                  </a:lnTo>
                  <a:lnTo>
                    <a:pt x="7215" y="616"/>
                  </a:lnTo>
                  <a:lnTo>
                    <a:pt x="176" y="30308"/>
                  </a:lnTo>
                  <a:lnTo>
                    <a:pt x="139" y="30489"/>
                  </a:lnTo>
                  <a:lnTo>
                    <a:pt x="103" y="30670"/>
                  </a:lnTo>
                  <a:lnTo>
                    <a:pt x="74" y="30887"/>
                  </a:lnTo>
                  <a:lnTo>
                    <a:pt x="52" y="31104"/>
                  </a:lnTo>
                  <a:lnTo>
                    <a:pt x="30" y="31321"/>
                  </a:lnTo>
                  <a:lnTo>
                    <a:pt x="15" y="31574"/>
                  </a:lnTo>
                  <a:lnTo>
                    <a:pt x="8" y="31791"/>
                  </a:lnTo>
                  <a:lnTo>
                    <a:pt x="1" y="32044"/>
                  </a:lnTo>
                  <a:lnTo>
                    <a:pt x="1" y="32297"/>
                  </a:lnTo>
                  <a:lnTo>
                    <a:pt x="1" y="32550"/>
                  </a:lnTo>
                  <a:lnTo>
                    <a:pt x="8" y="32767"/>
                  </a:lnTo>
                  <a:lnTo>
                    <a:pt x="22" y="33021"/>
                  </a:lnTo>
                  <a:lnTo>
                    <a:pt x="37" y="33238"/>
                  </a:lnTo>
                  <a:lnTo>
                    <a:pt x="59" y="33491"/>
                  </a:lnTo>
                  <a:lnTo>
                    <a:pt x="88" y="33708"/>
                  </a:lnTo>
                  <a:lnTo>
                    <a:pt x="117" y="33889"/>
                  </a:lnTo>
                  <a:lnTo>
                    <a:pt x="154" y="34106"/>
                  </a:lnTo>
                  <a:lnTo>
                    <a:pt x="198" y="34250"/>
                  </a:lnTo>
                  <a:lnTo>
                    <a:pt x="234" y="34395"/>
                  </a:lnTo>
                  <a:lnTo>
                    <a:pt x="278" y="34540"/>
                  </a:lnTo>
                  <a:lnTo>
                    <a:pt x="329" y="34612"/>
                  </a:lnTo>
                  <a:lnTo>
                    <a:pt x="373" y="34720"/>
                  </a:lnTo>
                  <a:lnTo>
                    <a:pt x="424" y="34757"/>
                  </a:lnTo>
                  <a:lnTo>
                    <a:pt x="467" y="34793"/>
                  </a:lnTo>
                  <a:lnTo>
                    <a:pt x="570" y="34793"/>
                  </a:lnTo>
                  <a:lnTo>
                    <a:pt x="621" y="34757"/>
                  </a:lnTo>
                  <a:lnTo>
                    <a:pt x="664" y="34684"/>
                  </a:lnTo>
                  <a:lnTo>
                    <a:pt x="715" y="34576"/>
                  </a:lnTo>
                  <a:lnTo>
                    <a:pt x="759" y="34467"/>
                  </a:lnTo>
                  <a:lnTo>
                    <a:pt x="803" y="34359"/>
                  </a:lnTo>
                  <a:lnTo>
                    <a:pt x="847" y="34178"/>
                  </a:lnTo>
                  <a:lnTo>
                    <a:pt x="7878" y="4485"/>
                  </a:lnTo>
                  <a:lnTo>
                    <a:pt x="7915" y="4305"/>
                  </a:lnTo>
                  <a:lnTo>
                    <a:pt x="7951" y="4088"/>
                  </a:lnTo>
                  <a:lnTo>
                    <a:pt x="7981" y="3907"/>
                  </a:lnTo>
                  <a:lnTo>
                    <a:pt x="8002" y="3690"/>
                  </a:lnTo>
                  <a:lnTo>
                    <a:pt x="8024" y="3473"/>
                  </a:lnTo>
                  <a:lnTo>
                    <a:pt x="8039" y="3220"/>
                  </a:lnTo>
                  <a:lnTo>
                    <a:pt x="8053" y="2966"/>
                  </a:lnTo>
                  <a:lnTo>
                    <a:pt x="8053" y="2749"/>
                  </a:lnTo>
                  <a:lnTo>
                    <a:pt x="8061" y="2496"/>
                  </a:lnTo>
                  <a:lnTo>
                    <a:pt x="8053" y="2243"/>
                  </a:lnTo>
                  <a:lnTo>
                    <a:pt x="8046" y="2026"/>
                  </a:lnTo>
                  <a:lnTo>
                    <a:pt x="8032" y="1773"/>
                  </a:lnTo>
                  <a:lnTo>
                    <a:pt x="8017" y="1520"/>
                  </a:lnTo>
                  <a:lnTo>
                    <a:pt x="7995" y="1303"/>
                  </a:lnTo>
                  <a:lnTo>
                    <a:pt x="7966" y="1086"/>
                  </a:lnTo>
                  <a:lnTo>
                    <a:pt x="7937" y="869"/>
                  </a:lnTo>
                  <a:lnTo>
                    <a:pt x="7893" y="688"/>
                  </a:lnTo>
                  <a:lnTo>
                    <a:pt x="7849" y="507"/>
                  </a:lnTo>
                  <a:lnTo>
                    <a:pt x="7805" y="326"/>
                  </a:lnTo>
                  <a:lnTo>
                    <a:pt x="7754" y="218"/>
                  </a:lnTo>
                  <a:lnTo>
                    <a:pt x="7703" y="109"/>
                  </a:lnTo>
                  <a:lnTo>
                    <a:pt x="7652" y="37"/>
                  </a:lnTo>
                  <a:lnTo>
                    <a:pt x="760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 name="Google Shape;43;p2"/>
            <p:cNvSpPr/>
            <p:nvPr/>
          </p:nvSpPr>
          <p:spPr>
            <a:xfrm rot="10800000">
              <a:off x="-2095939" y="5164356"/>
              <a:ext cx="238142" cy="156622"/>
            </a:xfrm>
            <a:custGeom>
              <a:avLst/>
              <a:gdLst/>
              <a:ahLst/>
              <a:cxnLst/>
              <a:rect l="l" t="t" r="r" b="b"/>
              <a:pathLst>
                <a:path w="9360" h="24920" extrusionOk="0">
                  <a:moveTo>
                    <a:pt x="8790" y="1"/>
                  </a:moveTo>
                  <a:lnTo>
                    <a:pt x="8732" y="73"/>
                  </a:lnTo>
                  <a:lnTo>
                    <a:pt x="8674" y="146"/>
                  </a:lnTo>
                  <a:lnTo>
                    <a:pt x="8623" y="254"/>
                  </a:lnTo>
                  <a:lnTo>
                    <a:pt x="293" y="20073"/>
                  </a:lnTo>
                  <a:lnTo>
                    <a:pt x="249" y="20182"/>
                  </a:lnTo>
                  <a:lnTo>
                    <a:pt x="205" y="20326"/>
                  </a:lnTo>
                  <a:lnTo>
                    <a:pt x="169" y="20507"/>
                  </a:lnTo>
                  <a:lnTo>
                    <a:pt x="132" y="20688"/>
                  </a:lnTo>
                  <a:lnTo>
                    <a:pt x="96" y="20869"/>
                  </a:lnTo>
                  <a:lnTo>
                    <a:pt x="74" y="21086"/>
                  </a:lnTo>
                  <a:lnTo>
                    <a:pt x="52" y="21303"/>
                  </a:lnTo>
                  <a:lnTo>
                    <a:pt x="30" y="21520"/>
                  </a:lnTo>
                  <a:lnTo>
                    <a:pt x="15" y="21737"/>
                  </a:lnTo>
                  <a:lnTo>
                    <a:pt x="8" y="21990"/>
                  </a:lnTo>
                  <a:lnTo>
                    <a:pt x="1" y="22243"/>
                  </a:lnTo>
                  <a:lnTo>
                    <a:pt x="1" y="22496"/>
                  </a:lnTo>
                  <a:lnTo>
                    <a:pt x="8" y="22750"/>
                  </a:lnTo>
                  <a:lnTo>
                    <a:pt x="15" y="22967"/>
                  </a:lnTo>
                  <a:lnTo>
                    <a:pt x="30" y="23220"/>
                  </a:lnTo>
                  <a:lnTo>
                    <a:pt x="52" y="23473"/>
                  </a:lnTo>
                  <a:lnTo>
                    <a:pt x="81" y="23690"/>
                  </a:lnTo>
                  <a:lnTo>
                    <a:pt x="110" y="23907"/>
                  </a:lnTo>
                  <a:lnTo>
                    <a:pt x="139" y="24088"/>
                  </a:lnTo>
                  <a:lnTo>
                    <a:pt x="176" y="24269"/>
                  </a:lnTo>
                  <a:lnTo>
                    <a:pt x="212" y="24413"/>
                  </a:lnTo>
                  <a:lnTo>
                    <a:pt x="256" y="24558"/>
                  </a:lnTo>
                  <a:lnTo>
                    <a:pt x="300" y="24666"/>
                  </a:lnTo>
                  <a:lnTo>
                    <a:pt x="351" y="24775"/>
                  </a:lnTo>
                  <a:lnTo>
                    <a:pt x="395" y="24847"/>
                  </a:lnTo>
                  <a:lnTo>
                    <a:pt x="446" y="24883"/>
                  </a:lnTo>
                  <a:lnTo>
                    <a:pt x="490" y="24920"/>
                  </a:lnTo>
                  <a:lnTo>
                    <a:pt x="541" y="24920"/>
                  </a:lnTo>
                  <a:lnTo>
                    <a:pt x="592" y="24883"/>
                  </a:lnTo>
                  <a:lnTo>
                    <a:pt x="643" y="24847"/>
                  </a:lnTo>
                  <a:lnTo>
                    <a:pt x="686" y="24775"/>
                  </a:lnTo>
                  <a:lnTo>
                    <a:pt x="738" y="24666"/>
                  </a:lnTo>
                  <a:lnTo>
                    <a:pt x="9068" y="4847"/>
                  </a:lnTo>
                  <a:lnTo>
                    <a:pt x="9111" y="4739"/>
                  </a:lnTo>
                  <a:lnTo>
                    <a:pt x="9155" y="4594"/>
                  </a:lnTo>
                  <a:lnTo>
                    <a:pt x="9192" y="4413"/>
                  </a:lnTo>
                  <a:lnTo>
                    <a:pt x="9228" y="4232"/>
                  </a:lnTo>
                  <a:lnTo>
                    <a:pt x="9257" y="4052"/>
                  </a:lnTo>
                  <a:lnTo>
                    <a:pt x="9286" y="3835"/>
                  </a:lnTo>
                  <a:lnTo>
                    <a:pt x="9308" y="3618"/>
                  </a:lnTo>
                  <a:lnTo>
                    <a:pt x="9330" y="3401"/>
                  </a:lnTo>
                  <a:lnTo>
                    <a:pt x="9345" y="3147"/>
                  </a:lnTo>
                  <a:lnTo>
                    <a:pt x="9352" y="2930"/>
                  </a:lnTo>
                  <a:lnTo>
                    <a:pt x="9359" y="2677"/>
                  </a:lnTo>
                  <a:lnTo>
                    <a:pt x="9359" y="2424"/>
                  </a:lnTo>
                  <a:lnTo>
                    <a:pt x="9352" y="2171"/>
                  </a:lnTo>
                  <a:lnTo>
                    <a:pt x="9345" y="1918"/>
                  </a:lnTo>
                  <a:lnTo>
                    <a:pt x="9330" y="1701"/>
                  </a:lnTo>
                  <a:lnTo>
                    <a:pt x="9308" y="1448"/>
                  </a:lnTo>
                  <a:lnTo>
                    <a:pt x="9272" y="1122"/>
                  </a:lnTo>
                  <a:lnTo>
                    <a:pt x="9228" y="833"/>
                  </a:lnTo>
                  <a:lnTo>
                    <a:pt x="9170" y="580"/>
                  </a:lnTo>
                  <a:lnTo>
                    <a:pt x="9111" y="399"/>
                  </a:lnTo>
                  <a:lnTo>
                    <a:pt x="9053" y="218"/>
                  </a:lnTo>
                  <a:lnTo>
                    <a:pt x="8987" y="109"/>
                  </a:lnTo>
                  <a:lnTo>
                    <a:pt x="8914" y="37"/>
                  </a:lnTo>
                  <a:lnTo>
                    <a:pt x="884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4" name="Google Shape;44;p2"/>
            <p:cNvSpPr/>
            <p:nvPr/>
          </p:nvSpPr>
          <p:spPr>
            <a:xfrm rot="10800000">
              <a:off x="-1711045" y="5492357"/>
              <a:ext cx="139603" cy="254360"/>
            </a:xfrm>
            <a:custGeom>
              <a:avLst/>
              <a:gdLst/>
              <a:ahLst/>
              <a:cxnLst/>
              <a:rect l="l" t="t" r="r" b="b"/>
              <a:pathLst>
                <a:path w="5487" h="40471" extrusionOk="0">
                  <a:moveTo>
                    <a:pt x="4910" y="0"/>
                  </a:moveTo>
                  <a:lnTo>
                    <a:pt x="4844" y="73"/>
                  </a:lnTo>
                  <a:lnTo>
                    <a:pt x="4786" y="145"/>
                  </a:lnTo>
                  <a:lnTo>
                    <a:pt x="4727" y="290"/>
                  </a:lnTo>
                  <a:lnTo>
                    <a:pt x="4669" y="471"/>
                  </a:lnTo>
                  <a:lnTo>
                    <a:pt x="4625" y="651"/>
                  </a:lnTo>
                  <a:lnTo>
                    <a:pt x="4574" y="905"/>
                  </a:lnTo>
                  <a:lnTo>
                    <a:pt x="4538" y="1194"/>
                  </a:lnTo>
                  <a:lnTo>
                    <a:pt x="81" y="36601"/>
                  </a:lnTo>
                  <a:lnTo>
                    <a:pt x="59" y="36818"/>
                  </a:lnTo>
                  <a:lnTo>
                    <a:pt x="37" y="37035"/>
                  </a:lnTo>
                  <a:lnTo>
                    <a:pt x="23" y="37288"/>
                  </a:lnTo>
                  <a:lnTo>
                    <a:pt x="8" y="37541"/>
                  </a:lnTo>
                  <a:lnTo>
                    <a:pt x="8" y="37794"/>
                  </a:lnTo>
                  <a:lnTo>
                    <a:pt x="1" y="38011"/>
                  </a:lnTo>
                  <a:lnTo>
                    <a:pt x="8" y="38264"/>
                  </a:lnTo>
                  <a:lnTo>
                    <a:pt x="15" y="38518"/>
                  </a:lnTo>
                  <a:lnTo>
                    <a:pt x="30" y="38735"/>
                  </a:lnTo>
                  <a:lnTo>
                    <a:pt x="52" y="38988"/>
                  </a:lnTo>
                  <a:lnTo>
                    <a:pt x="74" y="39205"/>
                  </a:lnTo>
                  <a:lnTo>
                    <a:pt x="96" y="39386"/>
                  </a:lnTo>
                  <a:lnTo>
                    <a:pt x="132" y="39603"/>
                  </a:lnTo>
                  <a:lnTo>
                    <a:pt x="161" y="39783"/>
                  </a:lnTo>
                  <a:lnTo>
                    <a:pt x="205" y="39964"/>
                  </a:lnTo>
                  <a:lnTo>
                    <a:pt x="249" y="40109"/>
                  </a:lnTo>
                  <a:lnTo>
                    <a:pt x="293" y="40217"/>
                  </a:lnTo>
                  <a:lnTo>
                    <a:pt x="336" y="40326"/>
                  </a:lnTo>
                  <a:lnTo>
                    <a:pt x="387" y="40398"/>
                  </a:lnTo>
                  <a:lnTo>
                    <a:pt x="438" y="40434"/>
                  </a:lnTo>
                  <a:lnTo>
                    <a:pt x="489" y="40471"/>
                  </a:lnTo>
                  <a:lnTo>
                    <a:pt x="584" y="40471"/>
                  </a:lnTo>
                  <a:lnTo>
                    <a:pt x="635" y="40398"/>
                  </a:lnTo>
                  <a:lnTo>
                    <a:pt x="679" y="40362"/>
                  </a:lnTo>
                  <a:lnTo>
                    <a:pt x="730" y="40254"/>
                  </a:lnTo>
                  <a:lnTo>
                    <a:pt x="774" y="40145"/>
                  </a:lnTo>
                  <a:lnTo>
                    <a:pt x="818" y="40000"/>
                  </a:lnTo>
                  <a:lnTo>
                    <a:pt x="854" y="39856"/>
                  </a:lnTo>
                  <a:lnTo>
                    <a:pt x="891" y="39675"/>
                  </a:lnTo>
                  <a:lnTo>
                    <a:pt x="927" y="39494"/>
                  </a:lnTo>
                  <a:lnTo>
                    <a:pt x="956" y="39277"/>
                  </a:lnTo>
                  <a:lnTo>
                    <a:pt x="5406" y="3870"/>
                  </a:lnTo>
                  <a:lnTo>
                    <a:pt x="5435" y="3653"/>
                  </a:lnTo>
                  <a:lnTo>
                    <a:pt x="5457" y="3400"/>
                  </a:lnTo>
                  <a:lnTo>
                    <a:pt x="5471" y="3183"/>
                  </a:lnTo>
                  <a:lnTo>
                    <a:pt x="5479" y="2930"/>
                  </a:lnTo>
                  <a:lnTo>
                    <a:pt x="5486" y="2677"/>
                  </a:lnTo>
                  <a:lnTo>
                    <a:pt x="5486" y="2424"/>
                  </a:lnTo>
                  <a:lnTo>
                    <a:pt x="5479" y="2207"/>
                  </a:lnTo>
                  <a:lnTo>
                    <a:pt x="5471" y="1953"/>
                  </a:lnTo>
                  <a:lnTo>
                    <a:pt x="5457" y="1700"/>
                  </a:lnTo>
                  <a:lnTo>
                    <a:pt x="5442" y="1483"/>
                  </a:lnTo>
                  <a:lnTo>
                    <a:pt x="5420" y="1266"/>
                  </a:lnTo>
                  <a:lnTo>
                    <a:pt x="5391" y="1049"/>
                  </a:lnTo>
                  <a:lnTo>
                    <a:pt x="5362" y="868"/>
                  </a:lnTo>
                  <a:lnTo>
                    <a:pt x="5326" y="688"/>
                  </a:lnTo>
                  <a:lnTo>
                    <a:pt x="5289" y="507"/>
                  </a:lnTo>
                  <a:lnTo>
                    <a:pt x="5245" y="362"/>
                  </a:lnTo>
                  <a:lnTo>
                    <a:pt x="5180" y="181"/>
                  </a:lnTo>
                  <a:lnTo>
                    <a:pt x="5114" y="73"/>
                  </a:lnTo>
                  <a:lnTo>
                    <a:pt x="504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5" name="Google Shape;45;p2"/>
            <p:cNvSpPr/>
            <p:nvPr/>
          </p:nvSpPr>
          <p:spPr>
            <a:xfrm rot="10800000">
              <a:off x="-1388307" y="5604871"/>
              <a:ext cx="53480" cy="317782"/>
            </a:xfrm>
            <a:custGeom>
              <a:avLst/>
              <a:gdLst/>
              <a:ahLst/>
              <a:cxnLst/>
              <a:rect l="l" t="t" r="r" b="b"/>
              <a:pathLst>
                <a:path w="2102" h="50562" extrusionOk="0">
                  <a:moveTo>
                    <a:pt x="1540" y="1"/>
                  </a:moveTo>
                  <a:lnTo>
                    <a:pt x="1496" y="37"/>
                  </a:lnTo>
                  <a:lnTo>
                    <a:pt x="1408" y="145"/>
                  </a:lnTo>
                  <a:lnTo>
                    <a:pt x="1321" y="362"/>
                  </a:lnTo>
                  <a:lnTo>
                    <a:pt x="1248" y="616"/>
                  </a:lnTo>
                  <a:lnTo>
                    <a:pt x="1190" y="941"/>
                  </a:lnTo>
                  <a:lnTo>
                    <a:pt x="1138" y="1339"/>
                  </a:lnTo>
                  <a:lnTo>
                    <a:pt x="1102" y="1773"/>
                  </a:lnTo>
                  <a:lnTo>
                    <a:pt x="1087" y="1990"/>
                  </a:lnTo>
                  <a:lnTo>
                    <a:pt x="1080" y="2243"/>
                  </a:lnTo>
                  <a:lnTo>
                    <a:pt x="8" y="47740"/>
                  </a:lnTo>
                  <a:lnTo>
                    <a:pt x="1" y="47993"/>
                  </a:lnTo>
                  <a:lnTo>
                    <a:pt x="1" y="48247"/>
                  </a:lnTo>
                  <a:lnTo>
                    <a:pt x="8" y="48500"/>
                  </a:lnTo>
                  <a:lnTo>
                    <a:pt x="22" y="48753"/>
                  </a:lnTo>
                  <a:lnTo>
                    <a:pt x="37" y="48970"/>
                  </a:lnTo>
                  <a:lnTo>
                    <a:pt x="59" y="49187"/>
                  </a:lnTo>
                  <a:lnTo>
                    <a:pt x="81" y="49404"/>
                  </a:lnTo>
                  <a:lnTo>
                    <a:pt x="110" y="49621"/>
                  </a:lnTo>
                  <a:lnTo>
                    <a:pt x="146" y="49802"/>
                  </a:lnTo>
                  <a:lnTo>
                    <a:pt x="183" y="49946"/>
                  </a:lnTo>
                  <a:lnTo>
                    <a:pt x="219" y="50127"/>
                  </a:lnTo>
                  <a:lnTo>
                    <a:pt x="263" y="50236"/>
                  </a:lnTo>
                  <a:lnTo>
                    <a:pt x="307" y="50344"/>
                  </a:lnTo>
                  <a:lnTo>
                    <a:pt x="351" y="50453"/>
                  </a:lnTo>
                  <a:lnTo>
                    <a:pt x="402" y="50525"/>
                  </a:lnTo>
                  <a:lnTo>
                    <a:pt x="453" y="50561"/>
                  </a:lnTo>
                  <a:lnTo>
                    <a:pt x="562" y="50561"/>
                  </a:lnTo>
                  <a:lnTo>
                    <a:pt x="613" y="50525"/>
                  </a:lnTo>
                  <a:lnTo>
                    <a:pt x="664" y="50489"/>
                  </a:lnTo>
                  <a:lnTo>
                    <a:pt x="708" y="50417"/>
                  </a:lnTo>
                  <a:lnTo>
                    <a:pt x="752" y="50308"/>
                  </a:lnTo>
                  <a:lnTo>
                    <a:pt x="796" y="50163"/>
                  </a:lnTo>
                  <a:lnTo>
                    <a:pt x="839" y="50019"/>
                  </a:lnTo>
                  <a:lnTo>
                    <a:pt x="876" y="49874"/>
                  </a:lnTo>
                  <a:lnTo>
                    <a:pt x="905" y="49693"/>
                  </a:lnTo>
                  <a:lnTo>
                    <a:pt x="934" y="49512"/>
                  </a:lnTo>
                  <a:lnTo>
                    <a:pt x="963" y="49295"/>
                  </a:lnTo>
                  <a:lnTo>
                    <a:pt x="985" y="49078"/>
                  </a:lnTo>
                  <a:lnTo>
                    <a:pt x="1000" y="48825"/>
                  </a:lnTo>
                  <a:lnTo>
                    <a:pt x="1014" y="48572"/>
                  </a:lnTo>
                  <a:lnTo>
                    <a:pt x="1022" y="48319"/>
                  </a:lnTo>
                  <a:lnTo>
                    <a:pt x="2101" y="2822"/>
                  </a:lnTo>
                  <a:lnTo>
                    <a:pt x="2101" y="2569"/>
                  </a:lnTo>
                  <a:lnTo>
                    <a:pt x="2101" y="2315"/>
                  </a:lnTo>
                  <a:lnTo>
                    <a:pt x="2094" y="2062"/>
                  </a:lnTo>
                  <a:lnTo>
                    <a:pt x="2079" y="1809"/>
                  </a:lnTo>
                  <a:lnTo>
                    <a:pt x="2065" y="1592"/>
                  </a:lnTo>
                  <a:lnTo>
                    <a:pt x="2043" y="1375"/>
                  </a:lnTo>
                  <a:lnTo>
                    <a:pt x="2021" y="1158"/>
                  </a:lnTo>
                  <a:lnTo>
                    <a:pt x="1992" y="941"/>
                  </a:lnTo>
                  <a:lnTo>
                    <a:pt x="1963" y="760"/>
                  </a:lnTo>
                  <a:lnTo>
                    <a:pt x="1926" y="616"/>
                  </a:lnTo>
                  <a:lnTo>
                    <a:pt x="1882" y="435"/>
                  </a:lnTo>
                  <a:lnTo>
                    <a:pt x="1846" y="326"/>
                  </a:lnTo>
                  <a:lnTo>
                    <a:pt x="1795" y="218"/>
                  </a:lnTo>
                  <a:lnTo>
                    <a:pt x="1751" y="109"/>
                  </a:lnTo>
                  <a:lnTo>
                    <a:pt x="1700" y="37"/>
                  </a:lnTo>
                  <a:lnTo>
                    <a:pt x="164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 name="Google Shape;46;p2"/>
            <p:cNvSpPr/>
            <p:nvPr/>
          </p:nvSpPr>
          <p:spPr>
            <a:xfrm rot="10800000">
              <a:off x="-1239264" y="5605556"/>
              <a:ext cx="62741" cy="316412"/>
            </a:xfrm>
            <a:custGeom>
              <a:avLst/>
              <a:gdLst/>
              <a:ahLst/>
              <a:cxnLst/>
              <a:rect l="l" t="t" r="r" b="b"/>
              <a:pathLst>
                <a:path w="2466" h="50344" extrusionOk="0">
                  <a:moveTo>
                    <a:pt x="475" y="0"/>
                  </a:moveTo>
                  <a:lnTo>
                    <a:pt x="438" y="36"/>
                  </a:lnTo>
                  <a:lnTo>
                    <a:pt x="387" y="73"/>
                  </a:lnTo>
                  <a:lnTo>
                    <a:pt x="336" y="145"/>
                  </a:lnTo>
                  <a:lnTo>
                    <a:pt x="292" y="253"/>
                  </a:lnTo>
                  <a:lnTo>
                    <a:pt x="249" y="398"/>
                  </a:lnTo>
                  <a:lnTo>
                    <a:pt x="205" y="507"/>
                  </a:lnTo>
                  <a:lnTo>
                    <a:pt x="168" y="687"/>
                  </a:lnTo>
                  <a:lnTo>
                    <a:pt x="132" y="868"/>
                  </a:lnTo>
                  <a:lnTo>
                    <a:pt x="103" y="1049"/>
                  </a:lnTo>
                  <a:lnTo>
                    <a:pt x="74" y="1266"/>
                  </a:lnTo>
                  <a:lnTo>
                    <a:pt x="52" y="1483"/>
                  </a:lnTo>
                  <a:lnTo>
                    <a:pt x="30" y="1700"/>
                  </a:lnTo>
                  <a:lnTo>
                    <a:pt x="15" y="1917"/>
                  </a:lnTo>
                  <a:lnTo>
                    <a:pt x="8" y="2170"/>
                  </a:lnTo>
                  <a:lnTo>
                    <a:pt x="1" y="2423"/>
                  </a:lnTo>
                  <a:lnTo>
                    <a:pt x="1" y="2677"/>
                  </a:lnTo>
                  <a:lnTo>
                    <a:pt x="8" y="2930"/>
                  </a:lnTo>
                  <a:lnTo>
                    <a:pt x="1452" y="48210"/>
                  </a:lnTo>
                  <a:lnTo>
                    <a:pt x="1459" y="48463"/>
                  </a:lnTo>
                  <a:lnTo>
                    <a:pt x="1474" y="48680"/>
                  </a:lnTo>
                  <a:lnTo>
                    <a:pt x="1496" y="48933"/>
                  </a:lnTo>
                  <a:lnTo>
                    <a:pt x="1518" y="49150"/>
                  </a:lnTo>
                  <a:lnTo>
                    <a:pt x="1547" y="49367"/>
                  </a:lnTo>
                  <a:lnTo>
                    <a:pt x="1576" y="49548"/>
                  </a:lnTo>
                  <a:lnTo>
                    <a:pt x="1613" y="49729"/>
                  </a:lnTo>
                  <a:lnTo>
                    <a:pt x="1649" y="49874"/>
                  </a:lnTo>
                  <a:lnTo>
                    <a:pt x="1693" y="50018"/>
                  </a:lnTo>
                  <a:lnTo>
                    <a:pt x="1737" y="50127"/>
                  </a:lnTo>
                  <a:lnTo>
                    <a:pt x="1780" y="50235"/>
                  </a:lnTo>
                  <a:lnTo>
                    <a:pt x="1831" y="50308"/>
                  </a:lnTo>
                  <a:lnTo>
                    <a:pt x="1882" y="50344"/>
                  </a:lnTo>
                  <a:lnTo>
                    <a:pt x="1985" y="50344"/>
                  </a:lnTo>
                  <a:lnTo>
                    <a:pt x="2036" y="50308"/>
                  </a:lnTo>
                  <a:lnTo>
                    <a:pt x="2087" y="50271"/>
                  </a:lnTo>
                  <a:lnTo>
                    <a:pt x="2138" y="50199"/>
                  </a:lnTo>
                  <a:lnTo>
                    <a:pt x="2182" y="50091"/>
                  </a:lnTo>
                  <a:lnTo>
                    <a:pt x="2225" y="49946"/>
                  </a:lnTo>
                  <a:lnTo>
                    <a:pt x="2269" y="49837"/>
                  </a:lnTo>
                  <a:lnTo>
                    <a:pt x="2306" y="49657"/>
                  </a:lnTo>
                  <a:lnTo>
                    <a:pt x="2342" y="49476"/>
                  </a:lnTo>
                  <a:lnTo>
                    <a:pt x="2371" y="49295"/>
                  </a:lnTo>
                  <a:lnTo>
                    <a:pt x="2400" y="49078"/>
                  </a:lnTo>
                  <a:lnTo>
                    <a:pt x="2422" y="48861"/>
                  </a:lnTo>
                  <a:lnTo>
                    <a:pt x="2437" y="48644"/>
                  </a:lnTo>
                  <a:lnTo>
                    <a:pt x="2451" y="48427"/>
                  </a:lnTo>
                  <a:lnTo>
                    <a:pt x="2466" y="48174"/>
                  </a:lnTo>
                  <a:lnTo>
                    <a:pt x="2466" y="47921"/>
                  </a:lnTo>
                  <a:lnTo>
                    <a:pt x="2466" y="47667"/>
                  </a:lnTo>
                  <a:lnTo>
                    <a:pt x="2466" y="47414"/>
                  </a:lnTo>
                  <a:lnTo>
                    <a:pt x="1022" y="2134"/>
                  </a:lnTo>
                  <a:lnTo>
                    <a:pt x="1000" y="1700"/>
                  </a:lnTo>
                  <a:lnTo>
                    <a:pt x="963" y="1266"/>
                  </a:lnTo>
                  <a:lnTo>
                    <a:pt x="912" y="904"/>
                  </a:lnTo>
                  <a:lnTo>
                    <a:pt x="847" y="615"/>
                  </a:lnTo>
                  <a:lnTo>
                    <a:pt x="774" y="362"/>
                  </a:lnTo>
                  <a:lnTo>
                    <a:pt x="694" y="145"/>
                  </a:lnTo>
                  <a:lnTo>
                    <a:pt x="606"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 name="Google Shape;47;p2"/>
            <p:cNvSpPr/>
            <p:nvPr/>
          </p:nvSpPr>
          <p:spPr>
            <a:xfrm rot="10800000">
              <a:off x="-1562206" y="5573729"/>
              <a:ext cx="112303" cy="300052"/>
            </a:xfrm>
            <a:custGeom>
              <a:avLst/>
              <a:gdLst/>
              <a:ahLst/>
              <a:cxnLst/>
              <a:rect l="l" t="t" r="r" b="b"/>
              <a:pathLst>
                <a:path w="4414" h="47741" extrusionOk="0">
                  <a:moveTo>
                    <a:pt x="3895" y="1"/>
                  </a:moveTo>
                  <a:lnTo>
                    <a:pt x="3822" y="37"/>
                  </a:lnTo>
                  <a:lnTo>
                    <a:pt x="3749" y="109"/>
                  </a:lnTo>
                  <a:lnTo>
                    <a:pt x="3676" y="254"/>
                  </a:lnTo>
                  <a:lnTo>
                    <a:pt x="3611" y="435"/>
                  </a:lnTo>
                  <a:lnTo>
                    <a:pt x="3552" y="688"/>
                  </a:lnTo>
                  <a:lnTo>
                    <a:pt x="3494" y="941"/>
                  </a:lnTo>
                  <a:lnTo>
                    <a:pt x="3450" y="1266"/>
                  </a:lnTo>
                  <a:lnTo>
                    <a:pt x="3421" y="1628"/>
                  </a:lnTo>
                  <a:lnTo>
                    <a:pt x="36" y="44268"/>
                  </a:lnTo>
                  <a:lnTo>
                    <a:pt x="22" y="44485"/>
                  </a:lnTo>
                  <a:lnTo>
                    <a:pt x="7" y="44738"/>
                  </a:lnTo>
                  <a:lnTo>
                    <a:pt x="0" y="44991"/>
                  </a:lnTo>
                  <a:lnTo>
                    <a:pt x="0" y="45245"/>
                  </a:lnTo>
                  <a:lnTo>
                    <a:pt x="0" y="45498"/>
                  </a:lnTo>
                  <a:lnTo>
                    <a:pt x="15" y="45751"/>
                  </a:lnTo>
                  <a:lnTo>
                    <a:pt x="22" y="45968"/>
                  </a:lnTo>
                  <a:lnTo>
                    <a:pt x="44" y="46221"/>
                  </a:lnTo>
                  <a:lnTo>
                    <a:pt x="66" y="46438"/>
                  </a:lnTo>
                  <a:lnTo>
                    <a:pt x="88" y="46619"/>
                  </a:lnTo>
                  <a:lnTo>
                    <a:pt x="117" y="46836"/>
                  </a:lnTo>
                  <a:lnTo>
                    <a:pt x="153" y="47017"/>
                  </a:lnTo>
                  <a:lnTo>
                    <a:pt x="190" y="47161"/>
                  </a:lnTo>
                  <a:lnTo>
                    <a:pt x="233" y="47306"/>
                  </a:lnTo>
                  <a:lnTo>
                    <a:pt x="277" y="47451"/>
                  </a:lnTo>
                  <a:lnTo>
                    <a:pt x="321" y="47559"/>
                  </a:lnTo>
                  <a:lnTo>
                    <a:pt x="372" y="47632"/>
                  </a:lnTo>
                  <a:lnTo>
                    <a:pt x="423" y="47704"/>
                  </a:lnTo>
                  <a:lnTo>
                    <a:pt x="474" y="47740"/>
                  </a:lnTo>
                  <a:lnTo>
                    <a:pt x="525" y="47740"/>
                  </a:lnTo>
                  <a:lnTo>
                    <a:pt x="576" y="47704"/>
                  </a:lnTo>
                  <a:lnTo>
                    <a:pt x="627" y="47668"/>
                  </a:lnTo>
                  <a:lnTo>
                    <a:pt x="671" y="47595"/>
                  </a:lnTo>
                  <a:lnTo>
                    <a:pt x="722" y="47523"/>
                  </a:lnTo>
                  <a:lnTo>
                    <a:pt x="766" y="47415"/>
                  </a:lnTo>
                  <a:lnTo>
                    <a:pt x="802" y="47270"/>
                  </a:lnTo>
                  <a:lnTo>
                    <a:pt x="846" y="47125"/>
                  </a:lnTo>
                  <a:lnTo>
                    <a:pt x="883" y="46981"/>
                  </a:lnTo>
                  <a:lnTo>
                    <a:pt x="912" y="46800"/>
                  </a:lnTo>
                  <a:lnTo>
                    <a:pt x="941" y="46583"/>
                  </a:lnTo>
                  <a:lnTo>
                    <a:pt x="970" y="46366"/>
                  </a:lnTo>
                  <a:lnTo>
                    <a:pt x="992" y="46113"/>
                  </a:lnTo>
                  <a:lnTo>
                    <a:pt x="4377" y="3509"/>
                  </a:lnTo>
                  <a:lnTo>
                    <a:pt x="4391" y="3255"/>
                  </a:lnTo>
                  <a:lnTo>
                    <a:pt x="4406" y="3002"/>
                  </a:lnTo>
                  <a:lnTo>
                    <a:pt x="4406" y="2749"/>
                  </a:lnTo>
                  <a:lnTo>
                    <a:pt x="4413" y="2496"/>
                  </a:lnTo>
                  <a:lnTo>
                    <a:pt x="4406" y="2243"/>
                  </a:lnTo>
                  <a:lnTo>
                    <a:pt x="4398" y="1990"/>
                  </a:lnTo>
                  <a:lnTo>
                    <a:pt x="4384" y="1773"/>
                  </a:lnTo>
                  <a:lnTo>
                    <a:pt x="4369" y="1556"/>
                  </a:lnTo>
                  <a:lnTo>
                    <a:pt x="4347" y="1303"/>
                  </a:lnTo>
                  <a:lnTo>
                    <a:pt x="4318" y="1122"/>
                  </a:lnTo>
                  <a:lnTo>
                    <a:pt x="4289" y="905"/>
                  </a:lnTo>
                  <a:lnTo>
                    <a:pt x="4253" y="724"/>
                  </a:lnTo>
                  <a:lnTo>
                    <a:pt x="4216" y="579"/>
                  </a:lnTo>
                  <a:lnTo>
                    <a:pt x="4180" y="435"/>
                  </a:lnTo>
                  <a:lnTo>
                    <a:pt x="4136" y="290"/>
                  </a:lnTo>
                  <a:lnTo>
                    <a:pt x="4085" y="181"/>
                  </a:lnTo>
                  <a:lnTo>
                    <a:pt x="3990" y="37"/>
                  </a:lnTo>
                  <a:lnTo>
                    <a:pt x="3946" y="37"/>
                  </a:lnTo>
                  <a:lnTo>
                    <a:pt x="389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 name="Google Shape;48;p2"/>
            <p:cNvSpPr/>
            <p:nvPr/>
          </p:nvSpPr>
          <p:spPr>
            <a:xfrm rot="10800000">
              <a:off x="-1884003" y="5390754"/>
              <a:ext cx="191378" cy="246177"/>
            </a:xfrm>
            <a:custGeom>
              <a:avLst/>
              <a:gdLst/>
              <a:ahLst/>
              <a:cxnLst/>
              <a:rect l="l" t="t" r="r" b="b"/>
              <a:pathLst>
                <a:path w="7522" h="39169" extrusionOk="0">
                  <a:moveTo>
                    <a:pt x="7011" y="1"/>
                  </a:moveTo>
                  <a:lnTo>
                    <a:pt x="6960" y="37"/>
                  </a:lnTo>
                  <a:lnTo>
                    <a:pt x="6909" y="73"/>
                  </a:lnTo>
                  <a:lnTo>
                    <a:pt x="6858" y="145"/>
                  </a:lnTo>
                  <a:lnTo>
                    <a:pt x="6806" y="218"/>
                  </a:lnTo>
                  <a:lnTo>
                    <a:pt x="6763" y="326"/>
                  </a:lnTo>
                  <a:lnTo>
                    <a:pt x="6719" y="471"/>
                  </a:lnTo>
                  <a:lnTo>
                    <a:pt x="6675" y="616"/>
                  </a:lnTo>
                  <a:lnTo>
                    <a:pt x="6631" y="796"/>
                  </a:lnTo>
                  <a:lnTo>
                    <a:pt x="140" y="34865"/>
                  </a:lnTo>
                  <a:lnTo>
                    <a:pt x="103" y="35046"/>
                  </a:lnTo>
                  <a:lnTo>
                    <a:pt x="74" y="35263"/>
                  </a:lnTo>
                  <a:lnTo>
                    <a:pt x="52" y="35480"/>
                  </a:lnTo>
                  <a:lnTo>
                    <a:pt x="30" y="35697"/>
                  </a:lnTo>
                  <a:lnTo>
                    <a:pt x="16" y="35950"/>
                  </a:lnTo>
                  <a:lnTo>
                    <a:pt x="8" y="36203"/>
                  </a:lnTo>
                  <a:lnTo>
                    <a:pt x="1" y="36420"/>
                  </a:lnTo>
                  <a:lnTo>
                    <a:pt x="1" y="36673"/>
                  </a:lnTo>
                  <a:lnTo>
                    <a:pt x="1" y="36927"/>
                  </a:lnTo>
                  <a:lnTo>
                    <a:pt x="8" y="37180"/>
                  </a:lnTo>
                  <a:lnTo>
                    <a:pt x="23" y="37397"/>
                  </a:lnTo>
                  <a:lnTo>
                    <a:pt x="45" y="37614"/>
                  </a:lnTo>
                  <a:lnTo>
                    <a:pt x="67" y="37867"/>
                  </a:lnTo>
                  <a:lnTo>
                    <a:pt x="88" y="38084"/>
                  </a:lnTo>
                  <a:lnTo>
                    <a:pt x="125" y="38265"/>
                  </a:lnTo>
                  <a:lnTo>
                    <a:pt x="161" y="38446"/>
                  </a:lnTo>
                  <a:lnTo>
                    <a:pt x="198" y="38626"/>
                  </a:lnTo>
                  <a:lnTo>
                    <a:pt x="242" y="38771"/>
                  </a:lnTo>
                  <a:lnTo>
                    <a:pt x="285" y="38880"/>
                  </a:lnTo>
                  <a:lnTo>
                    <a:pt x="329" y="38988"/>
                  </a:lnTo>
                  <a:lnTo>
                    <a:pt x="380" y="39060"/>
                  </a:lnTo>
                  <a:lnTo>
                    <a:pt x="431" y="39133"/>
                  </a:lnTo>
                  <a:lnTo>
                    <a:pt x="475" y="39133"/>
                  </a:lnTo>
                  <a:lnTo>
                    <a:pt x="526" y="39169"/>
                  </a:lnTo>
                  <a:lnTo>
                    <a:pt x="577" y="39133"/>
                  </a:lnTo>
                  <a:lnTo>
                    <a:pt x="621" y="39097"/>
                  </a:lnTo>
                  <a:lnTo>
                    <a:pt x="672" y="39024"/>
                  </a:lnTo>
                  <a:lnTo>
                    <a:pt x="716" y="38952"/>
                  </a:lnTo>
                  <a:lnTo>
                    <a:pt x="767" y="38843"/>
                  </a:lnTo>
                  <a:lnTo>
                    <a:pt x="811" y="38699"/>
                  </a:lnTo>
                  <a:lnTo>
                    <a:pt x="847" y="38554"/>
                  </a:lnTo>
                  <a:lnTo>
                    <a:pt x="884" y="38373"/>
                  </a:lnTo>
                  <a:lnTo>
                    <a:pt x="7383" y="4305"/>
                  </a:lnTo>
                  <a:lnTo>
                    <a:pt x="7412" y="4124"/>
                  </a:lnTo>
                  <a:lnTo>
                    <a:pt x="7441" y="3907"/>
                  </a:lnTo>
                  <a:lnTo>
                    <a:pt x="7470" y="3690"/>
                  </a:lnTo>
                  <a:lnTo>
                    <a:pt x="7492" y="3473"/>
                  </a:lnTo>
                  <a:lnTo>
                    <a:pt x="7507" y="3220"/>
                  </a:lnTo>
                  <a:lnTo>
                    <a:pt x="7514" y="2966"/>
                  </a:lnTo>
                  <a:lnTo>
                    <a:pt x="7521" y="2749"/>
                  </a:lnTo>
                  <a:lnTo>
                    <a:pt x="7521" y="2496"/>
                  </a:lnTo>
                  <a:lnTo>
                    <a:pt x="7521" y="2243"/>
                  </a:lnTo>
                  <a:lnTo>
                    <a:pt x="7507" y="2026"/>
                  </a:lnTo>
                  <a:lnTo>
                    <a:pt x="7499" y="1773"/>
                  </a:lnTo>
                  <a:lnTo>
                    <a:pt x="7478" y="1556"/>
                  </a:lnTo>
                  <a:lnTo>
                    <a:pt x="7456" y="1303"/>
                  </a:lnTo>
                  <a:lnTo>
                    <a:pt x="7426" y="1122"/>
                  </a:lnTo>
                  <a:lnTo>
                    <a:pt x="7397" y="905"/>
                  </a:lnTo>
                  <a:lnTo>
                    <a:pt x="7361" y="724"/>
                  </a:lnTo>
                  <a:lnTo>
                    <a:pt x="7324" y="543"/>
                  </a:lnTo>
                  <a:lnTo>
                    <a:pt x="7281" y="399"/>
                  </a:lnTo>
                  <a:lnTo>
                    <a:pt x="7237" y="290"/>
                  </a:lnTo>
                  <a:lnTo>
                    <a:pt x="7193" y="182"/>
                  </a:lnTo>
                  <a:lnTo>
                    <a:pt x="7149" y="109"/>
                  </a:lnTo>
                  <a:lnTo>
                    <a:pt x="7106" y="73"/>
                  </a:lnTo>
                  <a:lnTo>
                    <a:pt x="7054" y="37"/>
                  </a:lnTo>
                  <a:lnTo>
                    <a:pt x="70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 name="Google Shape;49;p2"/>
            <p:cNvSpPr/>
            <p:nvPr/>
          </p:nvSpPr>
          <p:spPr>
            <a:xfrm rot="10800000">
              <a:off x="-1031806" y="3758476"/>
              <a:ext cx="136626" cy="286181"/>
            </a:xfrm>
            <a:custGeom>
              <a:avLst/>
              <a:gdLst/>
              <a:ahLst/>
              <a:cxnLst/>
              <a:rect l="l" t="t" r="r" b="b"/>
              <a:pathLst>
                <a:path w="5370" h="45534" extrusionOk="0">
                  <a:moveTo>
                    <a:pt x="4785" y="1"/>
                  </a:moveTo>
                  <a:lnTo>
                    <a:pt x="4720" y="73"/>
                  </a:lnTo>
                  <a:lnTo>
                    <a:pt x="4654" y="181"/>
                  </a:lnTo>
                  <a:lnTo>
                    <a:pt x="4596" y="326"/>
                  </a:lnTo>
                  <a:lnTo>
                    <a:pt x="4537" y="543"/>
                  </a:lnTo>
                  <a:lnTo>
                    <a:pt x="4486" y="760"/>
                  </a:lnTo>
                  <a:lnTo>
                    <a:pt x="4443" y="1049"/>
                  </a:lnTo>
                  <a:lnTo>
                    <a:pt x="4406" y="1339"/>
                  </a:lnTo>
                  <a:lnTo>
                    <a:pt x="59" y="41773"/>
                  </a:lnTo>
                  <a:lnTo>
                    <a:pt x="37" y="42026"/>
                  </a:lnTo>
                  <a:lnTo>
                    <a:pt x="22" y="42243"/>
                  </a:lnTo>
                  <a:lnTo>
                    <a:pt x="8" y="42496"/>
                  </a:lnTo>
                  <a:lnTo>
                    <a:pt x="0" y="42749"/>
                  </a:lnTo>
                  <a:lnTo>
                    <a:pt x="0" y="43002"/>
                  </a:lnTo>
                  <a:lnTo>
                    <a:pt x="0" y="43255"/>
                  </a:lnTo>
                  <a:lnTo>
                    <a:pt x="8" y="43472"/>
                  </a:lnTo>
                  <a:lnTo>
                    <a:pt x="22" y="43726"/>
                  </a:lnTo>
                  <a:lnTo>
                    <a:pt x="37" y="43943"/>
                  </a:lnTo>
                  <a:lnTo>
                    <a:pt x="59" y="44160"/>
                  </a:lnTo>
                  <a:lnTo>
                    <a:pt x="88" y="44377"/>
                  </a:lnTo>
                  <a:lnTo>
                    <a:pt x="117" y="44594"/>
                  </a:lnTo>
                  <a:lnTo>
                    <a:pt x="146" y="44774"/>
                  </a:lnTo>
                  <a:lnTo>
                    <a:pt x="190" y="44955"/>
                  </a:lnTo>
                  <a:lnTo>
                    <a:pt x="227" y="45100"/>
                  </a:lnTo>
                  <a:lnTo>
                    <a:pt x="278" y="45208"/>
                  </a:lnTo>
                  <a:lnTo>
                    <a:pt x="321" y="45353"/>
                  </a:lnTo>
                  <a:lnTo>
                    <a:pt x="372" y="45425"/>
                  </a:lnTo>
                  <a:lnTo>
                    <a:pt x="416" y="45498"/>
                  </a:lnTo>
                  <a:lnTo>
                    <a:pt x="467" y="45534"/>
                  </a:lnTo>
                  <a:lnTo>
                    <a:pt x="518" y="45534"/>
                  </a:lnTo>
                  <a:lnTo>
                    <a:pt x="569" y="45498"/>
                  </a:lnTo>
                  <a:lnTo>
                    <a:pt x="620" y="45462"/>
                  </a:lnTo>
                  <a:lnTo>
                    <a:pt x="664" y="45425"/>
                  </a:lnTo>
                  <a:lnTo>
                    <a:pt x="708" y="45317"/>
                  </a:lnTo>
                  <a:lnTo>
                    <a:pt x="759" y="45245"/>
                  </a:lnTo>
                  <a:lnTo>
                    <a:pt x="796" y="45100"/>
                  </a:lnTo>
                  <a:lnTo>
                    <a:pt x="839" y="44955"/>
                  </a:lnTo>
                  <a:lnTo>
                    <a:pt x="876" y="44774"/>
                  </a:lnTo>
                  <a:lnTo>
                    <a:pt x="912" y="44594"/>
                  </a:lnTo>
                  <a:lnTo>
                    <a:pt x="941" y="44413"/>
                  </a:lnTo>
                  <a:lnTo>
                    <a:pt x="971" y="44160"/>
                  </a:lnTo>
                  <a:lnTo>
                    <a:pt x="5311" y="3726"/>
                  </a:lnTo>
                  <a:lnTo>
                    <a:pt x="5333" y="3509"/>
                  </a:lnTo>
                  <a:lnTo>
                    <a:pt x="5347" y="3256"/>
                  </a:lnTo>
                  <a:lnTo>
                    <a:pt x="5362" y="3002"/>
                  </a:lnTo>
                  <a:lnTo>
                    <a:pt x="5369" y="2749"/>
                  </a:lnTo>
                  <a:lnTo>
                    <a:pt x="5369" y="2532"/>
                  </a:lnTo>
                  <a:lnTo>
                    <a:pt x="5369" y="2279"/>
                  </a:lnTo>
                  <a:lnTo>
                    <a:pt x="5362" y="2026"/>
                  </a:lnTo>
                  <a:lnTo>
                    <a:pt x="5347" y="1809"/>
                  </a:lnTo>
                  <a:lnTo>
                    <a:pt x="5333" y="1556"/>
                  </a:lnTo>
                  <a:lnTo>
                    <a:pt x="5311" y="1339"/>
                  </a:lnTo>
                  <a:lnTo>
                    <a:pt x="5289" y="1122"/>
                  </a:lnTo>
                  <a:lnTo>
                    <a:pt x="5252" y="941"/>
                  </a:lnTo>
                  <a:lnTo>
                    <a:pt x="5223" y="760"/>
                  </a:lnTo>
                  <a:lnTo>
                    <a:pt x="5187" y="579"/>
                  </a:lnTo>
                  <a:lnTo>
                    <a:pt x="5143" y="435"/>
                  </a:lnTo>
                  <a:lnTo>
                    <a:pt x="5099" y="290"/>
                  </a:lnTo>
                  <a:lnTo>
                    <a:pt x="5041" y="145"/>
                  </a:lnTo>
                  <a:lnTo>
                    <a:pt x="4982" y="73"/>
                  </a:lnTo>
                  <a:lnTo>
                    <a:pt x="491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 name="Google Shape;50;p2"/>
            <p:cNvSpPr/>
            <p:nvPr/>
          </p:nvSpPr>
          <p:spPr>
            <a:xfrm rot="10800000">
              <a:off x="-1140726" y="3677551"/>
              <a:ext cx="79813" cy="312327"/>
            </a:xfrm>
            <a:custGeom>
              <a:avLst/>
              <a:gdLst/>
              <a:ahLst/>
              <a:cxnLst/>
              <a:rect l="l" t="t" r="r" b="b"/>
              <a:pathLst>
                <a:path w="3137" h="49694" extrusionOk="0">
                  <a:moveTo>
                    <a:pt x="2626" y="1"/>
                  </a:moveTo>
                  <a:lnTo>
                    <a:pt x="2539" y="37"/>
                  </a:lnTo>
                  <a:lnTo>
                    <a:pt x="2458" y="145"/>
                  </a:lnTo>
                  <a:lnTo>
                    <a:pt x="2378" y="290"/>
                  </a:lnTo>
                  <a:lnTo>
                    <a:pt x="2313" y="543"/>
                  </a:lnTo>
                  <a:lnTo>
                    <a:pt x="2247" y="796"/>
                  </a:lnTo>
                  <a:lnTo>
                    <a:pt x="2196" y="1158"/>
                  </a:lnTo>
                  <a:lnTo>
                    <a:pt x="2152" y="1520"/>
                  </a:lnTo>
                  <a:lnTo>
                    <a:pt x="2123" y="1954"/>
                  </a:lnTo>
                  <a:lnTo>
                    <a:pt x="15" y="46547"/>
                  </a:lnTo>
                  <a:lnTo>
                    <a:pt x="0" y="46800"/>
                  </a:lnTo>
                  <a:lnTo>
                    <a:pt x="0" y="47053"/>
                  </a:lnTo>
                  <a:lnTo>
                    <a:pt x="0" y="47306"/>
                  </a:lnTo>
                  <a:lnTo>
                    <a:pt x="8" y="47559"/>
                  </a:lnTo>
                  <a:lnTo>
                    <a:pt x="15" y="47776"/>
                  </a:lnTo>
                  <a:lnTo>
                    <a:pt x="29" y="48030"/>
                  </a:lnTo>
                  <a:lnTo>
                    <a:pt x="51" y="48247"/>
                  </a:lnTo>
                  <a:lnTo>
                    <a:pt x="73" y="48464"/>
                  </a:lnTo>
                  <a:lnTo>
                    <a:pt x="102" y="48681"/>
                  </a:lnTo>
                  <a:lnTo>
                    <a:pt x="139" y="48861"/>
                  </a:lnTo>
                  <a:lnTo>
                    <a:pt x="168" y="49042"/>
                  </a:lnTo>
                  <a:lnTo>
                    <a:pt x="212" y="49187"/>
                  </a:lnTo>
                  <a:lnTo>
                    <a:pt x="248" y="49332"/>
                  </a:lnTo>
                  <a:lnTo>
                    <a:pt x="299" y="49440"/>
                  </a:lnTo>
                  <a:lnTo>
                    <a:pt x="343" y="49549"/>
                  </a:lnTo>
                  <a:lnTo>
                    <a:pt x="394" y="49621"/>
                  </a:lnTo>
                  <a:lnTo>
                    <a:pt x="445" y="49657"/>
                  </a:lnTo>
                  <a:lnTo>
                    <a:pt x="496" y="49693"/>
                  </a:lnTo>
                  <a:lnTo>
                    <a:pt x="547" y="49657"/>
                  </a:lnTo>
                  <a:lnTo>
                    <a:pt x="598" y="49657"/>
                  </a:lnTo>
                  <a:lnTo>
                    <a:pt x="649" y="49585"/>
                  </a:lnTo>
                  <a:lnTo>
                    <a:pt x="693" y="49512"/>
                  </a:lnTo>
                  <a:lnTo>
                    <a:pt x="744" y="49404"/>
                  </a:lnTo>
                  <a:lnTo>
                    <a:pt x="788" y="49295"/>
                  </a:lnTo>
                  <a:lnTo>
                    <a:pt x="824" y="49151"/>
                  </a:lnTo>
                  <a:lnTo>
                    <a:pt x="861" y="49006"/>
                  </a:lnTo>
                  <a:lnTo>
                    <a:pt x="897" y="48825"/>
                  </a:lnTo>
                  <a:lnTo>
                    <a:pt x="927" y="48644"/>
                  </a:lnTo>
                  <a:lnTo>
                    <a:pt x="956" y="48427"/>
                  </a:lnTo>
                  <a:lnTo>
                    <a:pt x="978" y="48210"/>
                  </a:lnTo>
                  <a:lnTo>
                    <a:pt x="1000" y="47957"/>
                  </a:lnTo>
                  <a:lnTo>
                    <a:pt x="1014" y="47704"/>
                  </a:lnTo>
                  <a:lnTo>
                    <a:pt x="3129" y="3111"/>
                  </a:lnTo>
                  <a:lnTo>
                    <a:pt x="3137" y="2858"/>
                  </a:lnTo>
                  <a:lnTo>
                    <a:pt x="3137" y="2605"/>
                  </a:lnTo>
                  <a:lnTo>
                    <a:pt x="3137" y="2352"/>
                  </a:lnTo>
                  <a:lnTo>
                    <a:pt x="3129" y="2098"/>
                  </a:lnTo>
                  <a:lnTo>
                    <a:pt x="3122" y="1881"/>
                  </a:lnTo>
                  <a:lnTo>
                    <a:pt x="3108" y="1628"/>
                  </a:lnTo>
                  <a:lnTo>
                    <a:pt x="3086" y="1411"/>
                  </a:lnTo>
                  <a:lnTo>
                    <a:pt x="3064" y="1194"/>
                  </a:lnTo>
                  <a:lnTo>
                    <a:pt x="3035" y="977"/>
                  </a:lnTo>
                  <a:lnTo>
                    <a:pt x="3005" y="796"/>
                  </a:lnTo>
                  <a:lnTo>
                    <a:pt x="2969" y="616"/>
                  </a:lnTo>
                  <a:lnTo>
                    <a:pt x="2933" y="471"/>
                  </a:lnTo>
                  <a:lnTo>
                    <a:pt x="2889" y="326"/>
                  </a:lnTo>
                  <a:lnTo>
                    <a:pt x="2845" y="218"/>
                  </a:lnTo>
                  <a:lnTo>
                    <a:pt x="2794" y="109"/>
                  </a:lnTo>
                  <a:lnTo>
                    <a:pt x="2743" y="37"/>
                  </a:lnTo>
                  <a:lnTo>
                    <a:pt x="268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 name="Google Shape;51;p2"/>
            <p:cNvSpPr/>
            <p:nvPr/>
          </p:nvSpPr>
          <p:spPr>
            <a:xfrm rot="10800000">
              <a:off x="-874801" y="3850759"/>
              <a:ext cx="146829" cy="273907"/>
            </a:xfrm>
            <a:custGeom>
              <a:avLst/>
              <a:gdLst/>
              <a:ahLst/>
              <a:cxnLst/>
              <a:rect l="l" t="t" r="r" b="b"/>
              <a:pathLst>
                <a:path w="5771" h="43581" extrusionOk="0">
                  <a:moveTo>
                    <a:pt x="5259" y="0"/>
                  </a:moveTo>
                  <a:lnTo>
                    <a:pt x="5194" y="36"/>
                  </a:lnTo>
                  <a:lnTo>
                    <a:pt x="5135" y="109"/>
                  </a:lnTo>
                  <a:lnTo>
                    <a:pt x="5070" y="181"/>
                  </a:lnTo>
                  <a:lnTo>
                    <a:pt x="5011" y="326"/>
                  </a:lnTo>
                  <a:lnTo>
                    <a:pt x="4960" y="506"/>
                  </a:lnTo>
                  <a:lnTo>
                    <a:pt x="4909" y="723"/>
                  </a:lnTo>
                  <a:lnTo>
                    <a:pt x="4858" y="940"/>
                  </a:lnTo>
                  <a:lnTo>
                    <a:pt x="4822" y="1230"/>
                  </a:lnTo>
                  <a:lnTo>
                    <a:pt x="73" y="39711"/>
                  </a:lnTo>
                  <a:lnTo>
                    <a:pt x="51" y="39964"/>
                  </a:lnTo>
                  <a:lnTo>
                    <a:pt x="30" y="40181"/>
                  </a:lnTo>
                  <a:lnTo>
                    <a:pt x="15" y="40434"/>
                  </a:lnTo>
                  <a:lnTo>
                    <a:pt x="8" y="40687"/>
                  </a:lnTo>
                  <a:lnTo>
                    <a:pt x="0" y="40904"/>
                  </a:lnTo>
                  <a:lnTo>
                    <a:pt x="0" y="41157"/>
                  </a:lnTo>
                  <a:lnTo>
                    <a:pt x="8" y="41410"/>
                  </a:lnTo>
                  <a:lnTo>
                    <a:pt x="15" y="41664"/>
                  </a:lnTo>
                  <a:lnTo>
                    <a:pt x="30" y="41881"/>
                  </a:lnTo>
                  <a:lnTo>
                    <a:pt x="44" y="42098"/>
                  </a:lnTo>
                  <a:lnTo>
                    <a:pt x="73" y="42315"/>
                  </a:lnTo>
                  <a:lnTo>
                    <a:pt x="95" y="42532"/>
                  </a:lnTo>
                  <a:lnTo>
                    <a:pt x="132" y="42749"/>
                  </a:lnTo>
                  <a:lnTo>
                    <a:pt x="161" y="42929"/>
                  </a:lnTo>
                  <a:lnTo>
                    <a:pt x="205" y="43074"/>
                  </a:lnTo>
                  <a:lnTo>
                    <a:pt x="248" y="43219"/>
                  </a:lnTo>
                  <a:lnTo>
                    <a:pt x="292" y="43363"/>
                  </a:lnTo>
                  <a:lnTo>
                    <a:pt x="343" y="43436"/>
                  </a:lnTo>
                  <a:lnTo>
                    <a:pt x="387" y="43508"/>
                  </a:lnTo>
                  <a:lnTo>
                    <a:pt x="438" y="43580"/>
                  </a:lnTo>
                  <a:lnTo>
                    <a:pt x="584" y="43580"/>
                  </a:lnTo>
                  <a:lnTo>
                    <a:pt x="635" y="43508"/>
                  </a:lnTo>
                  <a:lnTo>
                    <a:pt x="679" y="43472"/>
                  </a:lnTo>
                  <a:lnTo>
                    <a:pt x="730" y="43363"/>
                  </a:lnTo>
                  <a:lnTo>
                    <a:pt x="774" y="43255"/>
                  </a:lnTo>
                  <a:lnTo>
                    <a:pt x="810" y="43110"/>
                  </a:lnTo>
                  <a:lnTo>
                    <a:pt x="854" y="42966"/>
                  </a:lnTo>
                  <a:lnTo>
                    <a:pt x="890" y="42785"/>
                  </a:lnTo>
                  <a:lnTo>
                    <a:pt x="927" y="42604"/>
                  </a:lnTo>
                  <a:lnTo>
                    <a:pt x="956" y="42387"/>
                  </a:lnTo>
                  <a:lnTo>
                    <a:pt x="5697" y="3906"/>
                  </a:lnTo>
                  <a:lnTo>
                    <a:pt x="5726" y="3653"/>
                  </a:lnTo>
                  <a:lnTo>
                    <a:pt x="5741" y="3436"/>
                  </a:lnTo>
                  <a:lnTo>
                    <a:pt x="5756" y="3183"/>
                  </a:lnTo>
                  <a:lnTo>
                    <a:pt x="5770" y="2930"/>
                  </a:lnTo>
                  <a:lnTo>
                    <a:pt x="5770" y="2676"/>
                  </a:lnTo>
                  <a:lnTo>
                    <a:pt x="5770" y="2459"/>
                  </a:lnTo>
                  <a:lnTo>
                    <a:pt x="5770" y="2206"/>
                  </a:lnTo>
                  <a:lnTo>
                    <a:pt x="5763" y="1953"/>
                  </a:lnTo>
                  <a:lnTo>
                    <a:pt x="5748" y="1736"/>
                  </a:lnTo>
                  <a:lnTo>
                    <a:pt x="5726" y="1519"/>
                  </a:lnTo>
                  <a:lnTo>
                    <a:pt x="5704" y="1266"/>
                  </a:lnTo>
                  <a:lnTo>
                    <a:pt x="5675" y="1085"/>
                  </a:lnTo>
                  <a:lnTo>
                    <a:pt x="5646" y="868"/>
                  </a:lnTo>
                  <a:lnTo>
                    <a:pt x="5610" y="687"/>
                  </a:lnTo>
                  <a:lnTo>
                    <a:pt x="5573" y="543"/>
                  </a:lnTo>
                  <a:lnTo>
                    <a:pt x="5529" y="398"/>
                  </a:lnTo>
                  <a:lnTo>
                    <a:pt x="5464" y="217"/>
                  </a:lnTo>
                  <a:lnTo>
                    <a:pt x="5398" y="109"/>
                  </a:lnTo>
                  <a:lnTo>
                    <a:pt x="5332" y="36"/>
                  </a:lnTo>
                  <a:lnTo>
                    <a:pt x="525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 name="Google Shape;52;p2"/>
            <p:cNvSpPr/>
            <p:nvPr/>
          </p:nvSpPr>
          <p:spPr>
            <a:xfrm rot="10800000">
              <a:off x="-697008" y="4197855"/>
              <a:ext cx="242035" cy="145938"/>
            </a:xfrm>
            <a:custGeom>
              <a:avLst/>
              <a:gdLst/>
              <a:ahLst/>
              <a:cxnLst/>
              <a:rect l="l" t="t" r="r" b="b"/>
              <a:pathLst>
                <a:path w="9513" h="23220" extrusionOk="0">
                  <a:moveTo>
                    <a:pt x="8943" y="1"/>
                  </a:moveTo>
                  <a:lnTo>
                    <a:pt x="8892" y="37"/>
                  </a:lnTo>
                  <a:lnTo>
                    <a:pt x="8841" y="109"/>
                  </a:lnTo>
                  <a:lnTo>
                    <a:pt x="8790" y="182"/>
                  </a:lnTo>
                  <a:lnTo>
                    <a:pt x="307" y="18337"/>
                  </a:lnTo>
                  <a:lnTo>
                    <a:pt x="263" y="18446"/>
                  </a:lnTo>
                  <a:lnTo>
                    <a:pt x="219" y="18590"/>
                  </a:lnTo>
                  <a:lnTo>
                    <a:pt x="176" y="18735"/>
                  </a:lnTo>
                  <a:lnTo>
                    <a:pt x="139" y="18916"/>
                  </a:lnTo>
                  <a:lnTo>
                    <a:pt x="110" y="19097"/>
                  </a:lnTo>
                  <a:lnTo>
                    <a:pt x="81" y="19314"/>
                  </a:lnTo>
                  <a:lnTo>
                    <a:pt x="52" y="19494"/>
                  </a:lnTo>
                  <a:lnTo>
                    <a:pt x="37" y="19748"/>
                  </a:lnTo>
                  <a:lnTo>
                    <a:pt x="15" y="19965"/>
                  </a:lnTo>
                  <a:lnTo>
                    <a:pt x="8" y="20218"/>
                  </a:lnTo>
                  <a:lnTo>
                    <a:pt x="0" y="20435"/>
                  </a:lnTo>
                  <a:lnTo>
                    <a:pt x="0" y="20688"/>
                  </a:lnTo>
                  <a:lnTo>
                    <a:pt x="0" y="20941"/>
                  </a:lnTo>
                  <a:lnTo>
                    <a:pt x="8" y="21194"/>
                  </a:lnTo>
                  <a:lnTo>
                    <a:pt x="22" y="21447"/>
                  </a:lnTo>
                  <a:lnTo>
                    <a:pt x="37" y="21701"/>
                  </a:lnTo>
                  <a:lnTo>
                    <a:pt x="66" y="21918"/>
                  </a:lnTo>
                  <a:lnTo>
                    <a:pt x="88" y="22135"/>
                  </a:lnTo>
                  <a:lnTo>
                    <a:pt x="124" y="22315"/>
                  </a:lnTo>
                  <a:lnTo>
                    <a:pt x="161" y="22496"/>
                  </a:lnTo>
                  <a:lnTo>
                    <a:pt x="197" y="22677"/>
                  </a:lnTo>
                  <a:lnTo>
                    <a:pt x="234" y="22822"/>
                  </a:lnTo>
                  <a:lnTo>
                    <a:pt x="278" y="22930"/>
                  </a:lnTo>
                  <a:lnTo>
                    <a:pt x="321" y="23039"/>
                  </a:lnTo>
                  <a:lnTo>
                    <a:pt x="372" y="23111"/>
                  </a:lnTo>
                  <a:lnTo>
                    <a:pt x="416" y="23183"/>
                  </a:lnTo>
                  <a:lnTo>
                    <a:pt x="467" y="23220"/>
                  </a:lnTo>
                  <a:lnTo>
                    <a:pt x="569" y="23220"/>
                  </a:lnTo>
                  <a:lnTo>
                    <a:pt x="620" y="23183"/>
                  </a:lnTo>
                  <a:lnTo>
                    <a:pt x="664" y="23111"/>
                  </a:lnTo>
                  <a:lnTo>
                    <a:pt x="715" y="23003"/>
                  </a:lnTo>
                  <a:lnTo>
                    <a:pt x="9199" y="4883"/>
                  </a:lnTo>
                  <a:lnTo>
                    <a:pt x="9250" y="4775"/>
                  </a:lnTo>
                  <a:lnTo>
                    <a:pt x="9293" y="4630"/>
                  </a:lnTo>
                  <a:lnTo>
                    <a:pt x="9330" y="4485"/>
                  </a:lnTo>
                  <a:lnTo>
                    <a:pt x="9366" y="4305"/>
                  </a:lnTo>
                  <a:lnTo>
                    <a:pt x="9403" y="4124"/>
                  </a:lnTo>
                  <a:lnTo>
                    <a:pt x="9432" y="3907"/>
                  </a:lnTo>
                  <a:lnTo>
                    <a:pt x="9454" y="3726"/>
                  </a:lnTo>
                  <a:lnTo>
                    <a:pt x="9476" y="3473"/>
                  </a:lnTo>
                  <a:lnTo>
                    <a:pt x="9490" y="3256"/>
                  </a:lnTo>
                  <a:lnTo>
                    <a:pt x="9505" y="3003"/>
                  </a:lnTo>
                  <a:lnTo>
                    <a:pt x="9505" y="2786"/>
                  </a:lnTo>
                  <a:lnTo>
                    <a:pt x="9512" y="2532"/>
                  </a:lnTo>
                  <a:lnTo>
                    <a:pt x="9505" y="2279"/>
                  </a:lnTo>
                  <a:lnTo>
                    <a:pt x="9498" y="2026"/>
                  </a:lnTo>
                  <a:lnTo>
                    <a:pt x="9483" y="1773"/>
                  </a:lnTo>
                  <a:lnTo>
                    <a:pt x="9468" y="1520"/>
                  </a:lnTo>
                  <a:lnTo>
                    <a:pt x="9432" y="1194"/>
                  </a:lnTo>
                  <a:lnTo>
                    <a:pt x="9388" y="869"/>
                  </a:lnTo>
                  <a:lnTo>
                    <a:pt x="9337" y="616"/>
                  </a:lnTo>
                  <a:lnTo>
                    <a:pt x="9271" y="399"/>
                  </a:lnTo>
                  <a:lnTo>
                    <a:pt x="9213" y="218"/>
                  </a:lnTo>
                  <a:lnTo>
                    <a:pt x="9140" y="109"/>
                  </a:lnTo>
                  <a:lnTo>
                    <a:pt x="9067" y="37"/>
                  </a:lnTo>
                  <a:lnTo>
                    <a:pt x="899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 name="Google Shape;53;p2"/>
            <p:cNvSpPr/>
            <p:nvPr/>
          </p:nvSpPr>
          <p:spPr>
            <a:xfrm rot="10800000">
              <a:off x="-754152" y="4007828"/>
              <a:ext cx="211020" cy="209806"/>
            </a:xfrm>
            <a:custGeom>
              <a:avLst/>
              <a:gdLst/>
              <a:ahLst/>
              <a:cxnLst/>
              <a:rect l="l" t="t" r="r" b="b"/>
              <a:pathLst>
                <a:path w="8294" h="33382" extrusionOk="0">
                  <a:moveTo>
                    <a:pt x="7776" y="0"/>
                  </a:moveTo>
                  <a:lnTo>
                    <a:pt x="7696" y="36"/>
                  </a:lnTo>
                  <a:lnTo>
                    <a:pt x="7615" y="109"/>
                  </a:lnTo>
                  <a:lnTo>
                    <a:pt x="7535" y="289"/>
                  </a:lnTo>
                  <a:lnTo>
                    <a:pt x="7462" y="543"/>
                  </a:lnTo>
                  <a:lnTo>
                    <a:pt x="190" y="28825"/>
                  </a:lnTo>
                  <a:lnTo>
                    <a:pt x="153" y="29005"/>
                  </a:lnTo>
                  <a:lnTo>
                    <a:pt x="117" y="29186"/>
                  </a:lnTo>
                  <a:lnTo>
                    <a:pt x="88" y="29367"/>
                  </a:lnTo>
                  <a:lnTo>
                    <a:pt x="59" y="29584"/>
                  </a:lnTo>
                  <a:lnTo>
                    <a:pt x="37" y="29801"/>
                  </a:lnTo>
                  <a:lnTo>
                    <a:pt x="22" y="30054"/>
                  </a:lnTo>
                  <a:lnTo>
                    <a:pt x="8" y="30271"/>
                  </a:lnTo>
                  <a:lnTo>
                    <a:pt x="0" y="30524"/>
                  </a:lnTo>
                  <a:lnTo>
                    <a:pt x="0" y="30778"/>
                  </a:lnTo>
                  <a:lnTo>
                    <a:pt x="0" y="30995"/>
                  </a:lnTo>
                  <a:lnTo>
                    <a:pt x="8" y="31248"/>
                  </a:lnTo>
                  <a:lnTo>
                    <a:pt x="15" y="31501"/>
                  </a:lnTo>
                  <a:lnTo>
                    <a:pt x="29" y="31718"/>
                  </a:lnTo>
                  <a:lnTo>
                    <a:pt x="51" y="31971"/>
                  </a:lnTo>
                  <a:lnTo>
                    <a:pt x="73" y="32188"/>
                  </a:lnTo>
                  <a:lnTo>
                    <a:pt x="110" y="32405"/>
                  </a:lnTo>
                  <a:lnTo>
                    <a:pt x="139" y="32586"/>
                  </a:lnTo>
                  <a:lnTo>
                    <a:pt x="183" y="32767"/>
                  </a:lnTo>
                  <a:lnTo>
                    <a:pt x="219" y="32911"/>
                  </a:lnTo>
                  <a:lnTo>
                    <a:pt x="263" y="33056"/>
                  </a:lnTo>
                  <a:lnTo>
                    <a:pt x="307" y="33165"/>
                  </a:lnTo>
                  <a:lnTo>
                    <a:pt x="350" y="33237"/>
                  </a:lnTo>
                  <a:lnTo>
                    <a:pt x="401" y="33309"/>
                  </a:lnTo>
                  <a:lnTo>
                    <a:pt x="452" y="33345"/>
                  </a:lnTo>
                  <a:lnTo>
                    <a:pt x="496" y="33382"/>
                  </a:lnTo>
                  <a:lnTo>
                    <a:pt x="547" y="33345"/>
                  </a:lnTo>
                  <a:lnTo>
                    <a:pt x="598" y="33345"/>
                  </a:lnTo>
                  <a:lnTo>
                    <a:pt x="649" y="33273"/>
                  </a:lnTo>
                  <a:lnTo>
                    <a:pt x="693" y="33201"/>
                  </a:lnTo>
                  <a:lnTo>
                    <a:pt x="737" y="33092"/>
                  </a:lnTo>
                  <a:lnTo>
                    <a:pt x="788" y="32984"/>
                  </a:lnTo>
                  <a:lnTo>
                    <a:pt x="824" y="32839"/>
                  </a:lnTo>
                  <a:lnTo>
                    <a:pt x="8097" y="4557"/>
                  </a:lnTo>
                  <a:lnTo>
                    <a:pt x="8133" y="4376"/>
                  </a:lnTo>
                  <a:lnTo>
                    <a:pt x="8170" y="4195"/>
                  </a:lnTo>
                  <a:lnTo>
                    <a:pt x="8206" y="3978"/>
                  </a:lnTo>
                  <a:lnTo>
                    <a:pt x="8228" y="3761"/>
                  </a:lnTo>
                  <a:lnTo>
                    <a:pt x="8250" y="3544"/>
                  </a:lnTo>
                  <a:lnTo>
                    <a:pt x="8272" y="3327"/>
                  </a:lnTo>
                  <a:lnTo>
                    <a:pt x="8279" y="3074"/>
                  </a:lnTo>
                  <a:lnTo>
                    <a:pt x="8287" y="2857"/>
                  </a:lnTo>
                  <a:lnTo>
                    <a:pt x="8294" y="2604"/>
                  </a:lnTo>
                  <a:lnTo>
                    <a:pt x="8294" y="2351"/>
                  </a:lnTo>
                  <a:lnTo>
                    <a:pt x="8287" y="2098"/>
                  </a:lnTo>
                  <a:lnTo>
                    <a:pt x="8279" y="1881"/>
                  </a:lnTo>
                  <a:lnTo>
                    <a:pt x="8257" y="1628"/>
                  </a:lnTo>
                  <a:lnTo>
                    <a:pt x="8243" y="1411"/>
                  </a:lnTo>
                  <a:lnTo>
                    <a:pt x="8214" y="1194"/>
                  </a:lnTo>
                  <a:lnTo>
                    <a:pt x="8184" y="977"/>
                  </a:lnTo>
                  <a:lnTo>
                    <a:pt x="8141" y="723"/>
                  </a:lnTo>
                  <a:lnTo>
                    <a:pt x="8097" y="543"/>
                  </a:lnTo>
                  <a:lnTo>
                    <a:pt x="8053" y="362"/>
                  </a:lnTo>
                  <a:lnTo>
                    <a:pt x="8002" y="253"/>
                  </a:lnTo>
                  <a:lnTo>
                    <a:pt x="7951" y="145"/>
                  </a:lnTo>
                  <a:lnTo>
                    <a:pt x="7893" y="36"/>
                  </a:lnTo>
                  <a:lnTo>
                    <a:pt x="783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4" name="Google Shape;54;p2"/>
            <p:cNvSpPr/>
            <p:nvPr/>
          </p:nvSpPr>
          <p:spPr>
            <a:xfrm rot="10800000">
              <a:off x="-661363" y="4398792"/>
              <a:ext cx="260404" cy="100472"/>
            </a:xfrm>
            <a:custGeom>
              <a:avLst/>
              <a:gdLst/>
              <a:ahLst/>
              <a:cxnLst/>
              <a:rect l="l" t="t" r="r" b="b"/>
              <a:pathLst>
                <a:path w="10235" h="15986" extrusionOk="0">
                  <a:moveTo>
                    <a:pt x="9666" y="0"/>
                  </a:moveTo>
                  <a:lnTo>
                    <a:pt x="9600" y="36"/>
                  </a:lnTo>
                  <a:lnTo>
                    <a:pt x="395" y="10958"/>
                  </a:lnTo>
                  <a:lnTo>
                    <a:pt x="344" y="11031"/>
                  </a:lnTo>
                  <a:lnTo>
                    <a:pt x="300" y="11103"/>
                  </a:lnTo>
                  <a:lnTo>
                    <a:pt x="256" y="11248"/>
                  </a:lnTo>
                  <a:lnTo>
                    <a:pt x="212" y="11356"/>
                  </a:lnTo>
                  <a:lnTo>
                    <a:pt x="176" y="11537"/>
                  </a:lnTo>
                  <a:lnTo>
                    <a:pt x="139" y="11718"/>
                  </a:lnTo>
                  <a:lnTo>
                    <a:pt x="103" y="11899"/>
                  </a:lnTo>
                  <a:lnTo>
                    <a:pt x="74" y="12080"/>
                  </a:lnTo>
                  <a:lnTo>
                    <a:pt x="52" y="12297"/>
                  </a:lnTo>
                  <a:lnTo>
                    <a:pt x="37" y="12550"/>
                  </a:lnTo>
                  <a:lnTo>
                    <a:pt x="15" y="12767"/>
                  </a:lnTo>
                  <a:lnTo>
                    <a:pt x="8" y="13020"/>
                  </a:lnTo>
                  <a:lnTo>
                    <a:pt x="1" y="13273"/>
                  </a:lnTo>
                  <a:lnTo>
                    <a:pt x="1" y="13490"/>
                  </a:lnTo>
                  <a:lnTo>
                    <a:pt x="8" y="13779"/>
                  </a:lnTo>
                  <a:lnTo>
                    <a:pt x="15" y="14033"/>
                  </a:lnTo>
                  <a:lnTo>
                    <a:pt x="30" y="14250"/>
                  </a:lnTo>
                  <a:lnTo>
                    <a:pt x="52" y="14503"/>
                  </a:lnTo>
                  <a:lnTo>
                    <a:pt x="74" y="14720"/>
                  </a:lnTo>
                  <a:lnTo>
                    <a:pt x="103" y="14937"/>
                  </a:lnTo>
                  <a:lnTo>
                    <a:pt x="132" y="15118"/>
                  </a:lnTo>
                  <a:lnTo>
                    <a:pt x="169" y="15298"/>
                  </a:lnTo>
                  <a:lnTo>
                    <a:pt x="205" y="15443"/>
                  </a:lnTo>
                  <a:lnTo>
                    <a:pt x="242" y="15588"/>
                  </a:lnTo>
                  <a:lnTo>
                    <a:pt x="285" y="15696"/>
                  </a:lnTo>
                  <a:lnTo>
                    <a:pt x="329" y="15805"/>
                  </a:lnTo>
                  <a:lnTo>
                    <a:pt x="380" y="15877"/>
                  </a:lnTo>
                  <a:lnTo>
                    <a:pt x="431" y="15949"/>
                  </a:lnTo>
                  <a:lnTo>
                    <a:pt x="475" y="15986"/>
                  </a:lnTo>
                  <a:lnTo>
                    <a:pt x="526" y="15986"/>
                  </a:lnTo>
                  <a:lnTo>
                    <a:pt x="584" y="15949"/>
                  </a:lnTo>
                  <a:lnTo>
                    <a:pt x="635" y="15913"/>
                  </a:lnTo>
                  <a:lnTo>
                    <a:pt x="9841" y="5027"/>
                  </a:lnTo>
                  <a:lnTo>
                    <a:pt x="9892" y="4955"/>
                  </a:lnTo>
                  <a:lnTo>
                    <a:pt x="9943" y="4846"/>
                  </a:lnTo>
                  <a:lnTo>
                    <a:pt x="9987" y="4738"/>
                  </a:lnTo>
                  <a:lnTo>
                    <a:pt x="10023" y="4593"/>
                  </a:lnTo>
                  <a:lnTo>
                    <a:pt x="10067" y="4449"/>
                  </a:lnTo>
                  <a:lnTo>
                    <a:pt x="10103" y="4268"/>
                  </a:lnTo>
                  <a:lnTo>
                    <a:pt x="10133" y="4087"/>
                  </a:lnTo>
                  <a:lnTo>
                    <a:pt x="10162" y="3870"/>
                  </a:lnTo>
                  <a:lnTo>
                    <a:pt x="10184" y="3653"/>
                  </a:lnTo>
                  <a:lnTo>
                    <a:pt x="10206" y="3436"/>
                  </a:lnTo>
                  <a:lnTo>
                    <a:pt x="10220" y="3183"/>
                  </a:lnTo>
                  <a:lnTo>
                    <a:pt x="10227" y="2966"/>
                  </a:lnTo>
                  <a:lnTo>
                    <a:pt x="10235" y="2713"/>
                  </a:lnTo>
                  <a:lnTo>
                    <a:pt x="10235" y="2459"/>
                  </a:lnTo>
                  <a:lnTo>
                    <a:pt x="10235" y="2206"/>
                  </a:lnTo>
                  <a:lnTo>
                    <a:pt x="10220" y="1953"/>
                  </a:lnTo>
                  <a:lnTo>
                    <a:pt x="10198" y="1519"/>
                  </a:lnTo>
                  <a:lnTo>
                    <a:pt x="10154" y="1157"/>
                  </a:lnTo>
                  <a:lnTo>
                    <a:pt x="10103" y="796"/>
                  </a:lnTo>
                  <a:lnTo>
                    <a:pt x="10038" y="543"/>
                  </a:lnTo>
                  <a:lnTo>
                    <a:pt x="9965" y="289"/>
                  </a:lnTo>
                  <a:lnTo>
                    <a:pt x="9892" y="145"/>
                  </a:lnTo>
                  <a:lnTo>
                    <a:pt x="9812" y="36"/>
                  </a:lnTo>
                  <a:lnTo>
                    <a:pt x="972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5" name="Google Shape;55;p2"/>
            <p:cNvSpPr/>
            <p:nvPr/>
          </p:nvSpPr>
          <p:spPr>
            <a:xfrm rot="10800000">
              <a:off x="-600123" y="4780663"/>
              <a:ext cx="257809" cy="81837"/>
            </a:xfrm>
            <a:custGeom>
              <a:avLst/>
              <a:gdLst/>
              <a:ahLst/>
              <a:cxnLst/>
              <a:rect l="l" t="t" r="r" b="b"/>
              <a:pathLst>
                <a:path w="10133" h="13021" extrusionOk="0">
                  <a:moveTo>
                    <a:pt x="519" y="0"/>
                  </a:moveTo>
                  <a:lnTo>
                    <a:pt x="424" y="36"/>
                  </a:lnTo>
                  <a:lnTo>
                    <a:pt x="336" y="181"/>
                  </a:lnTo>
                  <a:lnTo>
                    <a:pt x="256" y="362"/>
                  </a:lnTo>
                  <a:lnTo>
                    <a:pt x="190" y="615"/>
                  </a:lnTo>
                  <a:lnTo>
                    <a:pt x="125" y="904"/>
                  </a:lnTo>
                  <a:lnTo>
                    <a:pt x="74" y="1266"/>
                  </a:lnTo>
                  <a:lnTo>
                    <a:pt x="37" y="1664"/>
                  </a:lnTo>
                  <a:lnTo>
                    <a:pt x="8" y="2134"/>
                  </a:lnTo>
                  <a:lnTo>
                    <a:pt x="1" y="2387"/>
                  </a:lnTo>
                  <a:lnTo>
                    <a:pt x="1" y="2640"/>
                  </a:lnTo>
                  <a:lnTo>
                    <a:pt x="8" y="2894"/>
                  </a:lnTo>
                  <a:lnTo>
                    <a:pt x="15" y="3147"/>
                  </a:lnTo>
                  <a:lnTo>
                    <a:pt x="30" y="3364"/>
                  </a:lnTo>
                  <a:lnTo>
                    <a:pt x="45" y="3617"/>
                  </a:lnTo>
                  <a:lnTo>
                    <a:pt x="66" y="3834"/>
                  </a:lnTo>
                  <a:lnTo>
                    <a:pt x="96" y="4015"/>
                  </a:lnTo>
                  <a:lnTo>
                    <a:pt x="125" y="4232"/>
                  </a:lnTo>
                  <a:lnTo>
                    <a:pt x="161" y="4413"/>
                  </a:lnTo>
                  <a:lnTo>
                    <a:pt x="198" y="4557"/>
                  </a:lnTo>
                  <a:lnTo>
                    <a:pt x="234" y="4702"/>
                  </a:lnTo>
                  <a:lnTo>
                    <a:pt x="278" y="4810"/>
                  </a:lnTo>
                  <a:lnTo>
                    <a:pt x="329" y="4919"/>
                  </a:lnTo>
                  <a:lnTo>
                    <a:pt x="380" y="5027"/>
                  </a:lnTo>
                  <a:lnTo>
                    <a:pt x="431" y="5064"/>
                  </a:lnTo>
                  <a:lnTo>
                    <a:pt x="9527" y="12984"/>
                  </a:lnTo>
                  <a:lnTo>
                    <a:pt x="9578" y="12984"/>
                  </a:lnTo>
                  <a:lnTo>
                    <a:pt x="9629" y="13020"/>
                  </a:lnTo>
                  <a:lnTo>
                    <a:pt x="9680" y="12984"/>
                  </a:lnTo>
                  <a:lnTo>
                    <a:pt x="9731" y="12948"/>
                  </a:lnTo>
                  <a:lnTo>
                    <a:pt x="9775" y="12876"/>
                  </a:lnTo>
                  <a:lnTo>
                    <a:pt x="9826" y="12803"/>
                  </a:lnTo>
                  <a:lnTo>
                    <a:pt x="9870" y="12695"/>
                  </a:lnTo>
                  <a:lnTo>
                    <a:pt x="9914" y="12550"/>
                  </a:lnTo>
                  <a:lnTo>
                    <a:pt x="9950" y="12405"/>
                  </a:lnTo>
                  <a:lnTo>
                    <a:pt x="9987" y="12225"/>
                  </a:lnTo>
                  <a:lnTo>
                    <a:pt x="10016" y="12044"/>
                  </a:lnTo>
                  <a:lnTo>
                    <a:pt x="10045" y="11827"/>
                  </a:lnTo>
                  <a:lnTo>
                    <a:pt x="10074" y="11610"/>
                  </a:lnTo>
                  <a:lnTo>
                    <a:pt x="10096" y="11393"/>
                  </a:lnTo>
                  <a:lnTo>
                    <a:pt x="10111" y="11140"/>
                  </a:lnTo>
                  <a:lnTo>
                    <a:pt x="10125" y="10886"/>
                  </a:lnTo>
                  <a:lnTo>
                    <a:pt x="10133" y="10633"/>
                  </a:lnTo>
                  <a:lnTo>
                    <a:pt x="10133" y="10380"/>
                  </a:lnTo>
                  <a:lnTo>
                    <a:pt x="10125" y="10127"/>
                  </a:lnTo>
                  <a:lnTo>
                    <a:pt x="10118" y="9874"/>
                  </a:lnTo>
                  <a:lnTo>
                    <a:pt x="10103" y="9657"/>
                  </a:lnTo>
                  <a:lnTo>
                    <a:pt x="10089" y="9404"/>
                  </a:lnTo>
                  <a:lnTo>
                    <a:pt x="10067" y="9187"/>
                  </a:lnTo>
                  <a:lnTo>
                    <a:pt x="10038" y="9006"/>
                  </a:lnTo>
                  <a:lnTo>
                    <a:pt x="10009" y="8789"/>
                  </a:lnTo>
                  <a:lnTo>
                    <a:pt x="9972" y="8608"/>
                  </a:lnTo>
                  <a:lnTo>
                    <a:pt x="9936" y="8463"/>
                  </a:lnTo>
                  <a:lnTo>
                    <a:pt x="9892" y="8319"/>
                  </a:lnTo>
                  <a:lnTo>
                    <a:pt x="9848" y="8174"/>
                  </a:lnTo>
                  <a:lnTo>
                    <a:pt x="9804" y="8102"/>
                  </a:lnTo>
                  <a:lnTo>
                    <a:pt x="9753" y="7993"/>
                  </a:lnTo>
                  <a:lnTo>
                    <a:pt x="9702" y="7957"/>
                  </a:lnTo>
                  <a:lnTo>
                    <a:pt x="606" y="36"/>
                  </a:lnTo>
                  <a:lnTo>
                    <a:pt x="51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6" name="Google Shape;56;p2"/>
            <p:cNvSpPr/>
            <p:nvPr/>
          </p:nvSpPr>
          <p:spPr>
            <a:xfrm rot="10800000">
              <a:off x="-591397" y="4612457"/>
              <a:ext cx="260404" cy="56376"/>
            </a:xfrm>
            <a:custGeom>
              <a:avLst/>
              <a:gdLst/>
              <a:ahLst/>
              <a:cxnLst/>
              <a:rect l="l" t="t" r="r" b="b"/>
              <a:pathLst>
                <a:path w="10235" h="8970" extrusionOk="0">
                  <a:moveTo>
                    <a:pt x="9680" y="0"/>
                  </a:moveTo>
                  <a:lnTo>
                    <a:pt x="475" y="3870"/>
                  </a:lnTo>
                  <a:lnTo>
                    <a:pt x="417" y="3906"/>
                  </a:lnTo>
                  <a:lnTo>
                    <a:pt x="373" y="3978"/>
                  </a:lnTo>
                  <a:lnTo>
                    <a:pt x="322" y="4051"/>
                  </a:lnTo>
                  <a:lnTo>
                    <a:pt x="278" y="4159"/>
                  </a:lnTo>
                  <a:lnTo>
                    <a:pt x="234" y="4304"/>
                  </a:lnTo>
                  <a:lnTo>
                    <a:pt x="191" y="4448"/>
                  </a:lnTo>
                  <a:lnTo>
                    <a:pt x="154" y="4593"/>
                  </a:lnTo>
                  <a:lnTo>
                    <a:pt x="125" y="4774"/>
                  </a:lnTo>
                  <a:lnTo>
                    <a:pt x="96" y="4991"/>
                  </a:lnTo>
                  <a:lnTo>
                    <a:pt x="67" y="5172"/>
                  </a:lnTo>
                  <a:lnTo>
                    <a:pt x="45" y="5389"/>
                  </a:lnTo>
                  <a:lnTo>
                    <a:pt x="23" y="5642"/>
                  </a:lnTo>
                  <a:lnTo>
                    <a:pt x="15" y="5859"/>
                  </a:lnTo>
                  <a:lnTo>
                    <a:pt x="8" y="6112"/>
                  </a:lnTo>
                  <a:lnTo>
                    <a:pt x="1" y="6365"/>
                  </a:lnTo>
                  <a:lnTo>
                    <a:pt x="1" y="6655"/>
                  </a:lnTo>
                  <a:lnTo>
                    <a:pt x="23" y="7161"/>
                  </a:lnTo>
                  <a:lnTo>
                    <a:pt x="37" y="7378"/>
                  </a:lnTo>
                  <a:lnTo>
                    <a:pt x="52" y="7595"/>
                  </a:lnTo>
                  <a:lnTo>
                    <a:pt x="74" y="7812"/>
                  </a:lnTo>
                  <a:lnTo>
                    <a:pt x="103" y="8029"/>
                  </a:lnTo>
                  <a:lnTo>
                    <a:pt x="132" y="8210"/>
                  </a:lnTo>
                  <a:lnTo>
                    <a:pt x="161" y="8391"/>
                  </a:lnTo>
                  <a:lnTo>
                    <a:pt x="198" y="8535"/>
                  </a:lnTo>
                  <a:lnTo>
                    <a:pt x="242" y="8644"/>
                  </a:lnTo>
                  <a:lnTo>
                    <a:pt x="285" y="8752"/>
                  </a:lnTo>
                  <a:lnTo>
                    <a:pt x="336" y="8861"/>
                  </a:lnTo>
                  <a:lnTo>
                    <a:pt x="387" y="8933"/>
                  </a:lnTo>
                  <a:lnTo>
                    <a:pt x="439" y="8969"/>
                  </a:lnTo>
                  <a:lnTo>
                    <a:pt x="563" y="8969"/>
                  </a:lnTo>
                  <a:lnTo>
                    <a:pt x="9768" y="5099"/>
                  </a:lnTo>
                  <a:lnTo>
                    <a:pt x="9819" y="5063"/>
                  </a:lnTo>
                  <a:lnTo>
                    <a:pt x="9870" y="4991"/>
                  </a:lnTo>
                  <a:lnTo>
                    <a:pt x="9914" y="4919"/>
                  </a:lnTo>
                  <a:lnTo>
                    <a:pt x="9965" y="4810"/>
                  </a:lnTo>
                  <a:lnTo>
                    <a:pt x="10001" y="4665"/>
                  </a:lnTo>
                  <a:lnTo>
                    <a:pt x="10045" y="4521"/>
                  </a:lnTo>
                  <a:lnTo>
                    <a:pt x="10082" y="4376"/>
                  </a:lnTo>
                  <a:lnTo>
                    <a:pt x="10118" y="4195"/>
                  </a:lnTo>
                  <a:lnTo>
                    <a:pt x="10147" y="3978"/>
                  </a:lnTo>
                  <a:lnTo>
                    <a:pt x="10169" y="3797"/>
                  </a:lnTo>
                  <a:lnTo>
                    <a:pt x="10191" y="3580"/>
                  </a:lnTo>
                  <a:lnTo>
                    <a:pt x="10213" y="3327"/>
                  </a:lnTo>
                  <a:lnTo>
                    <a:pt x="10227" y="3074"/>
                  </a:lnTo>
                  <a:lnTo>
                    <a:pt x="10235" y="2857"/>
                  </a:lnTo>
                  <a:lnTo>
                    <a:pt x="10235" y="2568"/>
                  </a:lnTo>
                  <a:lnTo>
                    <a:pt x="10235" y="2315"/>
                  </a:lnTo>
                  <a:lnTo>
                    <a:pt x="10227" y="2061"/>
                  </a:lnTo>
                  <a:lnTo>
                    <a:pt x="10220" y="1844"/>
                  </a:lnTo>
                  <a:lnTo>
                    <a:pt x="10198" y="1627"/>
                  </a:lnTo>
                  <a:lnTo>
                    <a:pt x="10184" y="1410"/>
                  </a:lnTo>
                  <a:lnTo>
                    <a:pt x="10162" y="1193"/>
                  </a:lnTo>
                  <a:lnTo>
                    <a:pt x="10133" y="1013"/>
                  </a:lnTo>
                  <a:lnTo>
                    <a:pt x="10067" y="651"/>
                  </a:lnTo>
                  <a:lnTo>
                    <a:pt x="9994" y="398"/>
                  </a:lnTo>
                  <a:lnTo>
                    <a:pt x="9914" y="181"/>
                  </a:lnTo>
                  <a:lnTo>
                    <a:pt x="9863" y="109"/>
                  </a:lnTo>
                  <a:lnTo>
                    <a:pt x="9819" y="36"/>
                  </a:lnTo>
                  <a:lnTo>
                    <a:pt x="976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7" name="Google Shape;57;p2"/>
            <p:cNvSpPr/>
            <p:nvPr/>
          </p:nvSpPr>
          <p:spPr>
            <a:xfrm rot="10800000">
              <a:off x="-640017" y="5003196"/>
              <a:ext cx="232926" cy="100705"/>
            </a:xfrm>
            <a:custGeom>
              <a:avLst/>
              <a:gdLst/>
              <a:ahLst/>
              <a:cxnLst/>
              <a:rect l="l" t="t" r="r" b="b"/>
              <a:pathLst>
                <a:path w="9155" h="16023" extrusionOk="0">
                  <a:moveTo>
                    <a:pt x="518" y="1"/>
                  </a:moveTo>
                  <a:lnTo>
                    <a:pt x="431" y="37"/>
                  </a:lnTo>
                  <a:lnTo>
                    <a:pt x="351" y="145"/>
                  </a:lnTo>
                  <a:lnTo>
                    <a:pt x="278" y="290"/>
                  </a:lnTo>
                  <a:lnTo>
                    <a:pt x="205" y="543"/>
                  </a:lnTo>
                  <a:lnTo>
                    <a:pt x="146" y="796"/>
                  </a:lnTo>
                  <a:lnTo>
                    <a:pt x="88" y="1122"/>
                  </a:lnTo>
                  <a:lnTo>
                    <a:pt x="52" y="1484"/>
                  </a:lnTo>
                  <a:lnTo>
                    <a:pt x="15" y="1881"/>
                  </a:lnTo>
                  <a:lnTo>
                    <a:pt x="8" y="2135"/>
                  </a:lnTo>
                  <a:lnTo>
                    <a:pt x="1" y="2388"/>
                  </a:lnTo>
                  <a:lnTo>
                    <a:pt x="1" y="2641"/>
                  </a:lnTo>
                  <a:lnTo>
                    <a:pt x="8" y="2894"/>
                  </a:lnTo>
                  <a:lnTo>
                    <a:pt x="15" y="3147"/>
                  </a:lnTo>
                  <a:lnTo>
                    <a:pt x="30" y="3364"/>
                  </a:lnTo>
                  <a:lnTo>
                    <a:pt x="44" y="3617"/>
                  </a:lnTo>
                  <a:lnTo>
                    <a:pt x="66" y="3834"/>
                  </a:lnTo>
                  <a:lnTo>
                    <a:pt x="95" y="4015"/>
                  </a:lnTo>
                  <a:lnTo>
                    <a:pt x="125" y="4232"/>
                  </a:lnTo>
                  <a:lnTo>
                    <a:pt x="161" y="4413"/>
                  </a:lnTo>
                  <a:lnTo>
                    <a:pt x="197" y="4558"/>
                  </a:lnTo>
                  <a:lnTo>
                    <a:pt x="241" y="4702"/>
                  </a:lnTo>
                  <a:lnTo>
                    <a:pt x="285" y="4847"/>
                  </a:lnTo>
                  <a:lnTo>
                    <a:pt x="329" y="4956"/>
                  </a:lnTo>
                  <a:lnTo>
                    <a:pt x="380" y="5028"/>
                  </a:lnTo>
                  <a:lnTo>
                    <a:pt x="8506" y="15950"/>
                  </a:lnTo>
                  <a:lnTo>
                    <a:pt x="8557" y="15986"/>
                  </a:lnTo>
                  <a:lnTo>
                    <a:pt x="8608" y="16022"/>
                  </a:lnTo>
                  <a:lnTo>
                    <a:pt x="8659" y="16022"/>
                  </a:lnTo>
                  <a:lnTo>
                    <a:pt x="8710" y="15986"/>
                  </a:lnTo>
                  <a:lnTo>
                    <a:pt x="8754" y="15950"/>
                  </a:lnTo>
                  <a:lnTo>
                    <a:pt x="8805" y="15878"/>
                  </a:lnTo>
                  <a:lnTo>
                    <a:pt x="8848" y="15805"/>
                  </a:lnTo>
                  <a:lnTo>
                    <a:pt x="8892" y="15697"/>
                  </a:lnTo>
                  <a:lnTo>
                    <a:pt x="8936" y="15552"/>
                  </a:lnTo>
                  <a:lnTo>
                    <a:pt x="8972" y="15408"/>
                  </a:lnTo>
                  <a:lnTo>
                    <a:pt x="9009" y="15227"/>
                  </a:lnTo>
                  <a:lnTo>
                    <a:pt x="9045" y="15046"/>
                  </a:lnTo>
                  <a:lnTo>
                    <a:pt x="9075" y="14829"/>
                  </a:lnTo>
                  <a:lnTo>
                    <a:pt x="9096" y="14612"/>
                  </a:lnTo>
                  <a:lnTo>
                    <a:pt x="9118" y="14395"/>
                  </a:lnTo>
                  <a:lnTo>
                    <a:pt x="9133" y="14142"/>
                  </a:lnTo>
                  <a:lnTo>
                    <a:pt x="9148" y="13889"/>
                  </a:lnTo>
                  <a:lnTo>
                    <a:pt x="9155" y="13635"/>
                  </a:lnTo>
                  <a:lnTo>
                    <a:pt x="9155" y="13382"/>
                  </a:lnTo>
                  <a:lnTo>
                    <a:pt x="9148" y="13129"/>
                  </a:lnTo>
                  <a:lnTo>
                    <a:pt x="9140" y="12876"/>
                  </a:lnTo>
                  <a:lnTo>
                    <a:pt x="9126" y="12659"/>
                  </a:lnTo>
                  <a:lnTo>
                    <a:pt x="9111" y="12406"/>
                  </a:lnTo>
                  <a:lnTo>
                    <a:pt x="9082" y="12189"/>
                  </a:lnTo>
                  <a:lnTo>
                    <a:pt x="9060" y="12008"/>
                  </a:lnTo>
                  <a:lnTo>
                    <a:pt x="9031" y="11791"/>
                  </a:lnTo>
                  <a:lnTo>
                    <a:pt x="8994" y="11610"/>
                  </a:lnTo>
                  <a:lnTo>
                    <a:pt x="8958" y="11465"/>
                  </a:lnTo>
                  <a:lnTo>
                    <a:pt x="8914" y="11321"/>
                  </a:lnTo>
                  <a:lnTo>
                    <a:pt x="8870" y="11176"/>
                  </a:lnTo>
                  <a:lnTo>
                    <a:pt x="8827" y="11104"/>
                  </a:lnTo>
                  <a:lnTo>
                    <a:pt x="8776" y="10995"/>
                  </a:lnTo>
                  <a:lnTo>
                    <a:pt x="650" y="109"/>
                  </a:lnTo>
                  <a:lnTo>
                    <a:pt x="584" y="37"/>
                  </a:lnTo>
                  <a:lnTo>
                    <a:pt x="518"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8" name="Google Shape;58;p2"/>
            <p:cNvSpPr/>
            <p:nvPr/>
          </p:nvSpPr>
          <p:spPr>
            <a:xfrm rot="10800000">
              <a:off x="-750819" y="5283010"/>
              <a:ext cx="204914" cy="218674"/>
            </a:xfrm>
            <a:custGeom>
              <a:avLst/>
              <a:gdLst/>
              <a:ahLst/>
              <a:cxnLst/>
              <a:rect l="l" t="t" r="r" b="b"/>
              <a:pathLst>
                <a:path w="8054" h="34793" extrusionOk="0">
                  <a:moveTo>
                    <a:pt x="460" y="1"/>
                  </a:moveTo>
                  <a:lnTo>
                    <a:pt x="402" y="37"/>
                  </a:lnTo>
                  <a:lnTo>
                    <a:pt x="351" y="109"/>
                  </a:lnTo>
                  <a:lnTo>
                    <a:pt x="300" y="218"/>
                  </a:lnTo>
                  <a:lnTo>
                    <a:pt x="249" y="326"/>
                  </a:lnTo>
                  <a:lnTo>
                    <a:pt x="205" y="507"/>
                  </a:lnTo>
                  <a:lnTo>
                    <a:pt x="161" y="688"/>
                  </a:lnTo>
                  <a:lnTo>
                    <a:pt x="117" y="869"/>
                  </a:lnTo>
                  <a:lnTo>
                    <a:pt x="88" y="1086"/>
                  </a:lnTo>
                  <a:lnTo>
                    <a:pt x="59" y="1303"/>
                  </a:lnTo>
                  <a:lnTo>
                    <a:pt x="37" y="1520"/>
                  </a:lnTo>
                  <a:lnTo>
                    <a:pt x="23" y="1773"/>
                  </a:lnTo>
                  <a:lnTo>
                    <a:pt x="8" y="2026"/>
                  </a:lnTo>
                  <a:lnTo>
                    <a:pt x="1" y="2243"/>
                  </a:lnTo>
                  <a:lnTo>
                    <a:pt x="1" y="2496"/>
                  </a:lnTo>
                  <a:lnTo>
                    <a:pt x="1" y="2749"/>
                  </a:lnTo>
                  <a:lnTo>
                    <a:pt x="8" y="2966"/>
                  </a:lnTo>
                  <a:lnTo>
                    <a:pt x="15" y="3220"/>
                  </a:lnTo>
                  <a:lnTo>
                    <a:pt x="30" y="3473"/>
                  </a:lnTo>
                  <a:lnTo>
                    <a:pt x="52" y="3690"/>
                  </a:lnTo>
                  <a:lnTo>
                    <a:pt x="74" y="3907"/>
                  </a:lnTo>
                  <a:lnTo>
                    <a:pt x="103" y="4088"/>
                  </a:lnTo>
                  <a:lnTo>
                    <a:pt x="139" y="4305"/>
                  </a:lnTo>
                  <a:lnTo>
                    <a:pt x="176" y="4485"/>
                  </a:lnTo>
                  <a:lnTo>
                    <a:pt x="7207" y="34178"/>
                  </a:lnTo>
                  <a:lnTo>
                    <a:pt x="7251" y="34359"/>
                  </a:lnTo>
                  <a:lnTo>
                    <a:pt x="7295" y="34467"/>
                  </a:lnTo>
                  <a:lnTo>
                    <a:pt x="7339" y="34576"/>
                  </a:lnTo>
                  <a:lnTo>
                    <a:pt x="7390" y="34684"/>
                  </a:lnTo>
                  <a:lnTo>
                    <a:pt x="7434" y="34720"/>
                  </a:lnTo>
                  <a:lnTo>
                    <a:pt x="7485" y="34793"/>
                  </a:lnTo>
                  <a:lnTo>
                    <a:pt x="7587" y="34793"/>
                  </a:lnTo>
                  <a:lnTo>
                    <a:pt x="7630" y="34757"/>
                  </a:lnTo>
                  <a:lnTo>
                    <a:pt x="7682" y="34684"/>
                  </a:lnTo>
                  <a:lnTo>
                    <a:pt x="7725" y="34612"/>
                  </a:lnTo>
                  <a:lnTo>
                    <a:pt x="7776" y="34540"/>
                  </a:lnTo>
                  <a:lnTo>
                    <a:pt x="7820" y="34395"/>
                  </a:lnTo>
                  <a:lnTo>
                    <a:pt x="7857" y="34250"/>
                  </a:lnTo>
                  <a:lnTo>
                    <a:pt x="7900" y="34106"/>
                  </a:lnTo>
                  <a:lnTo>
                    <a:pt x="7937" y="33889"/>
                  </a:lnTo>
                  <a:lnTo>
                    <a:pt x="7966" y="33708"/>
                  </a:lnTo>
                  <a:lnTo>
                    <a:pt x="7995" y="33491"/>
                  </a:lnTo>
                  <a:lnTo>
                    <a:pt x="8017" y="33238"/>
                  </a:lnTo>
                  <a:lnTo>
                    <a:pt x="8032" y="33021"/>
                  </a:lnTo>
                  <a:lnTo>
                    <a:pt x="8046" y="32767"/>
                  </a:lnTo>
                  <a:lnTo>
                    <a:pt x="8054" y="32550"/>
                  </a:lnTo>
                  <a:lnTo>
                    <a:pt x="8054" y="32297"/>
                  </a:lnTo>
                  <a:lnTo>
                    <a:pt x="8054" y="32044"/>
                  </a:lnTo>
                  <a:lnTo>
                    <a:pt x="8046" y="31791"/>
                  </a:lnTo>
                  <a:lnTo>
                    <a:pt x="8039" y="31574"/>
                  </a:lnTo>
                  <a:lnTo>
                    <a:pt x="8024" y="31321"/>
                  </a:lnTo>
                  <a:lnTo>
                    <a:pt x="8002" y="31104"/>
                  </a:lnTo>
                  <a:lnTo>
                    <a:pt x="7981" y="30887"/>
                  </a:lnTo>
                  <a:lnTo>
                    <a:pt x="7951" y="30670"/>
                  </a:lnTo>
                  <a:lnTo>
                    <a:pt x="7915" y="30489"/>
                  </a:lnTo>
                  <a:lnTo>
                    <a:pt x="7878" y="30308"/>
                  </a:lnTo>
                  <a:lnTo>
                    <a:pt x="847" y="616"/>
                  </a:lnTo>
                  <a:lnTo>
                    <a:pt x="810" y="471"/>
                  </a:lnTo>
                  <a:lnTo>
                    <a:pt x="767" y="326"/>
                  </a:lnTo>
                  <a:lnTo>
                    <a:pt x="686" y="145"/>
                  </a:lnTo>
                  <a:lnTo>
                    <a:pt x="599"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9" name="Google Shape;59;p2"/>
            <p:cNvSpPr/>
            <p:nvPr/>
          </p:nvSpPr>
          <p:spPr>
            <a:xfrm rot="10800000">
              <a:off x="-683829" y="5164356"/>
              <a:ext cx="238142" cy="156622"/>
            </a:xfrm>
            <a:custGeom>
              <a:avLst/>
              <a:gdLst/>
              <a:ahLst/>
              <a:cxnLst/>
              <a:rect l="l" t="t" r="r" b="b"/>
              <a:pathLst>
                <a:path w="9360" h="24920" extrusionOk="0">
                  <a:moveTo>
                    <a:pt x="519" y="1"/>
                  </a:moveTo>
                  <a:lnTo>
                    <a:pt x="446" y="37"/>
                  </a:lnTo>
                  <a:lnTo>
                    <a:pt x="373" y="109"/>
                  </a:lnTo>
                  <a:lnTo>
                    <a:pt x="307" y="218"/>
                  </a:lnTo>
                  <a:lnTo>
                    <a:pt x="249" y="399"/>
                  </a:lnTo>
                  <a:lnTo>
                    <a:pt x="190" y="580"/>
                  </a:lnTo>
                  <a:lnTo>
                    <a:pt x="139" y="833"/>
                  </a:lnTo>
                  <a:lnTo>
                    <a:pt x="88" y="1122"/>
                  </a:lnTo>
                  <a:lnTo>
                    <a:pt x="52" y="1448"/>
                  </a:lnTo>
                  <a:lnTo>
                    <a:pt x="30" y="1701"/>
                  </a:lnTo>
                  <a:lnTo>
                    <a:pt x="15" y="1918"/>
                  </a:lnTo>
                  <a:lnTo>
                    <a:pt x="8" y="2171"/>
                  </a:lnTo>
                  <a:lnTo>
                    <a:pt x="1" y="2424"/>
                  </a:lnTo>
                  <a:lnTo>
                    <a:pt x="1" y="2677"/>
                  </a:lnTo>
                  <a:lnTo>
                    <a:pt x="8" y="2930"/>
                  </a:lnTo>
                  <a:lnTo>
                    <a:pt x="15" y="3147"/>
                  </a:lnTo>
                  <a:lnTo>
                    <a:pt x="30" y="3401"/>
                  </a:lnTo>
                  <a:lnTo>
                    <a:pt x="52" y="3618"/>
                  </a:lnTo>
                  <a:lnTo>
                    <a:pt x="74" y="3835"/>
                  </a:lnTo>
                  <a:lnTo>
                    <a:pt x="103" y="4052"/>
                  </a:lnTo>
                  <a:lnTo>
                    <a:pt x="132" y="4232"/>
                  </a:lnTo>
                  <a:lnTo>
                    <a:pt x="169" y="4413"/>
                  </a:lnTo>
                  <a:lnTo>
                    <a:pt x="205" y="4594"/>
                  </a:lnTo>
                  <a:lnTo>
                    <a:pt x="249" y="4739"/>
                  </a:lnTo>
                  <a:lnTo>
                    <a:pt x="293" y="4847"/>
                  </a:lnTo>
                  <a:lnTo>
                    <a:pt x="8623" y="24666"/>
                  </a:lnTo>
                  <a:lnTo>
                    <a:pt x="8674" y="24775"/>
                  </a:lnTo>
                  <a:lnTo>
                    <a:pt x="8725" y="24847"/>
                  </a:lnTo>
                  <a:lnTo>
                    <a:pt x="8768" y="24883"/>
                  </a:lnTo>
                  <a:lnTo>
                    <a:pt x="8820" y="24920"/>
                  </a:lnTo>
                  <a:lnTo>
                    <a:pt x="8871" y="24920"/>
                  </a:lnTo>
                  <a:lnTo>
                    <a:pt x="8922" y="24883"/>
                  </a:lnTo>
                  <a:lnTo>
                    <a:pt x="8965" y="24847"/>
                  </a:lnTo>
                  <a:lnTo>
                    <a:pt x="9016" y="24775"/>
                  </a:lnTo>
                  <a:lnTo>
                    <a:pt x="9060" y="24666"/>
                  </a:lnTo>
                  <a:lnTo>
                    <a:pt x="9104" y="24558"/>
                  </a:lnTo>
                  <a:lnTo>
                    <a:pt x="9148" y="24413"/>
                  </a:lnTo>
                  <a:lnTo>
                    <a:pt x="9184" y="24269"/>
                  </a:lnTo>
                  <a:lnTo>
                    <a:pt x="9221" y="24088"/>
                  </a:lnTo>
                  <a:lnTo>
                    <a:pt x="9257" y="23907"/>
                  </a:lnTo>
                  <a:lnTo>
                    <a:pt x="9286" y="23690"/>
                  </a:lnTo>
                  <a:lnTo>
                    <a:pt x="9308" y="23473"/>
                  </a:lnTo>
                  <a:lnTo>
                    <a:pt x="9330" y="23220"/>
                  </a:lnTo>
                  <a:lnTo>
                    <a:pt x="9345" y="22967"/>
                  </a:lnTo>
                  <a:lnTo>
                    <a:pt x="9352" y="22750"/>
                  </a:lnTo>
                  <a:lnTo>
                    <a:pt x="9359" y="22496"/>
                  </a:lnTo>
                  <a:lnTo>
                    <a:pt x="9359" y="22243"/>
                  </a:lnTo>
                  <a:lnTo>
                    <a:pt x="9352" y="21990"/>
                  </a:lnTo>
                  <a:lnTo>
                    <a:pt x="9345" y="21737"/>
                  </a:lnTo>
                  <a:lnTo>
                    <a:pt x="9330" y="21520"/>
                  </a:lnTo>
                  <a:lnTo>
                    <a:pt x="9316" y="21303"/>
                  </a:lnTo>
                  <a:lnTo>
                    <a:pt x="9286" y="21086"/>
                  </a:lnTo>
                  <a:lnTo>
                    <a:pt x="9264" y="20869"/>
                  </a:lnTo>
                  <a:lnTo>
                    <a:pt x="9228" y="20688"/>
                  </a:lnTo>
                  <a:lnTo>
                    <a:pt x="9199" y="20507"/>
                  </a:lnTo>
                  <a:lnTo>
                    <a:pt x="9155" y="20326"/>
                  </a:lnTo>
                  <a:lnTo>
                    <a:pt x="9119" y="20182"/>
                  </a:lnTo>
                  <a:lnTo>
                    <a:pt x="9068" y="20073"/>
                  </a:lnTo>
                  <a:lnTo>
                    <a:pt x="737" y="254"/>
                  </a:lnTo>
                  <a:lnTo>
                    <a:pt x="686" y="146"/>
                  </a:lnTo>
                  <a:lnTo>
                    <a:pt x="628" y="73"/>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0" name="Google Shape;60;p2"/>
            <p:cNvSpPr/>
            <p:nvPr/>
          </p:nvSpPr>
          <p:spPr>
            <a:xfrm rot="10800000">
              <a:off x="-970184" y="5492357"/>
              <a:ext cx="139578" cy="254360"/>
            </a:xfrm>
            <a:custGeom>
              <a:avLst/>
              <a:gdLst/>
              <a:ahLst/>
              <a:cxnLst/>
              <a:rect l="l" t="t" r="r" b="b"/>
              <a:pathLst>
                <a:path w="5486" h="40471" extrusionOk="0">
                  <a:moveTo>
                    <a:pt x="445" y="0"/>
                  </a:moveTo>
                  <a:lnTo>
                    <a:pt x="372" y="73"/>
                  </a:lnTo>
                  <a:lnTo>
                    <a:pt x="306" y="181"/>
                  </a:lnTo>
                  <a:lnTo>
                    <a:pt x="241" y="362"/>
                  </a:lnTo>
                  <a:lnTo>
                    <a:pt x="197" y="507"/>
                  </a:lnTo>
                  <a:lnTo>
                    <a:pt x="161" y="688"/>
                  </a:lnTo>
                  <a:lnTo>
                    <a:pt x="124" y="868"/>
                  </a:lnTo>
                  <a:lnTo>
                    <a:pt x="95" y="1049"/>
                  </a:lnTo>
                  <a:lnTo>
                    <a:pt x="66" y="1266"/>
                  </a:lnTo>
                  <a:lnTo>
                    <a:pt x="44" y="1483"/>
                  </a:lnTo>
                  <a:lnTo>
                    <a:pt x="29" y="1700"/>
                  </a:lnTo>
                  <a:lnTo>
                    <a:pt x="15" y="1953"/>
                  </a:lnTo>
                  <a:lnTo>
                    <a:pt x="7" y="2207"/>
                  </a:lnTo>
                  <a:lnTo>
                    <a:pt x="0" y="2424"/>
                  </a:lnTo>
                  <a:lnTo>
                    <a:pt x="0" y="2677"/>
                  </a:lnTo>
                  <a:lnTo>
                    <a:pt x="7" y="2930"/>
                  </a:lnTo>
                  <a:lnTo>
                    <a:pt x="15" y="3183"/>
                  </a:lnTo>
                  <a:lnTo>
                    <a:pt x="29" y="3400"/>
                  </a:lnTo>
                  <a:lnTo>
                    <a:pt x="51" y="3653"/>
                  </a:lnTo>
                  <a:lnTo>
                    <a:pt x="80" y="3870"/>
                  </a:lnTo>
                  <a:lnTo>
                    <a:pt x="4530" y="39277"/>
                  </a:lnTo>
                  <a:lnTo>
                    <a:pt x="4566" y="39494"/>
                  </a:lnTo>
                  <a:lnTo>
                    <a:pt x="4595" y="39675"/>
                  </a:lnTo>
                  <a:lnTo>
                    <a:pt x="4632" y="39856"/>
                  </a:lnTo>
                  <a:lnTo>
                    <a:pt x="4676" y="40000"/>
                  </a:lnTo>
                  <a:lnTo>
                    <a:pt x="4712" y="40145"/>
                  </a:lnTo>
                  <a:lnTo>
                    <a:pt x="4763" y="40254"/>
                  </a:lnTo>
                  <a:lnTo>
                    <a:pt x="4807" y="40362"/>
                  </a:lnTo>
                  <a:lnTo>
                    <a:pt x="4851" y="40398"/>
                  </a:lnTo>
                  <a:lnTo>
                    <a:pt x="4902" y="40471"/>
                  </a:lnTo>
                  <a:lnTo>
                    <a:pt x="5004" y="40471"/>
                  </a:lnTo>
                  <a:lnTo>
                    <a:pt x="5048" y="40434"/>
                  </a:lnTo>
                  <a:lnTo>
                    <a:pt x="5099" y="40398"/>
                  </a:lnTo>
                  <a:lnTo>
                    <a:pt x="5150" y="40326"/>
                  </a:lnTo>
                  <a:lnTo>
                    <a:pt x="5194" y="40217"/>
                  </a:lnTo>
                  <a:lnTo>
                    <a:pt x="5237" y="40109"/>
                  </a:lnTo>
                  <a:lnTo>
                    <a:pt x="5281" y="39964"/>
                  </a:lnTo>
                  <a:lnTo>
                    <a:pt x="5325" y="39783"/>
                  </a:lnTo>
                  <a:lnTo>
                    <a:pt x="5361" y="39603"/>
                  </a:lnTo>
                  <a:lnTo>
                    <a:pt x="5391" y="39386"/>
                  </a:lnTo>
                  <a:lnTo>
                    <a:pt x="5412" y="39205"/>
                  </a:lnTo>
                  <a:lnTo>
                    <a:pt x="5442" y="38988"/>
                  </a:lnTo>
                  <a:lnTo>
                    <a:pt x="5456" y="38735"/>
                  </a:lnTo>
                  <a:lnTo>
                    <a:pt x="5471" y="38518"/>
                  </a:lnTo>
                  <a:lnTo>
                    <a:pt x="5478" y="38264"/>
                  </a:lnTo>
                  <a:lnTo>
                    <a:pt x="5485" y="38011"/>
                  </a:lnTo>
                  <a:lnTo>
                    <a:pt x="5485" y="37794"/>
                  </a:lnTo>
                  <a:lnTo>
                    <a:pt x="5478" y="37541"/>
                  </a:lnTo>
                  <a:lnTo>
                    <a:pt x="5463" y="37288"/>
                  </a:lnTo>
                  <a:lnTo>
                    <a:pt x="5449" y="37035"/>
                  </a:lnTo>
                  <a:lnTo>
                    <a:pt x="5434" y="36818"/>
                  </a:lnTo>
                  <a:lnTo>
                    <a:pt x="5405" y="36601"/>
                  </a:lnTo>
                  <a:lnTo>
                    <a:pt x="948" y="1194"/>
                  </a:lnTo>
                  <a:lnTo>
                    <a:pt x="912" y="905"/>
                  </a:lnTo>
                  <a:lnTo>
                    <a:pt x="868" y="651"/>
                  </a:lnTo>
                  <a:lnTo>
                    <a:pt x="817" y="471"/>
                  </a:lnTo>
                  <a:lnTo>
                    <a:pt x="759" y="290"/>
                  </a:lnTo>
                  <a:lnTo>
                    <a:pt x="700" y="145"/>
                  </a:lnTo>
                  <a:lnTo>
                    <a:pt x="642" y="73"/>
                  </a:lnTo>
                  <a:lnTo>
                    <a:pt x="576"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1" name="Google Shape;61;p2"/>
            <p:cNvSpPr/>
            <p:nvPr/>
          </p:nvSpPr>
          <p:spPr>
            <a:xfrm rot="10800000">
              <a:off x="-1091749" y="5573729"/>
              <a:ext cx="112125" cy="300052"/>
            </a:xfrm>
            <a:custGeom>
              <a:avLst/>
              <a:gdLst/>
              <a:ahLst/>
              <a:cxnLst/>
              <a:rect l="l" t="t" r="r" b="b"/>
              <a:pathLst>
                <a:path w="4407" h="47741" extrusionOk="0">
                  <a:moveTo>
                    <a:pt x="511" y="1"/>
                  </a:moveTo>
                  <a:lnTo>
                    <a:pt x="467" y="37"/>
                  </a:lnTo>
                  <a:lnTo>
                    <a:pt x="416" y="37"/>
                  </a:lnTo>
                  <a:lnTo>
                    <a:pt x="372" y="109"/>
                  </a:lnTo>
                  <a:lnTo>
                    <a:pt x="321" y="181"/>
                  </a:lnTo>
                  <a:lnTo>
                    <a:pt x="278" y="290"/>
                  </a:lnTo>
                  <a:lnTo>
                    <a:pt x="234" y="435"/>
                  </a:lnTo>
                  <a:lnTo>
                    <a:pt x="190" y="579"/>
                  </a:lnTo>
                  <a:lnTo>
                    <a:pt x="154" y="724"/>
                  </a:lnTo>
                  <a:lnTo>
                    <a:pt x="117" y="905"/>
                  </a:lnTo>
                  <a:lnTo>
                    <a:pt x="88" y="1122"/>
                  </a:lnTo>
                  <a:lnTo>
                    <a:pt x="66" y="1303"/>
                  </a:lnTo>
                  <a:lnTo>
                    <a:pt x="44" y="1556"/>
                  </a:lnTo>
                  <a:lnTo>
                    <a:pt x="22" y="1773"/>
                  </a:lnTo>
                  <a:lnTo>
                    <a:pt x="8" y="1990"/>
                  </a:lnTo>
                  <a:lnTo>
                    <a:pt x="0" y="2243"/>
                  </a:lnTo>
                  <a:lnTo>
                    <a:pt x="0" y="2496"/>
                  </a:lnTo>
                  <a:lnTo>
                    <a:pt x="0" y="2749"/>
                  </a:lnTo>
                  <a:lnTo>
                    <a:pt x="8" y="3002"/>
                  </a:lnTo>
                  <a:lnTo>
                    <a:pt x="15" y="3255"/>
                  </a:lnTo>
                  <a:lnTo>
                    <a:pt x="37" y="3509"/>
                  </a:lnTo>
                  <a:lnTo>
                    <a:pt x="3414" y="46113"/>
                  </a:lnTo>
                  <a:lnTo>
                    <a:pt x="3436" y="46366"/>
                  </a:lnTo>
                  <a:lnTo>
                    <a:pt x="3465" y="46583"/>
                  </a:lnTo>
                  <a:lnTo>
                    <a:pt x="3494" y="46800"/>
                  </a:lnTo>
                  <a:lnTo>
                    <a:pt x="3523" y="46981"/>
                  </a:lnTo>
                  <a:lnTo>
                    <a:pt x="3560" y="47125"/>
                  </a:lnTo>
                  <a:lnTo>
                    <a:pt x="3604" y="47306"/>
                  </a:lnTo>
                  <a:lnTo>
                    <a:pt x="3647" y="47415"/>
                  </a:lnTo>
                  <a:lnTo>
                    <a:pt x="3691" y="47523"/>
                  </a:lnTo>
                  <a:lnTo>
                    <a:pt x="3735" y="47632"/>
                  </a:lnTo>
                  <a:lnTo>
                    <a:pt x="3779" y="47668"/>
                  </a:lnTo>
                  <a:lnTo>
                    <a:pt x="3830" y="47740"/>
                  </a:lnTo>
                  <a:lnTo>
                    <a:pt x="3932" y="47740"/>
                  </a:lnTo>
                  <a:lnTo>
                    <a:pt x="3983" y="47704"/>
                  </a:lnTo>
                  <a:lnTo>
                    <a:pt x="4034" y="47632"/>
                  </a:lnTo>
                  <a:lnTo>
                    <a:pt x="4085" y="47559"/>
                  </a:lnTo>
                  <a:lnTo>
                    <a:pt x="4129" y="47451"/>
                  </a:lnTo>
                  <a:lnTo>
                    <a:pt x="4173" y="47306"/>
                  </a:lnTo>
                  <a:lnTo>
                    <a:pt x="4216" y="47161"/>
                  </a:lnTo>
                  <a:lnTo>
                    <a:pt x="4253" y="47017"/>
                  </a:lnTo>
                  <a:lnTo>
                    <a:pt x="4289" y="46836"/>
                  </a:lnTo>
                  <a:lnTo>
                    <a:pt x="4319" y="46619"/>
                  </a:lnTo>
                  <a:lnTo>
                    <a:pt x="4348" y="46438"/>
                  </a:lnTo>
                  <a:lnTo>
                    <a:pt x="4370" y="46221"/>
                  </a:lnTo>
                  <a:lnTo>
                    <a:pt x="4384" y="45968"/>
                  </a:lnTo>
                  <a:lnTo>
                    <a:pt x="4399" y="45751"/>
                  </a:lnTo>
                  <a:lnTo>
                    <a:pt x="4406" y="45498"/>
                  </a:lnTo>
                  <a:lnTo>
                    <a:pt x="4406" y="45245"/>
                  </a:lnTo>
                  <a:lnTo>
                    <a:pt x="4406" y="44991"/>
                  </a:lnTo>
                  <a:lnTo>
                    <a:pt x="4399" y="44738"/>
                  </a:lnTo>
                  <a:lnTo>
                    <a:pt x="4391" y="44485"/>
                  </a:lnTo>
                  <a:lnTo>
                    <a:pt x="4370" y="44268"/>
                  </a:lnTo>
                  <a:lnTo>
                    <a:pt x="992" y="1628"/>
                  </a:lnTo>
                  <a:lnTo>
                    <a:pt x="956" y="1266"/>
                  </a:lnTo>
                  <a:lnTo>
                    <a:pt x="912" y="941"/>
                  </a:lnTo>
                  <a:lnTo>
                    <a:pt x="861" y="688"/>
                  </a:lnTo>
                  <a:lnTo>
                    <a:pt x="795" y="435"/>
                  </a:lnTo>
                  <a:lnTo>
                    <a:pt x="730" y="254"/>
                  </a:lnTo>
                  <a:lnTo>
                    <a:pt x="664" y="109"/>
                  </a:lnTo>
                  <a:lnTo>
                    <a:pt x="591"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2" name="Google Shape;62;p2"/>
            <p:cNvSpPr/>
            <p:nvPr/>
          </p:nvSpPr>
          <p:spPr>
            <a:xfrm rot="10800000">
              <a:off x="-849180" y="5390754"/>
              <a:ext cx="191557" cy="246177"/>
            </a:xfrm>
            <a:custGeom>
              <a:avLst/>
              <a:gdLst/>
              <a:ahLst/>
              <a:cxnLst/>
              <a:rect l="l" t="t" r="r" b="b"/>
              <a:pathLst>
                <a:path w="7529" h="39169" extrusionOk="0">
                  <a:moveTo>
                    <a:pt x="519" y="1"/>
                  </a:moveTo>
                  <a:lnTo>
                    <a:pt x="468" y="37"/>
                  </a:lnTo>
                  <a:lnTo>
                    <a:pt x="424" y="73"/>
                  </a:lnTo>
                  <a:lnTo>
                    <a:pt x="373" y="109"/>
                  </a:lnTo>
                  <a:lnTo>
                    <a:pt x="329" y="182"/>
                  </a:lnTo>
                  <a:lnTo>
                    <a:pt x="285" y="290"/>
                  </a:lnTo>
                  <a:lnTo>
                    <a:pt x="242" y="399"/>
                  </a:lnTo>
                  <a:lnTo>
                    <a:pt x="205" y="543"/>
                  </a:lnTo>
                  <a:lnTo>
                    <a:pt x="161" y="724"/>
                  </a:lnTo>
                  <a:lnTo>
                    <a:pt x="125" y="905"/>
                  </a:lnTo>
                  <a:lnTo>
                    <a:pt x="96" y="1122"/>
                  </a:lnTo>
                  <a:lnTo>
                    <a:pt x="66" y="1303"/>
                  </a:lnTo>
                  <a:lnTo>
                    <a:pt x="45" y="1556"/>
                  </a:lnTo>
                  <a:lnTo>
                    <a:pt x="30" y="1773"/>
                  </a:lnTo>
                  <a:lnTo>
                    <a:pt x="15" y="2026"/>
                  </a:lnTo>
                  <a:lnTo>
                    <a:pt x="8" y="2243"/>
                  </a:lnTo>
                  <a:lnTo>
                    <a:pt x="1" y="2496"/>
                  </a:lnTo>
                  <a:lnTo>
                    <a:pt x="1" y="2749"/>
                  </a:lnTo>
                  <a:lnTo>
                    <a:pt x="8" y="2966"/>
                  </a:lnTo>
                  <a:lnTo>
                    <a:pt x="23" y="3220"/>
                  </a:lnTo>
                  <a:lnTo>
                    <a:pt x="37" y="3473"/>
                  </a:lnTo>
                  <a:lnTo>
                    <a:pt x="52" y="3690"/>
                  </a:lnTo>
                  <a:lnTo>
                    <a:pt x="81" y="3907"/>
                  </a:lnTo>
                  <a:lnTo>
                    <a:pt x="110" y="4124"/>
                  </a:lnTo>
                  <a:lnTo>
                    <a:pt x="147" y="4305"/>
                  </a:lnTo>
                  <a:lnTo>
                    <a:pt x="6639" y="38373"/>
                  </a:lnTo>
                  <a:lnTo>
                    <a:pt x="6675" y="38554"/>
                  </a:lnTo>
                  <a:lnTo>
                    <a:pt x="6719" y="38699"/>
                  </a:lnTo>
                  <a:lnTo>
                    <a:pt x="6763" y="38843"/>
                  </a:lnTo>
                  <a:lnTo>
                    <a:pt x="6806" y="38952"/>
                  </a:lnTo>
                  <a:lnTo>
                    <a:pt x="6850" y="39024"/>
                  </a:lnTo>
                  <a:lnTo>
                    <a:pt x="6901" y="39097"/>
                  </a:lnTo>
                  <a:lnTo>
                    <a:pt x="6952" y="39133"/>
                  </a:lnTo>
                  <a:lnTo>
                    <a:pt x="6996" y="39169"/>
                  </a:lnTo>
                  <a:lnTo>
                    <a:pt x="7047" y="39133"/>
                  </a:lnTo>
                  <a:lnTo>
                    <a:pt x="7098" y="39133"/>
                  </a:lnTo>
                  <a:lnTo>
                    <a:pt x="7142" y="39060"/>
                  </a:lnTo>
                  <a:lnTo>
                    <a:pt x="7193" y="38988"/>
                  </a:lnTo>
                  <a:lnTo>
                    <a:pt x="7237" y="38880"/>
                  </a:lnTo>
                  <a:lnTo>
                    <a:pt x="7280" y="38771"/>
                  </a:lnTo>
                  <a:lnTo>
                    <a:pt x="7324" y="38626"/>
                  </a:lnTo>
                  <a:lnTo>
                    <a:pt x="7368" y="38446"/>
                  </a:lnTo>
                  <a:lnTo>
                    <a:pt x="7404" y="38265"/>
                  </a:lnTo>
                  <a:lnTo>
                    <a:pt x="7434" y="38084"/>
                  </a:lnTo>
                  <a:lnTo>
                    <a:pt x="7463" y="37867"/>
                  </a:lnTo>
                  <a:lnTo>
                    <a:pt x="7485" y="37614"/>
                  </a:lnTo>
                  <a:lnTo>
                    <a:pt x="7499" y="37397"/>
                  </a:lnTo>
                  <a:lnTo>
                    <a:pt x="7514" y="37180"/>
                  </a:lnTo>
                  <a:lnTo>
                    <a:pt x="7521" y="36927"/>
                  </a:lnTo>
                  <a:lnTo>
                    <a:pt x="7528" y="36673"/>
                  </a:lnTo>
                  <a:lnTo>
                    <a:pt x="7521" y="36420"/>
                  </a:lnTo>
                  <a:lnTo>
                    <a:pt x="7521" y="36203"/>
                  </a:lnTo>
                  <a:lnTo>
                    <a:pt x="7507" y="35950"/>
                  </a:lnTo>
                  <a:lnTo>
                    <a:pt x="7492" y="35697"/>
                  </a:lnTo>
                  <a:lnTo>
                    <a:pt x="7470" y="35480"/>
                  </a:lnTo>
                  <a:lnTo>
                    <a:pt x="7448" y="35263"/>
                  </a:lnTo>
                  <a:lnTo>
                    <a:pt x="7419" y="35046"/>
                  </a:lnTo>
                  <a:lnTo>
                    <a:pt x="7383" y="34865"/>
                  </a:lnTo>
                  <a:lnTo>
                    <a:pt x="891" y="796"/>
                  </a:lnTo>
                  <a:lnTo>
                    <a:pt x="847" y="616"/>
                  </a:lnTo>
                  <a:lnTo>
                    <a:pt x="810" y="471"/>
                  </a:lnTo>
                  <a:lnTo>
                    <a:pt x="767" y="326"/>
                  </a:lnTo>
                  <a:lnTo>
                    <a:pt x="716" y="218"/>
                  </a:lnTo>
                  <a:lnTo>
                    <a:pt x="665" y="145"/>
                  </a:lnTo>
                  <a:lnTo>
                    <a:pt x="621" y="73"/>
                  </a:lnTo>
                  <a:lnTo>
                    <a:pt x="570" y="37"/>
                  </a:lnTo>
                  <a:lnTo>
                    <a:pt x="51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3" name="Google Shape;63;p2"/>
            <p:cNvSpPr/>
            <p:nvPr/>
          </p:nvSpPr>
          <p:spPr>
            <a:xfrm rot="10800000">
              <a:off x="-1282517" y="3673918"/>
              <a:ext cx="38266" cy="319592"/>
            </a:xfrm>
            <a:custGeom>
              <a:avLst/>
              <a:gdLst/>
              <a:ahLst/>
              <a:cxnLst/>
              <a:rect l="l" t="t" r="r" b="b"/>
              <a:pathLst>
                <a:path w="1504" h="50850" extrusionOk="0">
                  <a:moveTo>
                    <a:pt x="482" y="0"/>
                  </a:moveTo>
                  <a:lnTo>
                    <a:pt x="431" y="36"/>
                  </a:lnTo>
                  <a:lnTo>
                    <a:pt x="380" y="72"/>
                  </a:lnTo>
                  <a:lnTo>
                    <a:pt x="329" y="145"/>
                  </a:lnTo>
                  <a:lnTo>
                    <a:pt x="285" y="253"/>
                  </a:lnTo>
                  <a:lnTo>
                    <a:pt x="242" y="362"/>
                  </a:lnTo>
                  <a:lnTo>
                    <a:pt x="198" y="506"/>
                  </a:lnTo>
                  <a:lnTo>
                    <a:pt x="161" y="651"/>
                  </a:lnTo>
                  <a:lnTo>
                    <a:pt x="132" y="832"/>
                  </a:lnTo>
                  <a:lnTo>
                    <a:pt x="96" y="1013"/>
                  </a:lnTo>
                  <a:lnTo>
                    <a:pt x="67" y="1230"/>
                  </a:lnTo>
                  <a:lnTo>
                    <a:pt x="45" y="1447"/>
                  </a:lnTo>
                  <a:lnTo>
                    <a:pt x="30" y="1664"/>
                  </a:lnTo>
                  <a:lnTo>
                    <a:pt x="16" y="1917"/>
                  </a:lnTo>
                  <a:lnTo>
                    <a:pt x="1" y="2134"/>
                  </a:lnTo>
                  <a:lnTo>
                    <a:pt x="1" y="2423"/>
                  </a:lnTo>
                  <a:lnTo>
                    <a:pt x="1" y="2676"/>
                  </a:lnTo>
                  <a:lnTo>
                    <a:pt x="482" y="48427"/>
                  </a:lnTo>
                  <a:lnTo>
                    <a:pt x="482" y="48680"/>
                  </a:lnTo>
                  <a:lnTo>
                    <a:pt x="490" y="48933"/>
                  </a:lnTo>
                  <a:lnTo>
                    <a:pt x="504" y="49186"/>
                  </a:lnTo>
                  <a:lnTo>
                    <a:pt x="526" y="49403"/>
                  </a:lnTo>
                  <a:lnTo>
                    <a:pt x="548" y="49620"/>
                  </a:lnTo>
                  <a:lnTo>
                    <a:pt x="570" y="49837"/>
                  </a:lnTo>
                  <a:lnTo>
                    <a:pt x="599" y="50054"/>
                  </a:lnTo>
                  <a:lnTo>
                    <a:pt x="636" y="50235"/>
                  </a:lnTo>
                  <a:lnTo>
                    <a:pt x="672" y="50380"/>
                  </a:lnTo>
                  <a:lnTo>
                    <a:pt x="709" y="50524"/>
                  </a:lnTo>
                  <a:lnTo>
                    <a:pt x="752" y="50633"/>
                  </a:lnTo>
                  <a:lnTo>
                    <a:pt x="803" y="50741"/>
                  </a:lnTo>
                  <a:lnTo>
                    <a:pt x="847" y="50777"/>
                  </a:lnTo>
                  <a:lnTo>
                    <a:pt x="905" y="50850"/>
                  </a:lnTo>
                  <a:lnTo>
                    <a:pt x="957" y="50850"/>
                  </a:lnTo>
                  <a:lnTo>
                    <a:pt x="1015" y="50814"/>
                  </a:lnTo>
                  <a:lnTo>
                    <a:pt x="1073" y="50777"/>
                  </a:lnTo>
                  <a:lnTo>
                    <a:pt x="1124" y="50741"/>
                  </a:lnTo>
                  <a:lnTo>
                    <a:pt x="1168" y="50669"/>
                  </a:lnTo>
                  <a:lnTo>
                    <a:pt x="1219" y="50561"/>
                  </a:lnTo>
                  <a:lnTo>
                    <a:pt x="1263" y="50452"/>
                  </a:lnTo>
                  <a:lnTo>
                    <a:pt x="1299" y="50307"/>
                  </a:lnTo>
                  <a:lnTo>
                    <a:pt x="1336" y="50163"/>
                  </a:lnTo>
                  <a:lnTo>
                    <a:pt x="1372" y="49982"/>
                  </a:lnTo>
                  <a:lnTo>
                    <a:pt x="1401" y="49801"/>
                  </a:lnTo>
                  <a:lnTo>
                    <a:pt x="1431" y="49584"/>
                  </a:lnTo>
                  <a:lnTo>
                    <a:pt x="1453" y="49367"/>
                  </a:lnTo>
                  <a:lnTo>
                    <a:pt x="1474" y="49150"/>
                  </a:lnTo>
                  <a:lnTo>
                    <a:pt x="1489" y="48897"/>
                  </a:lnTo>
                  <a:lnTo>
                    <a:pt x="1496" y="48680"/>
                  </a:lnTo>
                  <a:lnTo>
                    <a:pt x="1504" y="48391"/>
                  </a:lnTo>
                  <a:lnTo>
                    <a:pt x="1504" y="48137"/>
                  </a:lnTo>
                  <a:lnTo>
                    <a:pt x="1022" y="2387"/>
                  </a:lnTo>
                  <a:lnTo>
                    <a:pt x="1022" y="2134"/>
                  </a:lnTo>
                  <a:lnTo>
                    <a:pt x="1008" y="1917"/>
                  </a:lnTo>
                  <a:lnTo>
                    <a:pt x="993" y="1664"/>
                  </a:lnTo>
                  <a:lnTo>
                    <a:pt x="978" y="1447"/>
                  </a:lnTo>
                  <a:lnTo>
                    <a:pt x="957" y="1230"/>
                  </a:lnTo>
                  <a:lnTo>
                    <a:pt x="927" y="1049"/>
                  </a:lnTo>
                  <a:lnTo>
                    <a:pt x="898" y="868"/>
                  </a:lnTo>
                  <a:lnTo>
                    <a:pt x="862" y="687"/>
                  </a:lnTo>
                  <a:lnTo>
                    <a:pt x="825" y="543"/>
                  </a:lnTo>
                  <a:lnTo>
                    <a:pt x="789" y="398"/>
                  </a:lnTo>
                  <a:lnTo>
                    <a:pt x="745" y="289"/>
                  </a:lnTo>
                  <a:lnTo>
                    <a:pt x="701" y="181"/>
                  </a:lnTo>
                  <a:lnTo>
                    <a:pt x="657" y="109"/>
                  </a:lnTo>
                  <a:lnTo>
                    <a:pt x="614" y="36"/>
                  </a:lnTo>
                  <a:lnTo>
                    <a:pt x="56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64" name="Google Shape;64;p2"/>
          <p:cNvSpPr/>
          <p:nvPr/>
        </p:nvSpPr>
        <p:spPr>
          <a:xfrm>
            <a:off x="10548402" y="-12"/>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65" name="Google Shape;65;p2"/>
          <p:cNvSpPr/>
          <p:nvPr/>
        </p:nvSpPr>
        <p:spPr>
          <a:xfrm>
            <a:off x="8565481" y="42131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5045245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98"/>
        <p:cNvGrpSpPr/>
        <p:nvPr/>
      </p:nvGrpSpPr>
      <p:grpSpPr>
        <a:xfrm>
          <a:off x="0" y="0"/>
          <a:ext cx="0" cy="0"/>
          <a:chOff x="0" y="0"/>
          <a:chExt cx="0" cy="0"/>
        </a:xfrm>
      </p:grpSpPr>
      <p:sp>
        <p:nvSpPr>
          <p:cNvPr id="199" name="Google Shape;199;p11"/>
          <p:cNvSpPr txBox="1">
            <a:spLocks noGrp="1"/>
          </p:cNvSpPr>
          <p:nvPr>
            <p:ph type="title" hasCustomPrompt="1"/>
          </p:nvPr>
        </p:nvSpPr>
        <p:spPr>
          <a:xfrm>
            <a:off x="1712000" y="2321384"/>
            <a:ext cx="8768000" cy="1516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85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200" name="Google Shape;200;p11"/>
          <p:cNvSpPr txBox="1">
            <a:spLocks noGrp="1"/>
          </p:cNvSpPr>
          <p:nvPr>
            <p:ph type="subTitle" idx="1"/>
          </p:nvPr>
        </p:nvSpPr>
        <p:spPr>
          <a:xfrm>
            <a:off x="1712000" y="3838217"/>
            <a:ext cx="8768000" cy="6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grpSp>
        <p:nvGrpSpPr>
          <p:cNvPr id="201" name="Google Shape;201;p11"/>
          <p:cNvGrpSpPr/>
          <p:nvPr/>
        </p:nvGrpSpPr>
        <p:grpSpPr>
          <a:xfrm>
            <a:off x="1828305" y="5044034"/>
            <a:ext cx="588953" cy="507167"/>
            <a:chOff x="-13144872" y="3615925"/>
            <a:chExt cx="441715" cy="380375"/>
          </a:xfrm>
        </p:grpSpPr>
        <p:sp>
          <p:nvSpPr>
            <p:cNvPr id="202" name="Google Shape;202;p11"/>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3" name="Google Shape;203;p11"/>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4" name="Google Shape;204;p11"/>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5" name="Google Shape;205;p11"/>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06" name="Google Shape;206;p11"/>
          <p:cNvSpPr/>
          <p:nvPr/>
        </p:nvSpPr>
        <p:spPr>
          <a:xfrm>
            <a:off x="8060721" y="13582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07" name="Google Shape;207;p11"/>
          <p:cNvGrpSpPr/>
          <p:nvPr/>
        </p:nvGrpSpPr>
        <p:grpSpPr>
          <a:xfrm>
            <a:off x="4701379" y="4999295"/>
            <a:ext cx="2789231" cy="2251981"/>
            <a:chOff x="6762751" y="3335150"/>
            <a:chExt cx="2574041" cy="2078241"/>
          </a:xfrm>
        </p:grpSpPr>
        <p:sp>
          <p:nvSpPr>
            <p:cNvPr id="208" name="Google Shape;208;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9" name="Google Shape;209;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0" name="Google Shape;210;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1" name="Google Shape;211;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2" name="Google Shape;212;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3" name="Google Shape;213;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4" name="Google Shape;214;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5" name="Google Shape;215;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6" name="Google Shape;216;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7" name="Google Shape;217;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8" name="Google Shape;218;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219" name="Google Shape;219;p11"/>
          <p:cNvGrpSpPr/>
          <p:nvPr/>
        </p:nvGrpSpPr>
        <p:grpSpPr>
          <a:xfrm rot="10800000">
            <a:off x="4701379" y="-470439"/>
            <a:ext cx="2789231" cy="2251981"/>
            <a:chOff x="6762751" y="3335150"/>
            <a:chExt cx="2574041" cy="2078241"/>
          </a:xfrm>
        </p:grpSpPr>
        <p:sp>
          <p:nvSpPr>
            <p:cNvPr id="220" name="Google Shape;220;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1" name="Google Shape;221;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2" name="Google Shape;222;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3" name="Google Shape;223;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4" name="Google Shape;224;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5" name="Google Shape;225;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6" name="Google Shape;226;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7" name="Google Shape;227;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8" name="Google Shape;228;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9" name="Google Shape;229;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0" name="Google Shape;230;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28371223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31"/>
        <p:cNvGrpSpPr/>
        <p:nvPr/>
      </p:nvGrpSpPr>
      <p:grpSpPr>
        <a:xfrm>
          <a:off x="0" y="0"/>
          <a:ext cx="0" cy="0"/>
          <a:chOff x="0" y="0"/>
          <a:chExt cx="0" cy="0"/>
        </a:xfrm>
      </p:grpSpPr>
    </p:spTree>
    <p:extLst>
      <p:ext uri="{BB962C8B-B14F-4D97-AF65-F5344CB8AC3E}">
        <p14:creationId xmlns:p14="http://schemas.microsoft.com/office/powerpoint/2010/main" val="21196442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32"/>
        <p:cNvGrpSpPr/>
        <p:nvPr/>
      </p:nvGrpSpPr>
      <p:grpSpPr>
        <a:xfrm>
          <a:off x="0" y="0"/>
          <a:ext cx="0" cy="0"/>
          <a:chOff x="0" y="0"/>
          <a:chExt cx="0" cy="0"/>
        </a:xfrm>
      </p:grpSpPr>
      <p:sp>
        <p:nvSpPr>
          <p:cNvPr id="233" name="Google Shape;233;p13"/>
          <p:cNvSpPr txBox="1">
            <a:spLocks noGrp="1"/>
          </p:cNvSpPr>
          <p:nvPr>
            <p:ph type="title"/>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4" name="Google Shape;234;p13"/>
          <p:cNvSpPr txBox="1">
            <a:spLocks noGrp="1"/>
          </p:cNvSpPr>
          <p:nvPr>
            <p:ph type="title" idx="2" hasCustomPrompt="1"/>
          </p:nvPr>
        </p:nvSpPr>
        <p:spPr>
          <a:xfrm>
            <a:off x="4538400" y="720000"/>
            <a:ext cx="1700400" cy="7912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5" name="Google Shape;235;p13"/>
          <p:cNvSpPr txBox="1">
            <a:spLocks noGrp="1"/>
          </p:cNvSpPr>
          <p:nvPr>
            <p:ph type="subTitle" idx="1"/>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6" name="Google Shape;236;p13"/>
          <p:cNvSpPr txBox="1">
            <a:spLocks noGrp="1"/>
          </p:cNvSpPr>
          <p:nvPr>
            <p:ph type="title" idx="3"/>
          </p:nvPr>
        </p:nvSpPr>
        <p:spPr>
          <a:xfrm>
            <a:off x="8116800" y="1785933"/>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7" name="Google Shape;237;p13"/>
          <p:cNvSpPr txBox="1">
            <a:spLocks noGrp="1"/>
          </p:cNvSpPr>
          <p:nvPr>
            <p:ph type="title" idx="4" hasCustomPrompt="1"/>
          </p:nvPr>
        </p:nvSpPr>
        <p:spPr>
          <a:xfrm>
            <a:off x="8116800" y="1190133"/>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8" name="Google Shape;238;p13"/>
          <p:cNvSpPr txBox="1">
            <a:spLocks noGrp="1"/>
          </p:cNvSpPr>
          <p:nvPr>
            <p:ph type="subTitle" idx="5"/>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9" name="Google Shape;239;p13"/>
          <p:cNvSpPr txBox="1">
            <a:spLocks noGrp="1"/>
          </p:cNvSpPr>
          <p:nvPr>
            <p:ph type="title" idx="6"/>
          </p:nvPr>
        </p:nvSpPr>
        <p:spPr>
          <a:xfrm>
            <a:off x="4538400" y="4786900"/>
            <a:ext cx="3115200" cy="503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0" name="Google Shape;240;p13"/>
          <p:cNvSpPr txBox="1">
            <a:spLocks noGrp="1"/>
          </p:cNvSpPr>
          <p:nvPr>
            <p:ph type="title" idx="7" hasCustomPrompt="1"/>
          </p:nvPr>
        </p:nvSpPr>
        <p:spPr>
          <a:xfrm>
            <a:off x="45384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1" name="Google Shape;241;p13"/>
          <p:cNvSpPr txBox="1">
            <a:spLocks noGrp="1"/>
          </p:cNvSpPr>
          <p:nvPr>
            <p:ph type="subTitle" idx="8"/>
          </p:nvPr>
        </p:nvSpPr>
        <p:spPr>
          <a:xfrm>
            <a:off x="45384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2" name="Google Shape;242;p13"/>
          <p:cNvSpPr txBox="1">
            <a:spLocks noGrp="1"/>
          </p:cNvSpPr>
          <p:nvPr>
            <p:ph type="title" idx="9"/>
          </p:nvPr>
        </p:nvSpPr>
        <p:spPr>
          <a:xfrm>
            <a:off x="8116800" y="4786900"/>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3" name="Google Shape;243;p13"/>
          <p:cNvSpPr txBox="1">
            <a:spLocks noGrp="1"/>
          </p:cNvSpPr>
          <p:nvPr>
            <p:ph type="title" idx="13" hasCustomPrompt="1"/>
          </p:nvPr>
        </p:nvSpPr>
        <p:spPr>
          <a:xfrm>
            <a:off x="81168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4" name="Google Shape;244;p13"/>
          <p:cNvSpPr txBox="1">
            <a:spLocks noGrp="1"/>
          </p:cNvSpPr>
          <p:nvPr>
            <p:ph type="subTitle" idx="14"/>
          </p:nvPr>
        </p:nvSpPr>
        <p:spPr>
          <a:xfrm>
            <a:off x="81168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5" name="Google Shape;245;p13"/>
          <p:cNvSpPr txBox="1">
            <a:spLocks noGrp="1"/>
          </p:cNvSpPr>
          <p:nvPr>
            <p:ph type="title" idx="15"/>
          </p:nvPr>
        </p:nvSpPr>
        <p:spPr>
          <a:xfrm>
            <a:off x="960000" y="2684700"/>
            <a:ext cx="2923600" cy="13080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2800"/>
              <a:buNone/>
              <a:defRPr>
                <a:latin typeface="Nunito"/>
                <a:ea typeface="Nunito"/>
                <a:cs typeface="Nunito"/>
                <a:sym typeface="Nunito"/>
              </a:defRPr>
            </a:lvl2pPr>
            <a:lvl3pPr lvl="2">
              <a:spcBef>
                <a:spcPts val="0"/>
              </a:spcBef>
              <a:spcAft>
                <a:spcPts val="0"/>
              </a:spcAft>
              <a:buSzPts val="2800"/>
              <a:buNone/>
              <a:defRPr>
                <a:latin typeface="Nunito"/>
                <a:ea typeface="Nunito"/>
                <a:cs typeface="Nunito"/>
                <a:sym typeface="Nunito"/>
              </a:defRPr>
            </a:lvl3pPr>
            <a:lvl4pPr lvl="3">
              <a:spcBef>
                <a:spcPts val="0"/>
              </a:spcBef>
              <a:spcAft>
                <a:spcPts val="0"/>
              </a:spcAft>
              <a:buSzPts val="2800"/>
              <a:buNone/>
              <a:defRPr>
                <a:latin typeface="Nunito"/>
                <a:ea typeface="Nunito"/>
                <a:cs typeface="Nunito"/>
                <a:sym typeface="Nunito"/>
              </a:defRPr>
            </a:lvl4pPr>
            <a:lvl5pPr lvl="4">
              <a:spcBef>
                <a:spcPts val="0"/>
              </a:spcBef>
              <a:spcAft>
                <a:spcPts val="0"/>
              </a:spcAft>
              <a:buSzPts val="2800"/>
              <a:buNone/>
              <a:defRPr>
                <a:latin typeface="Nunito"/>
                <a:ea typeface="Nunito"/>
                <a:cs typeface="Nunito"/>
                <a:sym typeface="Nunito"/>
              </a:defRPr>
            </a:lvl5pPr>
            <a:lvl6pPr lvl="5">
              <a:spcBef>
                <a:spcPts val="0"/>
              </a:spcBef>
              <a:spcAft>
                <a:spcPts val="0"/>
              </a:spcAft>
              <a:buSzPts val="2800"/>
              <a:buNone/>
              <a:defRPr>
                <a:latin typeface="Nunito"/>
                <a:ea typeface="Nunito"/>
                <a:cs typeface="Nunito"/>
                <a:sym typeface="Nunito"/>
              </a:defRPr>
            </a:lvl6pPr>
            <a:lvl7pPr lvl="6">
              <a:spcBef>
                <a:spcPts val="0"/>
              </a:spcBef>
              <a:spcAft>
                <a:spcPts val="0"/>
              </a:spcAft>
              <a:buSzPts val="2800"/>
              <a:buNone/>
              <a:defRPr>
                <a:latin typeface="Nunito"/>
                <a:ea typeface="Nunito"/>
                <a:cs typeface="Nunito"/>
                <a:sym typeface="Nunito"/>
              </a:defRPr>
            </a:lvl7pPr>
            <a:lvl8pPr lvl="7">
              <a:spcBef>
                <a:spcPts val="0"/>
              </a:spcBef>
              <a:spcAft>
                <a:spcPts val="0"/>
              </a:spcAft>
              <a:buSzPts val="2800"/>
              <a:buNone/>
              <a:defRPr>
                <a:latin typeface="Nunito"/>
                <a:ea typeface="Nunito"/>
                <a:cs typeface="Nunito"/>
                <a:sym typeface="Nunito"/>
              </a:defRPr>
            </a:lvl8pPr>
            <a:lvl9pPr lvl="8">
              <a:spcBef>
                <a:spcPts val="0"/>
              </a:spcBef>
              <a:spcAft>
                <a:spcPts val="0"/>
              </a:spcAft>
              <a:buSzPts val="2800"/>
              <a:buNone/>
              <a:defRPr>
                <a:latin typeface="Nunito"/>
                <a:ea typeface="Nunito"/>
                <a:cs typeface="Nunito"/>
                <a:sym typeface="Nunito"/>
              </a:defRPr>
            </a:lvl9pPr>
          </a:lstStyle>
          <a:p>
            <a:endParaRPr/>
          </a:p>
        </p:txBody>
      </p:sp>
      <p:sp>
        <p:nvSpPr>
          <p:cNvPr id="246" name="Google Shape;246;p13"/>
          <p:cNvSpPr/>
          <p:nvPr/>
        </p:nvSpPr>
        <p:spPr>
          <a:xfrm>
            <a:off x="1341807" y="1477800"/>
            <a:ext cx="374317" cy="371288"/>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47" name="Google Shape;247;p13"/>
          <p:cNvSpPr/>
          <p:nvPr/>
        </p:nvSpPr>
        <p:spPr>
          <a:xfrm>
            <a:off x="534181" y="460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48" name="Google Shape;248;p13"/>
          <p:cNvGrpSpPr/>
          <p:nvPr/>
        </p:nvGrpSpPr>
        <p:grpSpPr>
          <a:xfrm>
            <a:off x="3166922" y="4807785"/>
            <a:ext cx="588953" cy="507167"/>
            <a:chOff x="-13144872" y="3615925"/>
            <a:chExt cx="441715" cy="380375"/>
          </a:xfrm>
        </p:grpSpPr>
        <p:sp>
          <p:nvSpPr>
            <p:cNvPr id="249" name="Google Shape;249;p1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0" name="Google Shape;250;p1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1" name="Google Shape;251;p1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2" name="Google Shape;252;p1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3014381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ig Title">
  <p:cSld name="Big Title">
    <p:spTree>
      <p:nvGrpSpPr>
        <p:cNvPr id="1" name="Shape 253"/>
        <p:cNvGrpSpPr/>
        <p:nvPr/>
      </p:nvGrpSpPr>
      <p:grpSpPr>
        <a:xfrm>
          <a:off x="0" y="0"/>
          <a:ext cx="0" cy="0"/>
          <a:chOff x="0" y="0"/>
          <a:chExt cx="0" cy="0"/>
        </a:xfrm>
      </p:grpSpPr>
      <p:sp>
        <p:nvSpPr>
          <p:cNvPr id="254" name="Google Shape;254;p14"/>
          <p:cNvSpPr txBox="1">
            <a:spLocks noGrp="1"/>
          </p:cNvSpPr>
          <p:nvPr>
            <p:ph type="title"/>
          </p:nvPr>
        </p:nvSpPr>
        <p:spPr>
          <a:xfrm>
            <a:off x="7511600" y="2526200"/>
            <a:ext cx="3720400" cy="1805600"/>
          </a:xfrm>
          <a:prstGeom prst="rect">
            <a:avLst/>
          </a:prstGeom>
        </p:spPr>
        <p:txBody>
          <a:bodyPr spcFirstLastPara="1" wrap="square" lIns="91425" tIns="91425" rIns="91425" bIns="91425" anchor="ctr" anchorCtr="0">
            <a:noAutofit/>
          </a:bodyPr>
          <a:lstStyle>
            <a:lvl1pPr lvl="0" algn="r" rtl="0">
              <a:spcBef>
                <a:spcPts val="0"/>
              </a:spcBef>
              <a:spcAft>
                <a:spcPts val="0"/>
              </a:spcAft>
              <a:buClr>
                <a:schemeClr val="accent2"/>
              </a:buClr>
              <a:buSzPts val="3000"/>
              <a:buNone/>
              <a:defRPr>
                <a:solidFill>
                  <a:schemeClr val="accent2"/>
                </a:solidFill>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Tree>
    <p:extLst>
      <p:ext uri="{BB962C8B-B14F-4D97-AF65-F5344CB8AC3E}">
        <p14:creationId xmlns:p14="http://schemas.microsoft.com/office/powerpoint/2010/main" val="32057566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55"/>
        <p:cNvGrpSpPr/>
        <p:nvPr/>
      </p:nvGrpSpPr>
      <p:grpSpPr>
        <a:xfrm>
          <a:off x="0" y="0"/>
          <a:ext cx="0" cy="0"/>
          <a:chOff x="0" y="0"/>
          <a:chExt cx="0" cy="0"/>
        </a:xfrm>
      </p:grpSpPr>
      <p:sp>
        <p:nvSpPr>
          <p:cNvPr id="256" name="Google Shape;256;p15"/>
          <p:cNvSpPr txBox="1">
            <a:spLocks noGrp="1"/>
          </p:cNvSpPr>
          <p:nvPr>
            <p:ph type="title"/>
          </p:nvPr>
        </p:nvSpPr>
        <p:spPr>
          <a:xfrm>
            <a:off x="3053367" y="4523600"/>
            <a:ext cx="608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28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257" name="Google Shape;257;p15"/>
          <p:cNvSpPr txBox="1">
            <a:spLocks noGrp="1"/>
          </p:cNvSpPr>
          <p:nvPr>
            <p:ph type="subTitle" idx="1"/>
          </p:nvPr>
        </p:nvSpPr>
        <p:spPr>
          <a:xfrm>
            <a:off x="2312800" y="2445400"/>
            <a:ext cx="7566400" cy="1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3200"/>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58" name="Google Shape;258;p15"/>
          <p:cNvSpPr/>
          <p:nvPr/>
        </p:nvSpPr>
        <p:spPr>
          <a:xfrm rot="757378">
            <a:off x="441475" y="5726981"/>
            <a:ext cx="999671" cy="1332623"/>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59" name="Google Shape;259;p15"/>
          <p:cNvSpPr/>
          <p:nvPr/>
        </p:nvSpPr>
        <p:spPr>
          <a:xfrm rot="757378">
            <a:off x="-310019" y="4472633"/>
            <a:ext cx="2079232" cy="1653939"/>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0" name="Google Shape;260;p15"/>
          <p:cNvSpPr/>
          <p:nvPr/>
        </p:nvSpPr>
        <p:spPr>
          <a:xfrm rot="757378">
            <a:off x="14033" y="4735397"/>
            <a:ext cx="1388955" cy="1108961"/>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1" name="Google Shape;261;p15"/>
          <p:cNvSpPr/>
          <p:nvPr/>
        </p:nvSpPr>
        <p:spPr>
          <a:xfrm rot="757378">
            <a:off x="990792" y="6053779"/>
            <a:ext cx="448277" cy="499571"/>
          </a:xfrm>
          <a:custGeom>
            <a:avLst/>
            <a:gdLst/>
            <a:ahLst/>
            <a:cxnLst/>
            <a:rect l="l" t="t" r="r" b="b"/>
            <a:pathLst>
              <a:path w="27910" h="13797" extrusionOk="0">
                <a:moveTo>
                  <a:pt x="23634" y="0"/>
                </a:moveTo>
                <a:lnTo>
                  <a:pt x="1" y="8521"/>
                </a:lnTo>
                <a:lnTo>
                  <a:pt x="7534" y="13796"/>
                </a:lnTo>
                <a:lnTo>
                  <a:pt x="27910" y="5703"/>
                </a:lnTo>
                <a:lnTo>
                  <a:pt x="23634" y="0"/>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2" name="Google Shape;262;p15"/>
          <p:cNvSpPr/>
          <p:nvPr/>
        </p:nvSpPr>
        <p:spPr>
          <a:xfrm rot="757378">
            <a:off x="599689" y="6235419"/>
            <a:ext cx="79907" cy="132741"/>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3" name="Google Shape;263;p15"/>
          <p:cNvSpPr/>
          <p:nvPr/>
        </p:nvSpPr>
        <p:spPr>
          <a:xfrm rot="757378">
            <a:off x="754496" y="6413192"/>
            <a:ext cx="79665" cy="132777"/>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4" name="Google Shape;264;p15"/>
          <p:cNvSpPr/>
          <p:nvPr/>
        </p:nvSpPr>
        <p:spPr>
          <a:xfrm rot="757378">
            <a:off x="622015" y="6481432"/>
            <a:ext cx="79923" cy="132741"/>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5" name="Google Shape;265;p15"/>
          <p:cNvSpPr/>
          <p:nvPr/>
        </p:nvSpPr>
        <p:spPr>
          <a:xfrm rot="757378">
            <a:off x="771415" y="6595828"/>
            <a:ext cx="79907" cy="132777"/>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6" name="Google Shape;266;p15"/>
          <p:cNvSpPr/>
          <p:nvPr/>
        </p:nvSpPr>
        <p:spPr>
          <a:xfrm rot="757378">
            <a:off x="635805" y="6688534"/>
            <a:ext cx="79907" cy="13274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7" name="Google Shape;267;p15"/>
          <p:cNvSpPr/>
          <p:nvPr/>
        </p:nvSpPr>
        <p:spPr>
          <a:xfrm rot="757378">
            <a:off x="1323390" y="5699030"/>
            <a:ext cx="988444" cy="796300"/>
          </a:xfrm>
          <a:custGeom>
            <a:avLst/>
            <a:gdLst/>
            <a:ahLst/>
            <a:cxnLst/>
            <a:rect l="l" t="t" r="r" b="b"/>
            <a:pathLst>
              <a:path w="61541" h="21992" extrusionOk="0">
                <a:moveTo>
                  <a:pt x="26225" y="0"/>
                </a:moveTo>
                <a:lnTo>
                  <a:pt x="25430" y="13"/>
                </a:lnTo>
                <a:lnTo>
                  <a:pt x="24683" y="31"/>
                </a:lnTo>
                <a:lnTo>
                  <a:pt x="23984" y="67"/>
                </a:lnTo>
                <a:lnTo>
                  <a:pt x="23317" y="109"/>
                </a:lnTo>
                <a:lnTo>
                  <a:pt x="22713" y="163"/>
                </a:lnTo>
                <a:lnTo>
                  <a:pt x="22140" y="229"/>
                </a:lnTo>
                <a:lnTo>
                  <a:pt x="21870" y="265"/>
                </a:lnTo>
                <a:lnTo>
                  <a:pt x="21616" y="301"/>
                </a:lnTo>
                <a:lnTo>
                  <a:pt x="21362" y="343"/>
                </a:lnTo>
                <a:lnTo>
                  <a:pt x="21123" y="385"/>
                </a:lnTo>
                <a:lnTo>
                  <a:pt x="20901" y="433"/>
                </a:lnTo>
                <a:lnTo>
                  <a:pt x="20678" y="481"/>
                </a:lnTo>
                <a:lnTo>
                  <a:pt x="20472" y="529"/>
                </a:lnTo>
                <a:lnTo>
                  <a:pt x="20265" y="583"/>
                </a:lnTo>
                <a:lnTo>
                  <a:pt x="20074" y="637"/>
                </a:lnTo>
                <a:lnTo>
                  <a:pt x="19884" y="691"/>
                </a:lnTo>
                <a:lnTo>
                  <a:pt x="19709" y="752"/>
                </a:lnTo>
                <a:lnTo>
                  <a:pt x="19550" y="812"/>
                </a:lnTo>
                <a:lnTo>
                  <a:pt x="19391" y="872"/>
                </a:lnTo>
                <a:lnTo>
                  <a:pt x="19248" y="938"/>
                </a:lnTo>
                <a:lnTo>
                  <a:pt x="18978" y="1070"/>
                </a:lnTo>
                <a:lnTo>
                  <a:pt x="18739" y="1208"/>
                </a:lnTo>
                <a:lnTo>
                  <a:pt x="18517" y="1358"/>
                </a:lnTo>
                <a:lnTo>
                  <a:pt x="18342" y="1509"/>
                </a:lnTo>
                <a:lnTo>
                  <a:pt x="18199" y="1671"/>
                </a:lnTo>
                <a:lnTo>
                  <a:pt x="18072" y="1833"/>
                </a:lnTo>
                <a:lnTo>
                  <a:pt x="17976" y="2001"/>
                </a:lnTo>
                <a:lnTo>
                  <a:pt x="17913" y="2176"/>
                </a:lnTo>
                <a:lnTo>
                  <a:pt x="17865" y="2350"/>
                </a:lnTo>
                <a:lnTo>
                  <a:pt x="17849" y="2530"/>
                </a:lnTo>
                <a:lnTo>
                  <a:pt x="17849" y="2716"/>
                </a:lnTo>
                <a:lnTo>
                  <a:pt x="17865" y="2903"/>
                </a:lnTo>
                <a:lnTo>
                  <a:pt x="17897" y="3095"/>
                </a:lnTo>
                <a:lnTo>
                  <a:pt x="17198" y="2987"/>
                </a:lnTo>
                <a:lnTo>
                  <a:pt x="16466" y="2885"/>
                </a:lnTo>
                <a:lnTo>
                  <a:pt x="15688" y="2788"/>
                </a:lnTo>
                <a:lnTo>
                  <a:pt x="14877" y="2704"/>
                </a:lnTo>
                <a:lnTo>
                  <a:pt x="14162" y="2644"/>
                </a:lnTo>
                <a:lnTo>
                  <a:pt x="13494" y="2590"/>
                </a:lnTo>
                <a:lnTo>
                  <a:pt x="12827" y="2554"/>
                </a:lnTo>
                <a:lnTo>
                  <a:pt x="12175" y="2524"/>
                </a:lnTo>
                <a:lnTo>
                  <a:pt x="11540" y="2506"/>
                </a:lnTo>
                <a:lnTo>
                  <a:pt x="10936" y="2500"/>
                </a:lnTo>
                <a:lnTo>
                  <a:pt x="10332" y="2506"/>
                </a:lnTo>
                <a:lnTo>
                  <a:pt x="9759" y="2518"/>
                </a:lnTo>
                <a:lnTo>
                  <a:pt x="9203" y="2548"/>
                </a:lnTo>
                <a:lnTo>
                  <a:pt x="8663" y="2578"/>
                </a:lnTo>
                <a:lnTo>
                  <a:pt x="8138" y="2626"/>
                </a:lnTo>
                <a:lnTo>
                  <a:pt x="7630" y="2680"/>
                </a:lnTo>
                <a:lnTo>
                  <a:pt x="7137" y="2746"/>
                </a:lnTo>
                <a:lnTo>
                  <a:pt x="6660" y="2818"/>
                </a:lnTo>
                <a:lnTo>
                  <a:pt x="6199" y="2897"/>
                </a:lnTo>
                <a:lnTo>
                  <a:pt x="5770" y="2987"/>
                </a:lnTo>
                <a:lnTo>
                  <a:pt x="5341" y="3089"/>
                </a:lnTo>
                <a:lnTo>
                  <a:pt x="4928" y="3191"/>
                </a:lnTo>
                <a:lnTo>
                  <a:pt x="4546" y="3305"/>
                </a:lnTo>
                <a:lnTo>
                  <a:pt x="4165" y="3431"/>
                </a:lnTo>
                <a:lnTo>
                  <a:pt x="3815" y="3558"/>
                </a:lnTo>
                <a:lnTo>
                  <a:pt x="3466" y="3696"/>
                </a:lnTo>
                <a:lnTo>
                  <a:pt x="3148" y="3840"/>
                </a:lnTo>
                <a:lnTo>
                  <a:pt x="2846" y="3990"/>
                </a:lnTo>
                <a:lnTo>
                  <a:pt x="2544" y="4146"/>
                </a:lnTo>
                <a:lnTo>
                  <a:pt x="2274" y="4309"/>
                </a:lnTo>
                <a:lnTo>
                  <a:pt x="2019" y="4477"/>
                </a:lnTo>
                <a:lnTo>
                  <a:pt x="1765" y="4651"/>
                </a:lnTo>
                <a:lnTo>
                  <a:pt x="1542" y="4831"/>
                </a:lnTo>
                <a:lnTo>
                  <a:pt x="1336" y="5018"/>
                </a:lnTo>
                <a:lnTo>
                  <a:pt x="1145" y="5210"/>
                </a:lnTo>
                <a:lnTo>
                  <a:pt x="954" y="5402"/>
                </a:lnTo>
                <a:lnTo>
                  <a:pt x="795" y="5606"/>
                </a:lnTo>
                <a:lnTo>
                  <a:pt x="652" y="5811"/>
                </a:lnTo>
                <a:lnTo>
                  <a:pt x="509" y="6015"/>
                </a:lnTo>
                <a:lnTo>
                  <a:pt x="398" y="6231"/>
                </a:lnTo>
                <a:lnTo>
                  <a:pt x="303" y="6448"/>
                </a:lnTo>
                <a:lnTo>
                  <a:pt x="207" y="6664"/>
                </a:lnTo>
                <a:lnTo>
                  <a:pt x="144" y="6886"/>
                </a:lnTo>
                <a:lnTo>
                  <a:pt x="80" y="7115"/>
                </a:lnTo>
                <a:lnTo>
                  <a:pt x="48" y="7343"/>
                </a:lnTo>
                <a:lnTo>
                  <a:pt x="17" y="7571"/>
                </a:lnTo>
                <a:lnTo>
                  <a:pt x="1" y="7806"/>
                </a:lnTo>
                <a:lnTo>
                  <a:pt x="17" y="8040"/>
                </a:lnTo>
                <a:lnTo>
                  <a:pt x="33" y="8280"/>
                </a:lnTo>
                <a:lnTo>
                  <a:pt x="64" y="8521"/>
                </a:lnTo>
                <a:lnTo>
                  <a:pt x="112" y="8761"/>
                </a:lnTo>
                <a:lnTo>
                  <a:pt x="176" y="9001"/>
                </a:lnTo>
                <a:lnTo>
                  <a:pt x="255" y="9242"/>
                </a:lnTo>
                <a:lnTo>
                  <a:pt x="350" y="9488"/>
                </a:lnTo>
                <a:lnTo>
                  <a:pt x="462" y="9728"/>
                </a:lnTo>
                <a:lnTo>
                  <a:pt x="589" y="9969"/>
                </a:lnTo>
                <a:lnTo>
                  <a:pt x="716" y="10215"/>
                </a:lnTo>
                <a:lnTo>
                  <a:pt x="875" y="10455"/>
                </a:lnTo>
                <a:lnTo>
                  <a:pt x="1034" y="10702"/>
                </a:lnTo>
                <a:lnTo>
                  <a:pt x="1209" y="10942"/>
                </a:lnTo>
                <a:lnTo>
                  <a:pt x="1399" y="11182"/>
                </a:lnTo>
                <a:lnTo>
                  <a:pt x="1606" y="11423"/>
                </a:lnTo>
                <a:lnTo>
                  <a:pt x="1829" y="11663"/>
                </a:lnTo>
                <a:lnTo>
                  <a:pt x="2067" y="11897"/>
                </a:lnTo>
                <a:lnTo>
                  <a:pt x="2321" y="12132"/>
                </a:lnTo>
                <a:lnTo>
                  <a:pt x="2576" y="12366"/>
                </a:lnTo>
                <a:lnTo>
                  <a:pt x="2862" y="12594"/>
                </a:lnTo>
                <a:lnTo>
                  <a:pt x="3148" y="12823"/>
                </a:lnTo>
                <a:lnTo>
                  <a:pt x="3402" y="13009"/>
                </a:lnTo>
                <a:lnTo>
                  <a:pt x="3656" y="13195"/>
                </a:lnTo>
                <a:lnTo>
                  <a:pt x="3911" y="13370"/>
                </a:lnTo>
                <a:lnTo>
                  <a:pt x="4181" y="13538"/>
                </a:lnTo>
                <a:lnTo>
                  <a:pt x="4435" y="13694"/>
                </a:lnTo>
                <a:lnTo>
                  <a:pt x="4705" y="13844"/>
                </a:lnTo>
                <a:lnTo>
                  <a:pt x="4960" y="13994"/>
                </a:lnTo>
                <a:lnTo>
                  <a:pt x="5214" y="14133"/>
                </a:lnTo>
                <a:lnTo>
                  <a:pt x="5007" y="14301"/>
                </a:lnTo>
                <a:lnTo>
                  <a:pt x="4801" y="14481"/>
                </a:lnTo>
                <a:lnTo>
                  <a:pt x="4626" y="14661"/>
                </a:lnTo>
                <a:lnTo>
                  <a:pt x="4467" y="14854"/>
                </a:lnTo>
                <a:lnTo>
                  <a:pt x="4324" y="15046"/>
                </a:lnTo>
                <a:lnTo>
                  <a:pt x="4197" y="15238"/>
                </a:lnTo>
                <a:lnTo>
                  <a:pt x="4101" y="15436"/>
                </a:lnTo>
                <a:lnTo>
                  <a:pt x="4022" y="15641"/>
                </a:lnTo>
                <a:lnTo>
                  <a:pt x="3974" y="15845"/>
                </a:lnTo>
                <a:lnTo>
                  <a:pt x="3958" y="16049"/>
                </a:lnTo>
                <a:lnTo>
                  <a:pt x="3958" y="16260"/>
                </a:lnTo>
                <a:lnTo>
                  <a:pt x="3990" y="16470"/>
                </a:lnTo>
                <a:lnTo>
                  <a:pt x="4054" y="16686"/>
                </a:lnTo>
                <a:lnTo>
                  <a:pt x="4149" y="16897"/>
                </a:lnTo>
                <a:lnTo>
                  <a:pt x="4276" y="17113"/>
                </a:lnTo>
                <a:lnTo>
                  <a:pt x="4435" y="17329"/>
                </a:lnTo>
                <a:lnTo>
                  <a:pt x="4626" y="17545"/>
                </a:lnTo>
                <a:lnTo>
                  <a:pt x="4848" y="17756"/>
                </a:lnTo>
                <a:lnTo>
                  <a:pt x="5103" y="17972"/>
                </a:lnTo>
                <a:lnTo>
                  <a:pt x="5405" y="18188"/>
                </a:lnTo>
                <a:lnTo>
                  <a:pt x="5754" y="18399"/>
                </a:lnTo>
                <a:lnTo>
                  <a:pt x="6136" y="18609"/>
                </a:lnTo>
                <a:lnTo>
                  <a:pt x="6549" y="18819"/>
                </a:lnTo>
                <a:lnTo>
                  <a:pt x="7010" y="19030"/>
                </a:lnTo>
                <a:lnTo>
                  <a:pt x="7518" y="19234"/>
                </a:lnTo>
                <a:lnTo>
                  <a:pt x="8075" y="19432"/>
                </a:lnTo>
                <a:lnTo>
                  <a:pt x="8663" y="19630"/>
                </a:lnTo>
                <a:lnTo>
                  <a:pt x="9314" y="19829"/>
                </a:lnTo>
                <a:lnTo>
                  <a:pt x="9998" y="20021"/>
                </a:lnTo>
                <a:lnTo>
                  <a:pt x="10745" y="20207"/>
                </a:lnTo>
                <a:lnTo>
                  <a:pt x="11540" y="20387"/>
                </a:lnTo>
                <a:lnTo>
                  <a:pt x="12382" y="20568"/>
                </a:lnTo>
                <a:lnTo>
                  <a:pt x="13288" y="20742"/>
                </a:lnTo>
                <a:lnTo>
                  <a:pt x="14178" y="20904"/>
                </a:lnTo>
                <a:lnTo>
                  <a:pt x="15020" y="21054"/>
                </a:lnTo>
                <a:lnTo>
                  <a:pt x="15847" y="21181"/>
                </a:lnTo>
                <a:lnTo>
                  <a:pt x="16641" y="21295"/>
                </a:lnTo>
                <a:lnTo>
                  <a:pt x="17404" y="21397"/>
                </a:lnTo>
                <a:lnTo>
                  <a:pt x="18135" y="21487"/>
                </a:lnTo>
                <a:lnTo>
                  <a:pt x="18851" y="21559"/>
                </a:lnTo>
                <a:lnTo>
                  <a:pt x="19534" y="21619"/>
                </a:lnTo>
                <a:lnTo>
                  <a:pt x="20186" y="21667"/>
                </a:lnTo>
                <a:lnTo>
                  <a:pt x="20821" y="21703"/>
                </a:lnTo>
                <a:lnTo>
                  <a:pt x="21425" y="21721"/>
                </a:lnTo>
                <a:lnTo>
                  <a:pt x="22013" y="21739"/>
                </a:lnTo>
                <a:lnTo>
                  <a:pt x="22570" y="21739"/>
                </a:lnTo>
                <a:lnTo>
                  <a:pt x="23094" y="21727"/>
                </a:lnTo>
                <a:lnTo>
                  <a:pt x="23603" y="21709"/>
                </a:lnTo>
                <a:lnTo>
                  <a:pt x="24095" y="21685"/>
                </a:lnTo>
                <a:lnTo>
                  <a:pt x="24556" y="21649"/>
                </a:lnTo>
                <a:lnTo>
                  <a:pt x="25001" y="21601"/>
                </a:lnTo>
                <a:lnTo>
                  <a:pt x="25430" y="21553"/>
                </a:lnTo>
                <a:lnTo>
                  <a:pt x="25828" y="21493"/>
                </a:lnTo>
                <a:lnTo>
                  <a:pt x="26209" y="21427"/>
                </a:lnTo>
                <a:lnTo>
                  <a:pt x="26575" y="21355"/>
                </a:lnTo>
                <a:lnTo>
                  <a:pt x="26924" y="21277"/>
                </a:lnTo>
                <a:lnTo>
                  <a:pt x="27242" y="21193"/>
                </a:lnTo>
                <a:lnTo>
                  <a:pt x="27544" y="21103"/>
                </a:lnTo>
                <a:lnTo>
                  <a:pt x="27830" y="21006"/>
                </a:lnTo>
                <a:lnTo>
                  <a:pt x="28116" y="20910"/>
                </a:lnTo>
                <a:lnTo>
                  <a:pt x="28371" y="20808"/>
                </a:lnTo>
                <a:lnTo>
                  <a:pt x="28609" y="20706"/>
                </a:lnTo>
                <a:lnTo>
                  <a:pt x="28832" y="20598"/>
                </a:lnTo>
                <a:lnTo>
                  <a:pt x="29038" y="20490"/>
                </a:lnTo>
                <a:lnTo>
                  <a:pt x="29388" y="20616"/>
                </a:lnTo>
                <a:lnTo>
                  <a:pt x="29769" y="20730"/>
                </a:lnTo>
                <a:lnTo>
                  <a:pt x="30151" y="20850"/>
                </a:lnTo>
                <a:lnTo>
                  <a:pt x="30548" y="20958"/>
                </a:lnTo>
                <a:lnTo>
                  <a:pt x="30946" y="21066"/>
                </a:lnTo>
                <a:lnTo>
                  <a:pt x="31375" y="21169"/>
                </a:lnTo>
                <a:lnTo>
                  <a:pt x="31804" y="21271"/>
                </a:lnTo>
                <a:lnTo>
                  <a:pt x="32249" y="21361"/>
                </a:lnTo>
                <a:lnTo>
                  <a:pt x="32710" y="21451"/>
                </a:lnTo>
                <a:lnTo>
                  <a:pt x="33171" y="21535"/>
                </a:lnTo>
                <a:lnTo>
                  <a:pt x="33647" y="21613"/>
                </a:lnTo>
                <a:lnTo>
                  <a:pt x="34140" y="21685"/>
                </a:lnTo>
                <a:lnTo>
                  <a:pt x="34633" y="21745"/>
                </a:lnTo>
                <a:lnTo>
                  <a:pt x="35141" y="21806"/>
                </a:lnTo>
                <a:lnTo>
                  <a:pt x="35666" y="21854"/>
                </a:lnTo>
                <a:lnTo>
                  <a:pt x="36190" y="21902"/>
                </a:lnTo>
                <a:lnTo>
                  <a:pt x="36731" y="21938"/>
                </a:lnTo>
                <a:lnTo>
                  <a:pt x="37271" y="21962"/>
                </a:lnTo>
                <a:lnTo>
                  <a:pt x="37827" y="21980"/>
                </a:lnTo>
                <a:lnTo>
                  <a:pt x="38384" y="21992"/>
                </a:lnTo>
                <a:lnTo>
                  <a:pt x="38940" y="21992"/>
                </a:lnTo>
                <a:lnTo>
                  <a:pt x="39528" y="21986"/>
                </a:lnTo>
                <a:lnTo>
                  <a:pt x="40100" y="21968"/>
                </a:lnTo>
                <a:lnTo>
                  <a:pt x="40688" y="21938"/>
                </a:lnTo>
                <a:lnTo>
                  <a:pt x="41276" y="21902"/>
                </a:lnTo>
                <a:lnTo>
                  <a:pt x="41880" y="21848"/>
                </a:lnTo>
                <a:lnTo>
                  <a:pt x="42484" y="21787"/>
                </a:lnTo>
                <a:lnTo>
                  <a:pt x="43088" y="21721"/>
                </a:lnTo>
                <a:lnTo>
                  <a:pt x="43692" y="21637"/>
                </a:lnTo>
                <a:lnTo>
                  <a:pt x="44312" y="21541"/>
                </a:lnTo>
                <a:lnTo>
                  <a:pt x="44932" y="21433"/>
                </a:lnTo>
                <a:lnTo>
                  <a:pt x="45552" y="21313"/>
                </a:lnTo>
                <a:lnTo>
                  <a:pt x="45949" y="21235"/>
                </a:lnTo>
                <a:lnTo>
                  <a:pt x="46315" y="21151"/>
                </a:lnTo>
                <a:lnTo>
                  <a:pt x="46680" y="21066"/>
                </a:lnTo>
                <a:lnTo>
                  <a:pt x="47014" y="20982"/>
                </a:lnTo>
                <a:lnTo>
                  <a:pt x="47348" y="20898"/>
                </a:lnTo>
                <a:lnTo>
                  <a:pt x="47666" y="20808"/>
                </a:lnTo>
                <a:lnTo>
                  <a:pt x="47967" y="20718"/>
                </a:lnTo>
                <a:lnTo>
                  <a:pt x="48269" y="20622"/>
                </a:lnTo>
                <a:lnTo>
                  <a:pt x="48556" y="20532"/>
                </a:lnTo>
                <a:lnTo>
                  <a:pt x="48826" y="20436"/>
                </a:lnTo>
                <a:lnTo>
                  <a:pt x="49080" y="20339"/>
                </a:lnTo>
                <a:lnTo>
                  <a:pt x="49318" y="20237"/>
                </a:lnTo>
                <a:lnTo>
                  <a:pt x="49557" y="20141"/>
                </a:lnTo>
                <a:lnTo>
                  <a:pt x="49779" y="20039"/>
                </a:lnTo>
                <a:lnTo>
                  <a:pt x="49986" y="19937"/>
                </a:lnTo>
                <a:lnTo>
                  <a:pt x="50177" y="19835"/>
                </a:lnTo>
                <a:lnTo>
                  <a:pt x="50367" y="19727"/>
                </a:lnTo>
                <a:lnTo>
                  <a:pt x="50542" y="19624"/>
                </a:lnTo>
                <a:lnTo>
                  <a:pt x="50717" y="19516"/>
                </a:lnTo>
                <a:lnTo>
                  <a:pt x="50860" y="19408"/>
                </a:lnTo>
                <a:lnTo>
                  <a:pt x="51003" y="19300"/>
                </a:lnTo>
                <a:lnTo>
                  <a:pt x="51146" y="19192"/>
                </a:lnTo>
                <a:lnTo>
                  <a:pt x="51273" y="19084"/>
                </a:lnTo>
                <a:lnTo>
                  <a:pt x="51385" y="18969"/>
                </a:lnTo>
                <a:lnTo>
                  <a:pt x="51480" y="18861"/>
                </a:lnTo>
                <a:lnTo>
                  <a:pt x="51575" y="18747"/>
                </a:lnTo>
                <a:lnTo>
                  <a:pt x="51734" y="18519"/>
                </a:lnTo>
                <a:lnTo>
                  <a:pt x="51861" y="18291"/>
                </a:lnTo>
                <a:lnTo>
                  <a:pt x="51941" y="18062"/>
                </a:lnTo>
                <a:lnTo>
                  <a:pt x="52004" y="17828"/>
                </a:lnTo>
                <a:lnTo>
                  <a:pt x="52020" y="17600"/>
                </a:lnTo>
                <a:lnTo>
                  <a:pt x="52004" y="17365"/>
                </a:lnTo>
                <a:lnTo>
                  <a:pt x="51973" y="17131"/>
                </a:lnTo>
                <a:lnTo>
                  <a:pt x="51893" y="16903"/>
                </a:lnTo>
                <a:lnTo>
                  <a:pt x="51798" y="16668"/>
                </a:lnTo>
                <a:lnTo>
                  <a:pt x="51671" y="16440"/>
                </a:lnTo>
                <a:lnTo>
                  <a:pt x="51512" y="16212"/>
                </a:lnTo>
                <a:lnTo>
                  <a:pt x="51337" y="15989"/>
                </a:lnTo>
                <a:lnTo>
                  <a:pt x="51146" y="15767"/>
                </a:lnTo>
                <a:lnTo>
                  <a:pt x="50924" y="15545"/>
                </a:lnTo>
                <a:lnTo>
                  <a:pt x="50685" y="15328"/>
                </a:lnTo>
                <a:lnTo>
                  <a:pt x="50431" y="15118"/>
                </a:lnTo>
                <a:lnTo>
                  <a:pt x="50161" y="14908"/>
                </a:lnTo>
                <a:lnTo>
                  <a:pt x="49875" y="14703"/>
                </a:lnTo>
                <a:lnTo>
                  <a:pt x="49557" y="14505"/>
                </a:lnTo>
                <a:lnTo>
                  <a:pt x="49970" y="14469"/>
                </a:lnTo>
                <a:lnTo>
                  <a:pt x="50367" y="14427"/>
                </a:lnTo>
                <a:lnTo>
                  <a:pt x="50797" y="14379"/>
                </a:lnTo>
                <a:lnTo>
                  <a:pt x="51210" y="14325"/>
                </a:lnTo>
                <a:lnTo>
                  <a:pt x="51639" y="14259"/>
                </a:lnTo>
                <a:lnTo>
                  <a:pt x="52084" y="14193"/>
                </a:lnTo>
                <a:lnTo>
                  <a:pt x="52529" y="14115"/>
                </a:lnTo>
                <a:lnTo>
                  <a:pt x="52974" y="14024"/>
                </a:lnTo>
                <a:lnTo>
                  <a:pt x="53435" y="13928"/>
                </a:lnTo>
                <a:lnTo>
                  <a:pt x="53896" y="13826"/>
                </a:lnTo>
                <a:lnTo>
                  <a:pt x="54373" y="13712"/>
                </a:lnTo>
                <a:lnTo>
                  <a:pt x="54834" y="13592"/>
                </a:lnTo>
                <a:lnTo>
                  <a:pt x="55326" y="13460"/>
                </a:lnTo>
                <a:lnTo>
                  <a:pt x="55803" y="13321"/>
                </a:lnTo>
                <a:lnTo>
                  <a:pt x="56296" y="13171"/>
                </a:lnTo>
                <a:lnTo>
                  <a:pt x="56788" y="13009"/>
                </a:lnTo>
                <a:lnTo>
                  <a:pt x="57265" y="12853"/>
                </a:lnTo>
                <a:lnTo>
                  <a:pt x="57694" y="12697"/>
                </a:lnTo>
                <a:lnTo>
                  <a:pt x="58123" y="12540"/>
                </a:lnTo>
                <a:lnTo>
                  <a:pt x="58505" y="12384"/>
                </a:lnTo>
                <a:lnTo>
                  <a:pt x="58870" y="12234"/>
                </a:lnTo>
                <a:lnTo>
                  <a:pt x="59204" y="12078"/>
                </a:lnTo>
                <a:lnTo>
                  <a:pt x="59506" y="11927"/>
                </a:lnTo>
                <a:lnTo>
                  <a:pt x="59808" y="11783"/>
                </a:lnTo>
                <a:lnTo>
                  <a:pt x="60062" y="11633"/>
                </a:lnTo>
                <a:lnTo>
                  <a:pt x="60301" y="11489"/>
                </a:lnTo>
                <a:lnTo>
                  <a:pt x="60523" y="11345"/>
                </a:lnTo>
                <a:lnTo>
                  <a:pt x="60714" y="11200"/>
                </a:lnTo>
                <a:lnTo>
                  <a:pt x="60889" y="11056"/>
                </a:lnTo>
                <a:lnTo>
                  <a:pt x="61048" y="10918"/>
                </a:lnTo>
                <a:lnTo>
                  <a:pt x="61175" y="10780"/>
                </a:lnTo>
                <a:lnTo>
                  <a:pt x="61286" y="10642"/>
                </a:lnTo>
                <a:lnTo>
                  <a:pt x="61366" y="10509"/>
                </a:lnTo>
                <a:lnTo>
                  <a:pt x="61445" y="10371"/>
                </a:lnTo>
                <a:lnTo>
                  <a:pt x="61493" y="10239"/>
                </a:lnTo>
                <a:lnTo>
                  <a:pt x="61525" y="10107"/>
                </a:lnTo>
                <a:lnTo>
                  <a:pt x="61541" y="9981"/>
                </a:lnTo>
                <a:lnTo>
                  <a:pt x="61541" y="9849"/>
                </a:lnTo>
                <a:lnTo>
                  <a:pt x="61509" y="9722"/>
                </a:lnTo>
                <a:lnTo>
                  <a:pt x="61477" y="9596"/>
                </a:lnTo>
                <a:lnTo>
                  <a:pt x="61413" y="9476"/>
                </a:lnTo>
                <a:lnTo>
                  <a:pt x="61350" y="9350"/>
                </a:lnTo>
                <a:lnTo>
                  <a:pt x="61270" y="9230"/>
                </a:lnTo>
                <a:lnTo>
                  <a:pt x="61159" y="9109"/>
                </a:lnTo>
                <a:lnTo>
                  <a:pt x="61048" y="8989"/>
                </a:lnTo>
                <a:lnTo>
                  <a:pt x="60921" y="8875"/>
                </a:lnTo>
                <a:lnTo>
                  <a:pt x="60778" y="8761"/>
                </a:lnTo>
                <a:lnTo>
                  <a:pt x="60619" y="8647"/>
                </a:lnTo>
                <a:lnTo>
                  <a:pt x="60460" y="8533"/>
                </a:lnTo>
                <a:lnTo>
                  <a:pt x="60269" y="8424"/>
                </a:lnTo>
                <a:lnTo>
                  <a:pt x="60078" y="8310"/>
                </a:lnTo>
                <a:lnTo>
                  <a:pt x="59888" y="8202"/>
                </a:lnTo>
                <a:lnTo>
                  <a:pt x="59665" y="8100"/>
                </a:lnTo>
                <a:lnTo>
                  <a:pt x="59443" y="7992"/>
                </a:lnTo>
                <a:lnTo>
                  <a:pt x="59204" y="7890"/>
                </a:lnTo>
                <a:lnTo>
                  <a:pt x="58966" y="7788"/>
                </a:lnTo>
                <a:lnTo>
                  <a:pt x="58457" y="7589"/>
                </a:lnTo>
                <a:lnTo>
                  <a:pt x="57917" y="7391"/>
                </a:lnTo>
                <a:lnTo>
                  <a:pt x="57345" y="7205"/>
                </a:lnTo>
                <a:lnTo>
                  <a:pt x="56757" y="7024"/>
                </a:lnTo>
                <a:lnTo>
                  <a:pt x="56153" y="6850"/>
                </a:lnTo>
                <a:lnTo>
                  <a:pt x="55517" y="6682"/>
                </a:lnTo>
                <a:lnTo>
                  <a:pt x="54881" y="6514"/>
                </a:lnTo>
                <a:lnTo>
                  <a:pt x="54230" y="6358"/>
                </a:lnTo>
                <a:lnTo>
                  <a:pt x="53578" y="6207"/>
                </a:lnTo>
                <a:lnTo>
                  <a:pt x="52926" y="6063"/>
                </a:lnTo>
                <a:lnTo>
                  <a:pt x="52275" y="5919"/>
                </a:lnTo>
                <a:lnTo>
                  <a:pt x="51623" y="5787"/>
                </a:lnTo>
                <a:lnTo>
                  <a:pt x="51528" y="5594"/>
                </a:lnTo>
                <a:lnTo>
                  <a:pt x="51416" y="5396"/>
                </a:lnTo>
                <a:lnTo>
                  <a:pt x="51257" y="5198"/>
                </a:lnTo>
                <a:lnTo>
                  <a:pt x="51067" y="5000"/>
                </a:lnTo>
                <a:lnTo>
                  <a:pt x="50860" y="4795"/>
                </a:lnTo>
                <a:lnTo>
                  <a:pt x="50606" y="4591"/>
                </a:lnTo>
                <a:lnTo>
                  <a:pt x="50336" y="4381"/>
                </a:lnTo>
                <a:lnTo>
                  <a:pt x="50018" y="4176"/>
                </a:lnTo>
                <a:lnTo>
                  <a:pt x="49668" y="3972"/>
                </a:lnTo>
                <a:lnTo>
                  <a:pt x="49303" y="3762"/>
                </a:lnTo>
                <a:lnTo>
                  <a:pt x="48889" y="3558"/>
                </a:lnTo>
                <a:lnTo>
                  <a:pt x="48444" y="3353"/>
                </a:lnTo>
                <a:lnTo>
                  <a:pt x="47967" y="3155"/>
                </a:lnTo>
                <a:lnTo>
                  <a:pt x="47459" y="2951"/>
                </a:lnTo>
                <a:lnTo>
                  <a:pt x="46903" y="2752"/>
                </a:lnTo>
                <a:lnTo>
                  <a:pt x="46330" y="2560"/>
                </a:lnTo>
                <a:lnTo>
                  <a:pt x="45711" y="2368"/>
                </a:lnTo>
                <a:lnTo>
                  <a:pt x="45059" y="2182"/>
                </a:lnTo>
                <a:lnTo>
                  <a:pt x="44376" y="1995"/>
                </a:lnTo>
                <a:lnTo>
                  <a:pt x="43644" y="1821"/>
                </a:lnTo>
                <a:lnTo>
                  <a:pt x="42882" y="1647"/>
                </a:lnTo>
                <a:lnTo>
                  <a:pt x="42087" y="1479"/>
                </a:lnTo>
                <a:lnTo>
                  <a:pt x="41260" y="1316"/>
                </a:lnTo>
                <a:lnTo>
                  <a:pt x="40386" y="1166"/>
                </a:lnTo>
                <a:lnTo>
                  <a:pt x="39464" y="1016"/>
                </a:lnTo>
                <a:lnTo>
                  <a:pt x="38527" y="878"/>
                </a:lnTo>
                <a:lnTo>
                  <a:pt x="37541" y="740"/>
                </a:lnTo>
                <a:lnTo>
                  <a:pt x="36508" y="619"/>
                </a:lnTo>
                <a:lnTo>
                  <a:pt x="35443" y="499"/>
                </a:lnTo>
                <a:lnTo>
                  <a:pt x="34347" y="397"/>
                </a:lnTo>
                <a:lnTo>
                  <a:pt x="33202" y="301"/>
                </a:lnTo>
                <a:lnTo>
                  <a:pt x="32026" y="211"/>
                </a:lnTo>
                <a:lnTo>
                  <a:pt x="30930" y="145"/>
                </a:lnTo>
                <a:lnTo>
                  <a:pt x="29881" y="85"/>
                </a:lnTo>
                <a:lnTo>
                  <a:pt x="28895" y="49"/>
                </a:lnTo>
                <a:lnTo>
                  <a:pt x="27942" y="19"/>
                </a:lnTo>
                <a:lnTo>
                  <a:pt x="2705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8" name="Google Shape;268;p15"/>
          <p:cNvSpPr/>
          <p:nvPr/>
        </p:nvSpPr>
        <p:spPr>
          <a:xfrm rot="757378">
            <a:off x="1493084" y="5811567"/>
            <a:ext cx="530737" cy="528501"/>
          </a:xfrm>
          <a:custGeom>
            <a:avLst/>
            <a:gdLst/>
            <a:ahLst/>
            <a:cxnLst/>
            <a:rect l="l" t="t" r="r" b="b"/>
            <a:pathLst>
              <a:path w="33044" h="14596" extrusionOk="0">
                <a:moveTo>
                  <a:pt x="26257" y="5865"/>
                </a:moveTo>
                <a:lnTo>
                  <a:pt x="26400" y="5871"/>
                </a:lnTo>
                <a:lnTo>
                  <a:pt x="26543" y="5889"/>
                </a:lnTo>
                <a:lnTo>
                  <a:pt x="26670" y="5913"/>
                </a:lnTo>
                <a:lnTo>
                  <a:pt x="26717" y="5931"/>
                </a:lnTo>
                <a:lnTo>
                  <a:pt x="26813" y="5973"/>
                </a:lnTo>
                <a:lnTo>
                  <a:pt x="26924" y="6027"/>
                </a:lnTo>
                <a:lnTo>
                  <a:pt x="27067" y="6111"/>
                </a:lnTo>
                <a:lnTo>
                  <a:pt x="27226" y="6207"/>
                </a:lnTo>
                <a:lnTo>
                  <a:pt x="27417" y="6327"/>
                </a:lnTo>
                <a:lnTo>
                  <a:pt x="27623" y="6478"/>
                </a:lnTo>
                <a:lnTo>
                  <a:pt x="27830" y="6646"/>
                </a:lnTo>
                <a:lnTo>
                  <a:pt x="27607" y="6766"/>
                </a:lnTo>
                <a:lnTo>
                  <a:pt x="27496" y="6814"/>
                </a:lnTo>
                <a:lnTo>
                  <a:pt x="27385" y="6862"/>
                </a:lnTo>
                <a:lnTo>
                  <a:pt x="27274" y="6904"/>
                </a:lnTo>
                <a:lnTo>
                  <a:pt x="27162" y="6940"/>
                </a:lnTo>
                <a:lnTo>
                  <a:pt x="27035" y="6970"/>
                </a:lnTo>
                <a:lnTo>
                  <a:pt x="26924" y="6994"/>
                </a:lnTo>
                <a:lnTo>
                  <a:pt x="26797" y="7006"/>
                </a:lnTo>
                <a:lnTo>
                  <a:pt x="26686" y="7018"/>
                </a:lnTo>
                <a:lnTo>
                  <a:pt x="26558" y="7024"/>
                </a:lnTo>
                <a:lnTo>
                  <a:pt x="26431" y="7024"/>
                </a:lnTo>
                <a:lnTo>
                  <a:pt x="26304" y="7018"/>
                </a:lnTo>
                <a:lnTo>
                  <a:pt x="26177" y="7000"/>
                </a:lnTo>
                <a:lnTo>
                  <a:pt x="26034" y="6982"/>
                </a:lnTo>
                <a:lnTo>
                  <a:pt x="25907" y="6952"/>
                </a:lnTo>
                <a:lnTo>
                  <a:pt x="25684" y="6898"/>
                </a:lnTo>
                <a:lnTo>
                  <a:pt x="25462" y="6838"/>
                </a:lnTo>
                <a:lnTo>
                  <a:pt x="25239" y="6766"/>
                </a:lnTo>
                <a:lnTo>
                  <a:pt x="25033" y="6682"/>
                </a:lnTo>
                <a:lnTo>
                  <a:pt x="24937" y="6640"/>
                </a:lnTo>
                <a:lnTo>
                  <a:pt x="24858" y="6592"/>
                </a:lnTo>
                <a:lnTo>
                  <a:pt x="24794" y="6544"/>
                </a:lnTo>
                <a:lnTo>
                  <a:pt x="24731" y="6496"/>
                </a:lnTo>
                <a:lnTo>
                  <a:pt x="24699" y="6448"/>
                </a:lnTo>
                <a:lnTo>
                  <a:pt x="24683" y="6394"/>
                </a:lnTo>
                <a:lnTo>
                  <a:pt x="24683" y="6339"/>
                </a:lnTo>
                <a:lnTo>
                  <a:pt x="24715" y="6285"/>
                </a:lnTo>
                <a:lnTo>
                  <a:pt x="24763" y="6231"/>
                </a:lnTo>
                <a:lnTo>
                  <a:pt x="24826" y="6183"/>
                </a:lnTo>
                <a:lnTo>
                  <a:pt x="24921" y="6135"/>
                </a:lnTo>
                <a:lnTo>
                  <a:pt x="25017" y="6087"/>
                </a:lnTo>
                <a:lnTo>
                  <a:pt x="25128" y="6045"/>
                </a:lnTo>
                <a:lnTo>
                  <a:pt x="25255" y="6003"/>
                </a:lnTo>
                <a:lnTo>
                  <a:pt x="25382" y="5967"/>
                </a:lnTo>
                <a:lnTo>
                  <a:pt x="25525" y="5937"/>
                </a:lnTo>
                <a:lnTo>
                  <a:pt x="25668" y="5907"/>
                </a:lnTo>
                <a:lnTo>
                  <a:pt x="25811" y="5889"/>
                </a:lnTo>
                <a:lnTo>
                  <a:pt x="25970" y="5877"/>
                </a:lnTo>
                <a:lnTo>
                  <a:pt x="26113" y="5865"/>
                </a:lnTo>
                <a:close/>
                <a:moveTo>
                  <a:pt x="5325" y="7727"/>
                </a:moveTo>
                <a:lnTo>
                  <a:pt x="5611" y="7733"/>
                </a:lnTo>
                <a:lnTo>
                  <a:pt x="5897" y="7751"/>
                </a:lnTo>
                <a:lnTo>
                  <a:pt x="6358" y="7782"/>
                </a:lnTo>
                <a:lnTo>
                  <a:pt x="6771" y="7812"/>
                </a:lnTo>
                <a:lnTo>
                  <a:pt x="7168" y="7848"/>
                </a:lnTo>
                <a:lnTo>
                  <a:pt x="7550" y="7884"/>
                </a:lnTo>
                <a:lnTo>
                  <a:pt x="7899" y="7920"/>
                </a:lnTo>
                <a:lnTo>
                  <a:pt x="8217" y="7956"/>
                </a:lnTo>
                <a:lnTo>
                  <a:pt x="8774" y="8034"/>
                </a:lnTo>
                <a:lnTo>
                  <a:pt x="9250" y="8106"/>
                </a:lnTo>
                <a:lnTo>
                  <a:pt x="9616" y="8184"/>
                </a:lnTo>
                <a:lnTo>
                  <a:pt x="9918" y="8250"/>
                </a:lnTo>
                <a:lnTo>
                  <a:pt x="10140" y="8310"/>
                </a:lnTo>
                <a:lnTo>
                  <a:pt x="9886" y="8340"/>
                </a:lnTo>
                <a:lnTo>
                  <a:pt x="9552" y="8358"/>
                </a:lnTo>
                <a:lnTo>
                  <a:pt x="9155" y="8370"/>
                </a:lnTo>
                <a:lnTo>
                  <a:pt x="8678" y="8376"/>
                </a:lnTo>
                <a:lnTo>
                  <a:pt x="8170" y="8370"/>
                </a:lnTo>
                <a:lnTo>
                  <a:pt x="7613" y="8358"/>
                </a:lnTo>
                <a:lnTo>
                  <a:pt x="7009" y="8328"/>
                </a:lnTo>
                <a:lnTo>
                  <a:pt x="6390" y="8286"/>
                </a:lnTo>
                <a:lnTo>
                  <a:pt x="6231" y="8274"/>
                </a:lnTo>
                <a:lnTo>
                  <a:pt x="6056" y="8250"/>
                </a:lnTo>
                <a:lnTo>
                  <a:pt x="5849" y="8220"/>
                </a:lnTo>
                <a:lnTo>
                  <a:pt x="5738" y="8196"/>
                </a:lnTo>
                <a:lnTo>
                  <a:pt x="5627" y="8172"/>
                </a:lnTo>
                <a:lnTo>
                  <a:pt x="5515" y="8142"/>
                </a:lnTo>
                <a:lnTo>
                  <a:pt x="5404" y="8106"/>
                </a:lnTo>
                <a:lnTo>
                  <a:pt x="5293" y="8064"/>
                </a:lnTo>
                <a:lnTo>
                  <a:pt x="5182" y="8016"/>
                </a:lnTo>
                <a:lnTo>
                  <a:pt x="5086" y="7956"/>
                </a:lnTo>
                <a:lnTo>
                  <a:pt x="4991" y="7896"/>
                </a:lnTo>
                <a:lnTo>
                  <a:pt x="4896" y="7824"/>
                </a:lnTo>
                <a:lnTo>
                  <a:pt x="4816" y="7745"/>
                </a:lnTo>
                <a:lnTo>
                  <a:pt x="5070" y="7733"/>
                </a:lnTo>
                <a:lnTo>
                  <a:pt x="5325" y="7727"/>
                </a:lnTo>
                <a:close/>
                <a:moveTo>
                  <a:pt x="21949" y="1226"/>
                </a:moveTo>
                <a:lnTo>
                  <a:pt x="22156" y="1232"/>
                </a:lnTo>
                <a:lnTo>
                  <a:pt x="22378" y="1238"/>
                </a:lnTo>
                <a:lnTo>
                  <a:pt x="22601" y="1256"/>
                </a:lnTo>
                <a:lnTo>
                  <a:pt x="22839" y="1280"/>
                </a:lnTo>
                <a:lnTo>
                  <a:pt x="23062" y="1310"/>
                </a:lnTo>
                <a:lnTo>
                  <a:pt x="23300" y="1346"/>
                </a:lnTo>
                <a:lnTo>
                  <a:pt x="23523" y="1388"/>
                </a:lnTo>
                <a:lnTo>
                  <a:pt x="23761" y="1436"/>
                </a:lnTo>
                <a:lnTo>
                  <a:pt x="24000" y="1491"/>
                </a:lnTo>
                <a:lnTo>
                  <a:pt x="24254" y="1557"/>
                </a:lnTo>
                <a:lnTo>
                  <a:pt x="24492" y="1623"/>
                </a:lnTo>
                <a:lnTo>
                  <a:pt x="24731" y="1695"/>
                </a:lnTo>
                <a:lnTo>
                  <a:pt x="24985" y="1779"/>
                </a:lnTo>
                <a:lnTo>
                  <a:pt x="25239" y="1869"/>
                </a:lnTo>
                <a:lnTo>
                  <a:pt x="25494" y="1959"/>
                </a:lnTo>
                <a:lnTo>
                  <a:pt x="25748" y="2061"/>
                </a:lnTo>
                <a:lnTo>
                  <a:pt x="26161" y="2242"/>
                </a:lnTo>
                <a:lnTo>
                  <a:pt x="26558" y="2428"/>
                </a:lnTo>
                <a:lnTo>
                  <a:pt x="26908" y="2614"/>
                </a:lnTo>
                <a:lnTo>
                  <a:pt x="27226" y="2800"/>
                </a:lnTo>
                <a:lnTo>
                  <a:pt x="27512" y="2993"/>
                </a:lnTo>
                <a:lnTo>
                  <a:pt x="27766" y="3179"/>
                </a:lnTo>
                <a:lnTo>
                  <a:pt x="28005" y="3371"/>
                </a:lnTo>
                <a:lnTo>
                  <a:pt x="28196" y="3564"/>
                </a:lnTo>
                <a:lnTo>
                  <a:pt x="28370" y="3750"/>
                </a:lnTo>
                <a:lnTo>
                  <a:pt x="28513" y="3936"/>
                </a:lnTo>
                <a:lnTo>
                  <a:pt x="28641" y="4128"/>
                </a:lnTo>
                <a:lnTo>
                  <a:pt x="28736" y="4309"/>
                </a:lnTo>
                <a:lnTo>
                  <a:pt x="28799" y="4495"/>
                </a:lnTo>
                <a:lnTo>
                  <a:pt x="28847" y="4675"/>
                </a:lnTo>
                <a:lnTo>
                  <a:pt x="28879" y="4849"/>
                </a:lnTo>
                <a:lnTo>
                  <a:pt x="28895" y="5024"/>
                </a:lnTo>
                <a:lnTo>
                  <a:pt x="28641" y="4939"/>
                </a:lnTo>
                <a:lnTo>
                  <a:pt x="28370" y="4867"/>
                </a:lnTo>
                <a:lnTo>
                  <a:pt x="28148" y="4819"/>
                </a:lnTo>
                <a:lnTo>
                  <a:pt x="27909" y="4777"/>
                </a:lnTo>
                <a:lnTo>
                  <a:pt x="27671" y="4741"/>
                </a:lnTo>
                <a:lnTo>
                  <a:pt x="27433" y="4711"/>
                </a:lnTo>
                <a:lnTo>
                  <a:pt x="27178" y="4687"/>
                </a:lnTo>
                <a:lnTo>
                  <a:pt x="26924" y="4669"/>
                </a:lnTo>
                <a:lnTo>
                  <a:pt x="26670" y="4657"/>
                </a:lnTo>
                <a:lnTo>
                  <a:pt x="26161" y="4657"/>
                </a:lnTo>
                <a:lnTo>
                  <a:pt x="25891" y="4663"/>
                </a:lnTo>
                <a:lnTo>
                  <a:pt x="25637" y="4675"/>
                </a:lnTo>
                <a:lnTo>
                  <a:pt x="25382" y="4693"/>
                </a:lnTo>
                <a:lnTo>
                  <a:pt x="25128" y="4717"/>
                </a:lnTo>
                <a:lnTo>
                  <a:pt x="24874" y="4741"/>
                </a:lnTo>
                <a:lnTo>
                  <a:pt x="24619" y="4777"/>
                </a:lnTo>
                <a:lnTo>
                  <a:pt x="24365" y="4813"/>
                </a:lnTo>
                <a:lnTo>
                  <a:pt x="24127" y="4855"/>
                </a:lnTo>
                <a:lnTo>
                  <a:pt x="23888" y="4903"/>
                </a:lnTo>
                <a:lnTo>
                  <a:pt x="23666" y="4951"/>
                </a:lnTo>
                <a:lnTo>
                  <a:pt x="23443" y="5012"/>
                </a:lnTo>
                <a:lnTo>
                  <a:pt x="23221" y="5066"/>
                </a:lnTo>
                <a:lnTo>
                  <a:pt x="23014" y="5132"/>
                </a:lnTo>
                <a:lnTo>
                  <a:pt x="22823" y="5198"/>
                </a:lnTo>
                <a:lnTo>
                  <a:pt x="22633" y="5270"/>
                </a:lnTo>
                <a:lnTo>
                  <a:pt x="22458" y="5348"/>
                </a:lnTo>
                <a:lnTo>
                  <a:pt x="22299" y="5426"/>
                </a:lnTo>
                <a:lnTo>
                  <a:pt x="22140" y="5504"/>
                </a:lnTo>
                <a:lnTo>
                  <a:pt x="21997" y="5588"/>
                </a:lnTo>
                <a:lnTo>
                  <a:pt x="21870" y="5679"/>
                </a:lnTo>
                <a:lnTo>
                  <a:pt x="21759" y="5769"/>
                </a:lnTo>
                <a:lnTo>
                  <a:pt x="21663" y="5859"/>
                </a:lnTo>
                <a:lnTo>
                  <a:pt x="21584" y="5955"/>
                </a:lnTo>
                <a:lnTo>
                  <a:pt x="21504" y="6099"/>
                </a:lnTo>
                <a:lnTo>
                  <a:pt x="21441" y="6243"/>
                </a:lnTo>
                <a:lnTo>
                  <a:pt x="21425" y="6388"/>
                </a:lnTo>
                <a:lnTo>
                  <a:pt x="21441" y="6526"/>
                </a:lnTo>
                <a:lnTo>
                  <a:pt x="21488" y="6670"/>
                </a:lnTo>
                <a:lnTo>
                  <a:pt x="21584" y="6808"/>
                </a:lnTo>
                <a:lnTo>
                  <a:pt x="21695" y="6940"/>
                </a:lnTo>
                <a:lnTo>
                  <a:pt x="21854" y="7073"/>
                </a:lnTo>
                <a:lnTo>
                  <a:pt x="22045" y="7205"/>
                </a:lnTo>
                <a:lnTo>
                  <a:pt x="22251" y="7331"/>
                </a:lnTo>
                <a:lnTo>
                  <a:pt x="22506" y="7457"/>
                </a:lnTo>
                <a:lnTo>
                  <a:pt x="22792" y="7571"/>
                </a:lnTo>
                <a:lnTo>
                  <a:pt x="23094" y="7685"/>
                </a:lnTo>
                <a:lnTo>
                  <a:pt x="23443" y="7800"/>
                </a:lnTo>
                <a:lnTo>
                  <a:pt x="23809" y="7902"/>
                </a:lnTo>
                <a:lnTo>
                  <a:pt x="24206" y="7998"/>
                </a:lnTo>
                <a:lnTo>
                  <a:pt x="24508" y="8064"/>
                </a:lnTo>
                <a:lnTo>
                  <a:pt x="24826" y="8118"/>
                </a:lnTo>
                <a:lnTo>
                  <a:pt x="25128" y="8166"/>
                </a:lnTo>
                <a:lnTo>
                  <a:pt x="25446" y="8202"/>
                </a:lnTo>
                <a:lnTo>
                  <a:pt x="25764" y="8226"/>
                </a:lnTo>
                <a:lnTo>
                  <a:pt x="26066" y="8244"/>
                </a:lnTo>
                <a:lnTo>
                  <a:pt x="26384" y="8256"/>
                </a:lnTo>
                <a:lnTo>
                  <a:pt x="26702" y="8250"/>
                </a:lnTo>
                <a:lnTo>
                  <a:pt x="27004" y="8244"/>
                </a:lnTo>
                <a:lnTo>
                  <a:pt x="27321" y="8226"/>
                </a:lnTo>
                <a:lnTo>
                  <a:pt x="27623" y="8196"/>
                </a:lnTo>
                <a:lnTo>
                  <a:pt x="27925" y="8160"/>
                </a:lnTo>
                <a:lnTo>
                  <a:pt x="28227" y="8118"/>
                </a:lnTo>
                <a:lnTo>
                  <a:pt x="28513" y="8064"/>
                </a:lnTo>
                <a:lnTo>
                  <a:pt x="28784" y="8004"/>
                </a:lnTo>
                <a:lnTo>
                  <a:pt x="29070" y="7932"/>
                </a:lnTo>
                <a:lnTo>
                  <a:pt x="29244" y="8202"/>
                </a:lnTo>
                <a:lnTo>
                  <a:pt x="29403" y="8479"/>
                </a:lnTo>
                <a:lnTo>
                  <a:pt x="29546" y="8755"/>
                </a:lnTo>
                <a:lnTo>
                  <a:pt x="29642" y="9037"/>
                </a:lnTo>
                <a:lnTo>
                  <a:pt x="29737" y="9314"/>
                </a:lnTo>
                <a:lnTo>
                  <a:pt x="29785" y="9590"/>
                </a:lnTo>
                <a:lnTo>
                  <a:pt x="29801" y="9866"/>
                </a:lnTo>
                <a:lnTo>
                  <a:pt x="29801" y="10143"/>
                </a:lnTo>
                <a:lnTo>
                  <a:pt x="29753" y="10407"/>
                </a:lnTo>
                <a:lnTo>
                  <a:pt x="29705" y="10539"/>
                </a:lnTo>
                <a:lnTo>
                  <a:pt x="29674" y="10672"/>
                </a:lnTo>
                <a:lnTo>
                  <a:pt x="29610" y="10798"/>
                </a:lnTo>
                <a:lnTo>
                  <a:pt x="29546" y="10924"/>
                </a:lnTo>
                <a:lnTo>
                  <a:pt x="29483" y="11050"/>
                </a:lnTo>
                <a:lnTo>
                  <a:pt x="29388" y="11170"/>
                </a:lnTo>
                <a:lnTo>
                  <a:pt x="29308" y="11291"/>
                </a:lnTo>
                <a:lnTo>
                  <a:pt x="29197" y="11411"/>
                </a:lnTo>
                <a:lnTo>
                  <a:pt x="29086" y="11525"/>
                </a:lnTo>
                <a:lnTo>
                  <a:pt x="28958" y="11639"/>
                </a:lnTo>
                <a:lnTo>
                  <a:pt x="28831" y="11747"/>
                </a:lnTo>
                <a:lnTo>
                  <a:pt x="28688" y="11855"/>
                </a:lnTo>
                <a:lnTo>
                  <a:pt x="28529" y="11957"/>
                </a:lnTo>
                <a:lnTo>
                  <a:pt x="28354" y="12060"/>
                </a:lnTo>
                <a:lnTo>
                  <a:pt x="28211" y="12138"/>
                </a:lnTo>
                <a:lnTo>
                  <a:pt x="28052" y="12216"/>
                </a:lnTo>
                <a:lnTo>
                  <a:pt x="27894" y="12288"/>
                </a:lnTo>
                <a:lnTo>
                  <a:pt x="27719" y="12360"/>
                </a:lnTo>
                <a:lnTo>
                  <a:pt x="27544" y="12432"/>
                </a:lnTo>
                <a:lnTo>
                  <a:pt x="27353" y="12498"/>
                </a:lnTo>
                <a:lnTo>
                  <a:pt x="27162" y="12564"/>
                </a:lnTo>
                <a:lnTo>
                  <a:pt x="26956" y="12630"/>
                </a:lnTo>
                <a:lnTo>
                  <a:pt x="26749" y="12690"/>
                </a:lnTo>
                <a:lnTo>
                  <a:pt x="26543" y="12745"/>
                </a:lnTo>
                <a:lnTo>
                  <a:pt x="26320" y="12799"/>
                </a:lnTo>
                <a:lnTo>
                  <a:pt x="26082" y="12853"/>
                </a:lnTo>
                <a:lnTo>
                  <a:pt x="25605" y="12949"/>
                </a:lnTo>
                <a:lnTo>
                  <a:pt x="25096" y="13039"/>
                </a:lnTo>
                <a:lnTo>
                  <a:pt x="24540" y="13117"/>
                </a:lnTo>
                <a:lnTo>
                  <a:pt x="23984" y="13183"/>
                </a:lnTo>
                <a:lnTo>
                  <a:pt x="23380" y="13237"/>
                </a:lnTo>
                <a:lnTo>
                  <a:pt x="22744" y="13285"/>
                </a:lnTo>
                <a:lnTo>
                  <a:pt x="22092" y="13321"/>
                </a:lnTo>
                <a:lnTo>
                  <a:pt x="21393" y="13345"/>
                </a:lnTo>
                <a:lnTo>
                  <a:pt x="20678" y="13363"/>
                </a:lnTo>
                <a:lnTo>
                  <a:pt x="19947" y="13369"/>
                </a:lnTo>
                <a:lnTo>
                  <a:pt x="19375" y="13363"/>
                </a:lnTo>
                <a:lnTo>
                  <a:pt x="18516" y="13351"/>
                </a:lnTo>
                <a:lnTo>
                  <a:pt x="17690" y="13327"/>
                </a:lnTo>
                <a:lnTo>
                  <a:pt x="16895" y="13291"/>
                </a:lnTo>
                <a:lnTo>
                  <a:pt x="16116" y="13249"/>
                </a:lnTo>
                <a:lnTo>
                  <a:pt x="15369" y="13195"/>
                </a:lnTo>
                <a:lnTo>
                  <a:pt x="14638" y="13135"/>
                </a:lnTo>
                <a:lnTo>
                  <a:pt x="13939" y="13069"/>
                </a:lnTo>
                <a:lnTo>
                  <a:pt x="13256" y="12991"/>
                </a:lnTo>
                <a:lnTo>
                  <a:pt x="12604" y="12907"/>
                </a:lnTo>
                <a:lnTo>
                  <a:pt x="11968" y="12811"/>
                </a:lnTo>
                <a:lnTo>
                  <a:pt x="11364" y="12715"/>
                </a:lnTo>
                <a:lnTo>
                  <a:pt x="10776" y="12606"/>
                </a:lnTo>
                <a:lnTo>
                  <a:pt x="10220" y="12498"/>
                </a:lnTo>
                <a:lnTo>
                  <a:pt x="9680" y="12378"/>
                </a:lnTo>
                <a:lnTo>
                  <a:pt x="9155" y="12258"/>
                </a:lnTo>
                <a:lnTo>
                  <a:pt x="8662" y="12132"/>
                </a:lnTo>
                <a:lnTo>
                  <a:pt x="8186" y="12000"/>
                </a:lnTo>
                <a:lnTo>
                  <a:pt x="7741" y="11861"/>
                </a:lnTo>
                <a:lnTo>
                  <a:pt x="7311" y="11723"/>
                </a:lnTo>
                <a:lnTo>
                  <a:pt x="6914" y="11585"/>
                </a:lnTo>
                <a:lnTo>
                  <a:pt x="6533" y="11435"/>
                </a:lnTo>
                <a:lnTo>
                  <a:pt x="6167" y="11291"/>
                </a:lnTo>
                <a:lnTo>
                  <a:pt x="5833" y="11140"/>
                </a:lnTo>
                <a:lnTo>
                  <a:pt x="5500" y="10990"/>
                </a:lnTo>
                <a:lnTo>
                  <a:pt x="5213" y="10834"/>
                </a:lnTo>
                <a:lnTo>
                  <a:pt x="4943" y="10684"/>
                </a:lnTo>
                <a:lnTo>
                  <a:pt x="4689" y="10527"/>
                </a:lnTo>
                <a:lnTo>
                  <a:pt x="4451" y="10371"/>
                </a:lnTo>
                <a:lnTo>
                  <a:pt x="4244" y="10215"/>
                </a:lnTo>
                <a:lnTo>
                  <a:pt x="4053" y="10065"/>
                </a:lnTo>
                <a:lnTo>
                  <a:pt x="3878" y="9909"/>
                </a:lnTo>
                <a:lnTo>
                  <a:pt x="3735" y="9758"/>
                </a:lnTo>
                <a:lnTo>
                  <a:pt x="3576" y="9572"/>
                </a:lnTo>
                <a:lnTo>
                  <a:pt x="3449" y="9392"/>
                </a:lnTo>
                <a:lnTo>
                  <a:pt x="3354" y="9212"/>
                </a:lnTo>
                <a:lnTo>
                  <a:pt x="3290" y="9037"/>
                </a:lnTo>
                <a:lnTo>
                  <a:pt x="3545" y="9115"/>
                </a:lnTo>
                <a:lnTo>
                  <a:pt x="3815" y="9188"/>
                </a:lnTo>
                <a:lnTo>
                  <a:pt x="4085" y="9254"/>
                </a:lnTo>
                <a:lnTo>
                  <a:pt x="4387" y="9314"/>
                </a:lnTo>
                <a:lnTo>
                  <a:pt x="4705" y="9368"/>
                </a:lnTo>
                <a:lnTo>
                  <a:pt x="5023" y="9416"/>
                </a:lnTo>
                <a:lnTo>
                  <a:pt x="5357" y="9452"/>
                </a:lnTo>
                <a:lnTo>
                  <a:pt x="5706" y="9488"/>
                </a:lnTo>
                <a:lnTo>
                  <a:pt x="6485" y="9542"/>
                </a:lnTo>
                <a:lnTo>
                  <a:pt x="6866" y="9566"/>
                </a:lnTo>
                <a:lnTo>
                  <a:pt x="7248" y="9584"/>
                </a:lnTo>
                <a:lnTo>
                  <a:pt x="7613" y="9596"/>
                </a:lnTo>
                <a:lnTo>
                  <a:pt x="7979" y="9608"/>
                </a:lnTo>
                <a:lnTo>
                  <a:pt x="8329" y="9614"/>
                </a:lnTo>
                <a:lnTo>
                  <a:pt x="8678" y="9614"/>
                </a:lnTo>
                <a:lnTo>
                  <a:pt x="9298" y="9608"/>
                </a:lnTo>
                <a:lnTo>
                  <a:pt x="9600" y="9596"/>
                </a:lnTo>
                <a:lnTo>
                  <a:pt x="9870" y="9590"/>
                </a:lnTo>
                <a:lnTo>
                  <a:pt x="10156" y="9572"/>
                </a:lnTo>
                <a:lnTo>
                  <a:pt x="10411" y="9554"/>
                </a:lnTo>
                <a:lnTo>
                  <a:pt x="10665" y="9536"/>
                </a:lnTo>
                <a:lnTo>
                  <a:pt x="10903" y="9512"/>
                </a:lnTo>
                <a:lnTo>
                  <a:pt x="11126" y="9488"/>
                </a:lnTo>
                <a:lnTo>
                  <a:pt x="11332" y="9458"/>
                </a:lnTo>
                <a:lnTo>
                  <a:pt x="11539" y="9428"/>
                </a:lnTo>
                <a:lnTo>
                  <a:pt x="11730" y="9392"/>
                </a:lnTo>
                <a:lnTo>
                  <a:pt x="11921" y="9362"/>
                </a:lnTo>
                <a:lnTo>
                  <a:pt x="12095" y="9320"/>
                </a:lnTo>
                <a:lnTo>
                  <a:pt x="12413" y="9242"/>
                </a:lnTo>
                <a:lnTo>
                  <a:pt x="12683" y="9157"/>
                </a:lnTo>
                <a:lnTo>
                  <a:pt x="12922" y="9067"/>
                </a:lnTo>
                <a:lnTo>
                  <a:pt x="13128" y="8971"/>
                </a:lnTo>
                <a:lnTo>
                  <a:pt x="13303" y="8869"/>
                </a:lnTo>
                <a:lnTo>
                  <a:pt x="13430" y="8767"/>
                </a:lnTo>
                <a:lnTo>
                  <a:pt x="13526" y="8659"/>
                </a:lnTo>
                <a:lnTo>
                  <a:pt x="13605" y="8557"/>
                </a:lnTo>
                <a:lnTo>
                  <a:pt x="13637" y="8448"/>
                </a:lnTo>
                <a:lnTo>
                  <a:pt x="13653" y="8364"/>
                </a:lnTo>
                <a:lnTo>
                  <a:pt x="13637" y="8280"/>
                </a:lnTo>
                <a:lnTo>
                  <a:pt x="13621" y="8202"/>
                </a:lnTo>
                <a:lnTo>
                  <a:pt x="13573" y="8118"/>
                </a:lnTo>
                <a:lnTo>
                  <a:pt x="13526" y="8040"/>
                </a:lnTo>
                <a:lnTo>
                  <a:pt x="13446" y="7962"/>
                </a:lnTo>
                <a:lnTo>
                  <a:pt x="13351" y="7884"/>
                </a:lnTo>
                <a:lnTo>
                  <a:pt x="13256" y="7812"/>
                </a:lnTo>
                <a:lnTo>
                  <a:pt x="13128" y="7739"/>
                </a:lnTo>
                <a:lnTo>
                  <a:pt x="13001" y="7667"/>
                </a:lnTo>
                <a:lnTo>
                  <a:pt x="12842" y="7595"/>
                </a:lnTo>
                <a:lnTo>
                  <a:pt x="12683" y="7523"/>
                </a:lnTo>
                <a:lnTo>
                  <a:pt x="12509" y="7457"/>
                </a:lnTo>
                <a:lnTo>
                  <a:pt x="12302" y="7391"/>
                </a:lnTo>
                <a:lnTo>
                  <a:pt x="12095" y="7325"/>
                </a:lnTo>
                <a:lnTo>
                  <a:pt x="11873" y="7265"/>
                </a:lnTo>
                <a:lnTo>
                  <a:pt x="11634" y="7205"/>
                </a:lnTo>
                <a:lnTo>
                  <a:pt x="11380" y="7145"/>
                </a:lnTo>
                <a:lnTo>
                  <a:pt x="11110" y="7091"/>
                </a:lnTo>
                <a:lnTo>
                  <a:pt x="10824" y="7030"/>
                </a:lnTo>
                <a:lnTo>
                  <a:pt x="10538" y="6982"/>
                </a:lnTo>
                <a:lnTo>
                  <a:pt x="10220" y="6928"/>
                </a:lnTo>
                <a:lnTo>
                  <a:pt x="9902" y="6880"/>
                </a:lnTo>
                <a:lnTo>
                  <a:pt x="9568" y="6832"/>
                </a:lnTo>
                <a:lnTo>
                  <a:pt x="8853" y="6748"/>
                </a:lnTo>
                <a:lnTo>
                  <a:pt x="8090" y="6670"/>
                </a:lnTo>
                <a:lnTo>
                  <a:pt x="7280" y="6598"/>
                </a:lnTo>
                <a:lnTo>
                  <a:pt x="6421" y="6538"/>
                </a:lnTo>
                <a:lnTo>
                  <a:pt x="5992" y="6514"/>
                </a:lnTo>
                <a:lnTo>
                  <a:pt x="5579" y="6502"/>
                </a:lnTo>
                <a:lnTo>
                  <a:pt x="5182" y="6502"/>
                </a:lnTo>
                <a:lnTo>
                  <a:pt x="4800" y="6508"/>
                </a:lnTo>
                <a:lnTo>
                  <a:pt x="4896" y="6351"/>
                </a:lnTo>
                <a:lnTo>
                  <a:pt x="5007" y="6195"/>
                </a:lnTo>
                <a:lnTo>
                  <a:pt x="5134" y="6039"/>
                </a:lnTo>
                <a:lnTo>
                  <a:pt x="5277" y="5877"/>
                </a:lnTo>
                <a:lnTo>
                  <a:pt x="5436" y="5721"/>
                </a:lnTo>
                <a:lnTo>
                  <a:pt x="5611" y="5558"/>
                </a:lnTo>
                <a:lnTo>
                  <a:pt x="5802" y="5402"/>
                </a:lnTo>
                <a:lnTo>
                  <a:pt x="6008" y="5246"/>
                </a:lnTo>
                <a:lnTo>
                  <a:pt x="6231" y="5090"/>
                </a:lnTo>
                <a:lnTo>
                  <a:pt x="6469" y="4939"/>
                </a:lnTo>
                <a:lnTo>
                  <a:pt x="6707" y="4789"/>
                </a:lnTo>
                <a:lnTo>
                  <a:pt x="6962" y="4639"/>
                </a:lnTo>
                <a:lnTo>
                  <a:pt x="7232" y="4501"/>
                </a:lnTo>
                <a:lnTo>
                  <a:pt x="7518" y="4357"/>
                </a:lnTo>
                <a:lnTo>
                  <a:pt x="7804" y="4224"/>
                </a:lnTo>
                <a:lnTo>
                  <a:pt x="8106" y="4098"/>
                </a:lnTo>
                <a:lnTo>
                  <a:pt x="8360" y="3996"/>
                </a:lnTo>
                <a:lnTo>
                  <a:pt x="8646" y="3894"/>
                </a:lnTo>
                <a:lnTo>
                  <a:pt x="8933" y="3792"/>
                </a:lnTo>
                <a:lnTo>
                  <a:pt x="9250" y="3690"/>
                </a:lnTo>
                <a:lnTo>
                  <a:pt x="9600" y="3594"/>
                </a:lnTo>
                <a:lnTo>
                  <a:pt x="9950" y="3497"/>
                </a:lnTo>
                <a:lnTo>
                  <a:pt x="10331" y="3407"/>
                </a:lnTo>
                <a:lnTo>
                  <a:pt x="10713" y="3323"/>
                </a:lnTo>
                <a:lnTo>
                  <a:pt x="11126" y="3251"/>
                </a:lnTo>
                <a:lnTo>
                  <a:pt x="11555" y="3185"/>
                </a:lnTo>
                <a:lnTo>
                  <a:pt x="11984" y="3131"/>
                </a:lnTo>
                <a:lnTo>
                  <a:pt x="12445" y="3089"/>
                </a:lnTo>
                <a:lnTo>
                  <a:pt x="12668" y="3071"/>
                </a:lnTo>
                <a:lnTo>
                  <a:pt x="12906" y="3059"/>
                </a:lnTo>
                <a:lnTo>
                  <a:pt x="13144" y="3047"/>
                </a:lnTo>
                <a:lnTo>
                  <a:pt x="13383" y="3041"/>
                </a:lnTo>
                <a:lnTo>
                  <a:pt x="13891" y="3041"/>
                </a:lnTo>
                <a:lnTo>
                  <a:pt x="14130" y="3047"/>
                </a:lnTo>
                <a:lnTo>
                  <a:pt x="14384" y="3059"/>
                </a:lnTo>
                <a:lnTo>
                  <a:pt x="14638" y="3053"/>
                </a:lnTo>
                <a:lnTo>
                  <a:pt x="14861" y="3041"/>
                </a:lnTo>
                <a:lnTo>
                  <a:pt x="15083" y="3023"/>
                </a:lnTo>
                <a:lnTo>
                  <a:pt x="15306" y="2999"/>
                </a:lnTo>
                <a:lnTo>
                  <a:pt x="15497" y="2969"/>
                </a:lnTo>
                <a:lnTo>
                  <a:pt x="15687" y="2939"/>
                </a:lnTo>
                <a:lnTo>
                  <a:pt x="15878" y="2897"/>
                </a:lnTo>
                <a:lnTo>
                  <a:pt x="16053" y="2854"/>
                </a:lnTo>
                <a:lnTo>
                  <a:pt x="16228" y="2806"/>
                </a:lnTo>
                <a:lnTo>
                  <a:pt x="16403" y="2752"/>
                </a:lnTo>
                <a:lnTo>
                  <a:pt x="16752" y="2638"/>
                </a:lnTo>
                <a:lnTo>
                  <a:pt x="17086" y="2506"/>
                </a:lnTo>
                <a:lnTo>
                  <a:pt x="17451" y="2356"/>
                </a:lnTo>
                <a:lnTo>
                  <a:pt x="17897" y="2170"/>
                </a:lnTo>
                <a:lnTo>
                  <a:pt x="18389" y="1977"/>
                </a:lnTo>
                <a:lnTo>
                  <a:pt x="18643" y="1881"/>
                </a:lnTo>
                <a:lnTo>
                  <a:pt x="18914" y="1791"/>
                </a:lnTo>
                <a:lnTo>
                  <a:pt x="19184" y="1701"/>
                </a:lnTo>
                <a:lnTo>
                  <a:pt x="19470" y="1611"/>
                </a:lnTo>
                <a:lnTo>
                  <a:pt x="19756" y="1533"/>
                </a:lnTo>
                <a:lnTo>
                  <a:pt x="20058" y="1461"/>
                </a:lnTo>
                <a:lnTo>
                  <a:pt x="20360" y="1394"/>
                </a:lnTo>
                <a:lnTo>
                  <a:pt x="20662" y="1334"/>
                </a:lnTo>
                <a:lnTo>
                  <a:pt x="20980" y="1292"/>
                </a:lnTo>
                <a:lnTo>
                  <a:pt x="21298" y="1256"/>
                </a:lnTo>
                <a:lnTo>
                  <a:pt x="21616" y="1232"/>
                </a:lnTo>
                <a:lnTo>
                  <a:pt x="21775" y="1226"/>
                </a:lnTo>
                <a:close/>
                <a:moveTo>
                  <a:pt x="21647" y="0"/>
                </a:moveTo>
                <a:lnTo>
                  <a:pt x="21361" y="6"/>
                </a:lnTo>
                <a:lnTo>
                  <a:pt x="21075" y="24"/>
                </a:lnTo>
                <a:lnTo>
                  <a:pt x="20789" y="42"/>
                </a:lnTo>
                <a:lnTo>
                  <a:pt x="20519" y="61"/>
                </a:lnTo>
                <a:lnTo>
                  <a:pt x="20249" y="91"/>
                </a:lnTo>
                <a:lnTo>
                  <a:pt x="19979" y="121"/>
                </a:lnTo>
                <a:lnTo>
                  <a:pt x="19724" y="151"/>
                </a:lnTo>
                <a:lnTo>
                  <a:pt x="19470" y="193"/>
                </a:lnTo>
                <a:lnTo>
                  <a:pt x="19232" y="229"/>
                </a:lnTo>
                <a:lnTo>
                  <a:pt x="18755" y="325"/>
                </a:lnTo>
                <a:lnTo>
                  <a:pt x="18294" y="427"/>
                </a:lnTo>
                <a:lnTo>
                  <a:pt x="17849" y="535"/>
                </a:lnTo>
                <a:lnTo>
                  <a:pt x="17436" y="655"/>
                </a:lnTo>
                <a:lnTo>
                  <a:pt x="17038" y="776"/>
                </a:lnTo>
                <a:lnTo>
                  <a:pt x="16657" y="902"/>
                </a:lnTo>
                <a:lnTo>
                  <a:pt x="16307" y="1034"/>
                </a:lnTo>
                <a:lnTo>
                  <a:pt x="15957" y="1160"/>
                </a:lnTo>
                <a:lnTo>
                  <a:pt x="15640" y="1286"/>
                </a:lnTo>
                <a:lnTo>
                  <a:pt x="15052" y="1533"/>
                </a:lnTo>
                <a:lnTo>
                  <a:pt x="14686" y="1683"/>
                </a:lnTo>
                <a:lnTo>
                  <a:pt x="14320" y="1821"/>
                </a:lnTo>
                <a:lnTo>
                  <a:pt x="13987" y="1815"/>
                </a:lnTo>
                <a:lnTo>
                  <a:pt x="13605" y="1809"/>
                </a:lnTo>
                <a:lnTo>
                  <a:pt x="13081" y="1815"/>
                </a:lnTo>
                <a:lnTo>
                  <a:pt x="12540" y="1833"/>
                </a:lnTo>
                <a:lnTo>
                  <a:pt x="12016" y="1863"/>
                </a:lnTo>
                <a:lnTo>
                  <a:pt x="11507" y="1905"/>
                </a:lnTo>
                <a:lnTo>
                  <a:pt x="10983" y="1953"/>
                </a:lnTo>
                <a:lnTo>
                  <a:pt x="10474" y="2019"/>
                </a:lnTo>
                <a:lnTo>
                  <a:pt x="9966" y="2091"/>
                </a:lnTo>
                <a:lnTo>
                  <a:pt x="9473" y="2182"/>
                </a:lnTo>
                <a:lnTo>
                  <a:pt x="8980" y="2278"/>
                </a:lnTo>
                <a:lnTo>
                  <a:pt x="8488" y="2386"/>
                </a:lnTo>
                <a:lnTo>
                  <a:pt x="8011" y="2506"/>
                </a:lnTo>
                <a:lnTo>
                  <a:pt x="7534" y="2638"/>
                </a:lnTo>
                <a:lnTo>
                  <a:pt x="7073" y="2776"/>
                </a:lnTo>
                <a:lnTo>
                  <a:pt x="6612" y="2927"/>
                </a:lnTo>
                <a:lnTo>
                  <a:pt x="6167" y="3089"/>
                </a:lnTo>
                <a:lnTo>
                  <a:pt x="5722" y="3263"/>
                </a:lnTo>
                <a:lnTo>
                  <a:pt x="5229" y="3473"/>
                </a:lnTo>
                <a:lnTo>
                  <a:pt x="4768" y="3696"/>
                </a:lnTo>
                <a:lnTo>
                  <a:pt x="4323" y="3924"/>
                </a:lnTo>
                <a:lnTo>
                  <a:pt x="3910" y="4158"/>
                </a:lnTo>
                <a:lnTo>
                  <a:pt x="3529" y="4399"/>
                </a:lnTo>
                <a:lnTo>
                  <a:pt x="3163" y="4645"/>
                </a:lnTo>
                <a:lnTo>
                  <a:pt x="2845" y="4891"/>
                </a:lnTo>
                <a:lnTo>
                  <a:pt x="2543" y="5144"/>
                </a:lnTo>
                <a:lnTo>
                  <a:pt x="2273" y="5402"/>
                </a:lnTo>
                <a:lnTo>
                  <a:pt x="2035" y="5660"/>
                </a:lnTo>
                <a:lnTo>
                  <a:pt x="1828" y="5913"/>
                </a:lnTo>
                <a:lnTo>
                  <a:pt x="1669" y="6171"/>
                </a:lnTo>
                <a:lnTo>
                  <a:pt x="1526" y="6424"/>
                </a:lnTo>
                <a:lnTo>
                  <a:pt x="1431" y="6676"/>
                </a:lnTo>
                <a:lnTo>
                  <a:pt x="1383" y="6922"/>
                </a:lnTo>
                <a:lnTo>
                  <a:pt x="1367" y="7042"/>
                </a:lnTo>
                <a:lnTo>
                  <a:pt x="1367" y="7163"/>
                </a:lnTo>
                <a:lnTo>
                  <a:pt x="1224" y="7229"/>
                </a:lnTo>
                <a:lnTo>
                  <a:pt x="1081" y="7301"/>
                </a:lnTo>
                <a:lnTo>
                  <a:pt x="970" y="7367"/>
                </a:lnTo>
                <a:lnTo>
                  <a:pt x="843" y="7439"/>
                </a:lnTo>
                <a:lnTo>
                  <a:pt x="636" y="7595"/>
                </a:lnTo>
                <a:lnTo>
                  <a:pt x="445" y="7751"/>
                </a:lnTo>
                <a:lnTo>
                  <a:pt x="302" y="7926"/>
                </a:lnTo>
                <a:lnTo>
                  <a:pt x="175" y="8100"/>
                </a:lnTo>
                <a:lnTo>
                  <a:pt x="80" y="8280"/>
                </a:lnTo>
                <a:lnTo>
                  <a:pt x="16" y="8472"/>
                </a:lnTo>
                <a:lnTo>
                  <a:pt x="0" y="8665"/>
                </a:lnTo>
                <a:lnTo>
                  <a:pt x="0" y="8869"/>
                </a:lnTo>
                <a:lnTo>
                  <a:pt x="32" y="9073"/>
                </a:lnTo>
                <a:lnTo>
                  <a:pt x="96" y="9284"/>
                </a:lnTo>
                <a:lnTo>
                  <a:pt x="191" y="9500"/>
                </a:lnTo>
                <a:lnTo>
                  <a:pt x="302" y="9716"/>
                </a:lnTo>
                <a:lnTo>
                  <a:pt x="461" y="9939"/>
                </a:lnTo>
                <a:lnTo>
                  <a:pt x="668" y="10167"/>
                </a:lnTo>
                <a:lnTo>
                  <a:pt x="843" y="10353"/>
                </a:lnTo>
                <a:lnTo>
                  <a:pt x="1049" y="10539"/>
                </a:lnTo>
                <a:lnTo>
                  <a:pt x="1288" y="10726"/>
                </a:lnTo>
                <a:lnTo>
                  <a:pt x="1542" y="10918"/>
                </a:lnTo>
                <a:lnTo>
                  <a:pt x="1828" y="11110"/>
                </a:lnTo>
                <a:lnTo>
                  <a:pt x="2130" y="11297"/>
                </a:lnTo>
                <a:lnTo>
                  <a:pt x="2464" y="11489"/>
                </a:lnTo>
                <a:lnTo>
                  <a:pt x="2814" y="11675"/>
                </a:lnTo>
                <a:lnTo>
                  <a:pt x="3195" y="11861"/>
                </a:lnTo>
                <a:lnTo>
                  <a:pt x="3608" y="12048"/>
                </a:lnTo>
                <a:lnTo>
                  <a:pt x="4037" y="12228"/>
                </a:lnTo>
                <a:lnTo>
                  <a:pt x="4498" y="12408"/>
                </a:lnTo>
                <a:lnTo>
                  <a:pt x="4991" y="12582"/>
                </a:lnTo>
                <a:lnTo>
                  <a:pt x="5500" y="12751"/>
                </a:lnTo>
                <a:lnTo>
                  <a:pt x="6040" y="12919"/>
                </a:lnTo>
                <a:lnTo>
                  <a:pt x="6596" y="13081"/>
                </a:lnTo>
                <a:lnTo>
                  <a:pt x="7184" y="13237"/>
                </a:lnTo>
                <a:lnTo>
                  <a:pt x="7804" y="13387"/>
                </a:lnTo>
                <a:lnTo>
                  <a:pt x="8440" y="13532"/>
                </a:lnTo>
                <a:lnTo>
                  <a:pt x="9107" y="13664"/>
                </a:lnTo>
                <a:lnTo>
                  <a:pt x="9807" y="13796"/>
                </a:lnTo>
                <a:lnTo>
                  <a:pt x="10538" y="13916"/>
                </a:lnTo>
                <a:lnTo>
                  <a:pt x="11285" y="14030"/>
                </a:lnTo>
                <a:lnTo>
                  <a:pt x="12064" y="14133"/>
                </a:lnTo>
                <a:lnTo>
                  <a:pt x="12874" y="14229"/>
                </a:lnTo>
                <a:lnTo>
                  <a:pt x="13701" y="14313"/>
                </a:lnTo>
                <a:lnTo>
                  <a:pt x="14559" y="14391"/>
                </a:lnTo>
                <a:lnTo>
                  <a:pt x="15449" y="14451"/>
                </a:lnTo>
                <a:lnTo>
                  <a:pt x="16371" y="14505"/>
                </a:lnTo>
                <a:lnTo>
                  <a:pt x="17308" y="14547"/>
                </a:lnTo>
                <a:lnTo>
                  <a:pt x="18278" y="14577"/>
                </a:lnTo>
                <a:lnTo>
                  <a:pt x="19279" y="14595"/>
                </a:lnTo>
                <a:lnTo>
                  <a:pt x="20424" y="14595"/>
                </a:lnTo>
                <a:lnTo>
                  <a:pt x="20900" y="14589"/>
                </a:lnTo>
                <a:lnTo>
                  <a:pt x="21361" y="14577"/>
                </a:lnTo>
                <a:lnTo>
                  <a:pt x="21822" y="14565"/>
                </a:lnTo>
                <a:lnTo>
                  <a:pt x="22267" y="14553"/>
                </a:lnTo>
                <a:lnTo>
                  <a:pt x="22712" y="14529"/>
                </a:lnTo>
                <a:lnTo>
                  <a:pt x="23141" y="14505"/>
                </a:lnTo>
                <a:lnTo>
                  <a:pt x="23570" y="14481"/>
                </a:lnTo>
                <a:lnTo>
                  <a:pt x="23984" y="14451"/>
                </a:lnTo>
                <a:lnTo>
                  <a:pt x="24381" y="14415"/>
                </a:lnTo>
                <a:lnTo>
                  <a:pt x="24778" y="14373"/>
                </a:lnTo>
                <a:lnTo>
                  <a:pt x="25176" y="14331"/>
                </a:lnTo>
                <a:lnTo>
                  <a:pt x="25541" y="14289"/>
                </a:lnTo>
                <a:lnTo>
                  <a:pt x="25923" y="14241"/>
                </a:lnTo>
                <a:lnTo>
                  <a:pt x="26288" y="14187"/>
                </a:lnTo>
                <a:lnTo>
                  <a:pt x="26638" y="14133"/>
                </a:lnTo>
                <a:lnTo>
                  <a:pt x="26972" y="14072"/>
                </a:lnTo>
                <a:lnTo>
                  <a:pt x="27305" y="14006"/>
                </a:lnTo>
                <a:lnTo>
                  <a:pt x="27639" y="13940"/>
                </a:lnTo>
                <a:lnTo>
                  <a:pt x="27957" y="13868"/>
                </a:lnTo>
                <a:lnTo>
                  <a:pt x="28259" y="13796"/>
                </a:lnTo>
                <a:lnTo>
                  <a:pt x="28561" y="13718"/>
                </a:lnTo>
                <a:lnTo>
                  <a:pt x="28847" y="13634"/>
                </a:lnTo>
                <a:lnTo>
                  <a:pt x="29133" y="13550"/>
                </a:lnTo>
                <a:lnTo>
                  <a:pt x="29403" y="13460"/>
                </a:lnTo>
                <a:lnTo>
                  <a:pt x="29674" y="13369"/>
                </a:lnTo>
                <a:lnTo>
                  <a:pt x="29928" y="13273"/>
                </a:lnTo>
                <a:lnTo>
                  <a:pt x="30166" y="13171"/>
                </a:lnTo>
                <a:lnTo>
                  <a:pt x="30405" y="13069"/>
                </a:lnTo>
                <a:lnTo>
                  <a:pt x="30627" y="12961"/>
                </a:lnTo>
                <a:lnTo>
                  <a:pt x="30850" y="12853"/>
                </a:lnTo>
                <a:lnTo>
                  <a:pt x="31056" y="12739"/>
                </a:lnTo>
                <a:lnTo>
                  <a:pt x="31327" y="12576"/>
                </a:lnTo>
                <a:lnTo>
                  <a:pt x="31581" y="12408"/>
                </a:lnTo>
                <a:lnTo>
                  <a:pt x="31819" y="12234"/>
                </a:lnTo>
                <a:lnTo>
                  <a:pt x="32026" y="12054"/>
                </a:lnTo>
                <a:lnTo>
                  <a:pt x="32201" y="11873"/>
                </a:lnTo>
                <a:lnTo>
                  <a:pt x="32376" y="11693"/>
                </a:lnTo>
                <a:lnTo>
                  <a:pt x="32519" y="11507"/>
                </a:lnTo>
                <a:lnTo>
                  <a:pt x="32646" y="11315"/>
                </a:lnTo>
                <a:lnTo>
                  <a:pt x="32757" y="11122"/>
                </a:lnTo>
                <a:lnTo>
                  <a:pt x="32852" y="10924"/>
                </a:lnTo>
                <a:lnTo>
                  <a:pt x="32916" y="10732"/>
                </a:lnTo>
                <a:lnTo>
                  <a:pt x="32979" y="10533"/>
                </a:lnTo>
                <a:lnTo>
                  <a:pt x="33011" y="10335"/>
                </a:lnTo>
                <a:lnTo>
                  <a:pt x="33043" y="10131"/>
                </a:lnTo>
                <a:lnTo>
                  <a:pt x="33043" y="9933"/>
                </a:lnTo>
                <a:lnTo>
                  <a:pt x="33043" y="9728"/>
                </a:lnTo>
                <a:lnTo>
                  <a:pt x="33027" y="9524"/>
                </a:lnTo>
                <a:lnTo>
                  <a:pt x="32979" y="9326"/>
                </a:lnTo>
                <a:lnTo>
                  <a:pt x="32932" y="9121"/>
                </a:lnTo>
                <a:lnTo>
                  <a:pt x="32884" y="8923"/>
                </a:lnTo>
                <a:lnTo>
                  <a:pt x="32805" y="8725"/>
                </a:lnTo>
                <a:lnTo>
                  <a:pt x="32725" y="8527"/>
                </a:lnTo>
                <a:lnTo>
                  <a:pt x="32630" y="8328"/>
                </a:lnTo>
                <a:lnTo>
                  <a:pt x="32534" y="8136"/>
                </a:lnTo>
                <a:lnTo>
                  <a:pt x="32407" y="7938"/>
                </a:lnTo>
                <a:lnTo>
                  <a:pt x="32296" y="7751"/>
                </a:lnTo>
                <a:lnTo>
                  <a:pt x="32153" y="7565"/>
                </a:lnTo>
                <a:lnTo>
                  <a:pt x="32026" y="7379"/>
                </a:lnTo>
                <a:lnTo>
                  <a:pt x="31867" y="7199"/>
                </a:lnTo>
                <a:lnTo>
                  <a:pt x="31724" y="7018"/>
                </a:lnTo>
                <a:lnTo>
                  <a:pt x="31390" y="6682"/>
                </a:lnTo>
                <a:lnTo>
                  <a:pt x="31533" y="6538"/>
                </a:lnTo>
                <a:lnTo>
                  <a:pt x="31644" y="6400"/>
                </a:lnTo>
                <a:lnTo>
                  <a:pt x="31756" y="6249"/>
                </a:lnTo>
                <a:lnTo>
                  <a:pt x="31851" y="6099"/>
                </a:lnTo>
                <a:lnTo>
                  <a:pt x="31930" y="5943"/>
                </a:lnTo>
                <a:lnTo>
                  <a:pt x="32010" y="5787"/>
                </a:lnTo>
                <a:lnTo>
                  <a:pt x="32058" y="5624"/>
                </a:lnTo>
                <a:lnTo>
                  <a:pt x="32105" y="5462"/>
                </a:lnTo>
                <a:lnTo>
                  <a:pt x="32137" y="5294"/>
                </a:lnTo>
                <a:lnTo>
                  <a:pt x="32153" y="5126"/>
                </a:lnTo>
                <a:lnTo>
                  <a:pt x="32153" y="4951"/>
                </a:lnTo>
                <a:lnTo>
                  <a:pt x="32137" y="4777"/>
                </a:lnTo>
                <a:lnTo>
                  <a:pt x="32105" y="4603"/>
                </a:lnTo>
                <a:lnTo>
                  <a:pt x="32074" y="4423"/>
                </a:lnTo>
                <a:lnTo>
                  <a:pt x="32010" y="4248"/>
                </a:lnTo>
                <a:lnTo>
                  <a:pt x="31930" y="4068"/>
                </a:lnTo>
                <a:lnTo>
                  <a:pt x="31835" y="3888"/>
                </a:lnTo>
                <a:lnTo>
                  <a:pt x="31724" y="3702"/>
                </a:lnTo>
                <a:lnTo>
                  <a:pt x="31597" y="3521"/>
                </a:lnTo>
                <a:lnTo>
                  <a:pt x="31438" y="3341"/>
                </a:lnTo>
                <a:lnTo>
                  <a:pt x="31279" y="3161"/>
                </a:lnTo>
                <a:lnTo>
                  <a:pt x="31088" y="2975"/>
                </a:lnTo>
                <a:lnTo>
                  <a:pt x="30882" y="2794"/>
                </a:lnTo>
                <a:lnTo>
                  <a:pt x="30659" y="2614"/>
                </a:lnTo>
                <a:lnTo>
                  <a:pt x="30421" y="2434"/>
                </a:lnTo>
                <a:lnTo>
                  <a:pt x="30150" y="2260"/>
                </a:lnTo>
                <a:lnTo>
                  <a:pt x="29864" y="2079"/>
                </a:lnTo>
                <a:lnTo>
                  <a:pt x="29562" y="1905"/>
                </a:lnTo>
                <a:lnTo>
                  <a:pt x="29244" y="1731"/>
                </a:lnTo>
                <a:lnTo>
                  <a:pt x="28895" y="1563"/>
                </a:lnTo>
                <a:lnTo>
                  <a:pt x="28513" y="1394"/>
                </a:lnTo>
                <a:lnTo>
                  <a:pt x="28116" y="1226"/>
                </a:lnTo>
                <a:lnTo>
                  <a:pt x="27750" y="1076"/>
                </a:lnTo>
                <a:lnTo>
                  <a:pt x="27369" y="938"/>
                </a:lnTo>
                <a:lnTo>
                  <a:pt x="26988" y="812"/>
                </a:lnTo>
                <a:lnTo>
                  <a:pt x="26606" y="691"/>
                </a:lnTo>
                <a:lnTo>
                  <a:pt x="26225" y="583"/>
                </a:lnTo>
                <a:lnTo>
                  <a:pt x="25843" y="481"/>
                </a:lnTo>
                <a:lnTo>
                  <a:pt x="25462" y="391"/>
                </a:lnTo>
                <a:lnTo>
                  <a:pt x="25064" y="307"/>
                </a:lnTo>
                <a:lnTo>
                  <a:pt x="24683" y="235"/>
                </a:lnTo>
                <a:lnTo>
                  <a:pt x="24286" y="175"/>
                </a:lnTo>
                <a:lnTo>
                  <a:pt x="23904" y="121"/>
                </a:lnTo>
                <a:lnTo>
                  <a:pt x="23507" y="79"/>
                </a:lnTo>
                <a:lnTo>
                  <a:pt x="23125" y="42"/>
                </a:lnTo>
                <a:lnTo>
                  <a:pt x="22728" y="18"/>
                </a:lnTo>
                <a:lnTo>
                  <a:pt x="22331" y="6"/>
                </a:lnTo>
                <a:lnTo>
                  <a:pt x="21949"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9" name="Google Shape;269;p15"/>
          <p:cNvSpPr/>
          <p:nvPr/>
        </p:nvSpPr>
        <p:spPr>
          <a:xfrm rot="757113">
            <a:off x="11074881" y="5443958"/>
            <a:ext cx="1350447" cy="1800055"/>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0" name="Google Shape;270;p15"/>
          <p:cNvSpPr/>
          <p:nvPr/>
        </p:nvSpPr>
        <p:spPr>
          <a:xfrm rot="757113">
            <a:off x="11568009" y="6570191"/>
            <a:ext cx="107944" cy="179351"/>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1" name="Google Shape;271;p15"/>
          <p:cNvSpPr/>
          <p:nvPr/>
        </p:nvSpPr>
        <p:spPr>
          <a:xfrm rot="757113">
            <a:off x="11384827" y="6695419"/>
            <a:ext cx="107944" cy="17930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2" name="Google Shape;272;p15"/>
          <p:cNvSpPr/>
          <p:nvPr/>
        </p:nvSpPr>
        <p:spPr>
          <a:xfrm rot="757509">
            <a:off x="10202324" y="3983008"/>
            <a:ext cx="2226947" cy="1771293"/>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3" name="Google Shape;273;p15"/>
          <p:cNvSpPr/>
          <p:nvPr/>
        </p:nvSpPr>
        <p:spPr>
          <a:xfrm rot="757509">
            <a:off x="10549393" y="4264408"/>
            <a:ext cx="1487631" cy="118764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4" name="Google Shape;274;p15"/>
          <p:cNvSpPr/>
          <p:nvPr/>
        </p:nvSpPr>
        <p:spPr>
          <a:xfrm rot="757422">
            <a:off x="11324468" y="5791355"/>
            <a:ext cx="107521" cy="178589"/>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5" name="Google Shape;275;p15"/>
          <p:cNvSpPr/>
          <p:nvPr/>
        </p:nvSpPr>
        <p:spPr>
          <a:xfrm rot="757422">
            <a:off x="11532759" y="6030542"/>
            <a:ext cx="107197" cy="178639"/>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6" name="Google Shape;276;p15"/>
          <p:cNvSpPr/>
          <p:nvPr/>
        </p:nvSpPr>
        <p:spPr>
          <a:xfrm rot="757422">
            <a:off x="11354505" y="6122359"/>
            <a:ext cx="107544" cy="178589"/>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7" name="Google Shape;277;p15"/>
          <p:cNvSpPr/>
          <p:nvPr/>
        </p:nvSpPr>
        <p:spPr>
          <a:xfrm rot="757422">
            <a:off x="11555525" y="6276275"/>
            <a:ext cx="107521" cy="178639"/>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8" name="Google Shape;278;p15"/>
          <p:cNvSpPr/>
          <p:nvPr/>
        </p:nvSpPr>
        <p:spPr>
          <a:xfrm rot="757422">
            <a:off x="11373062" y="6401010"/>
            <a:ext cx="107521" cy="178589"/>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9" name="Google Shape;279;p15"/>
          <p:cNvSpPr/>
          <p:nvPr/>
        </p:nvSpPr>
        <p:spPr>
          <a:xfrm>
            <a:off x="837168" y="720000"/>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0" name="Google Shape;280;p15"/>
          <p:cNvSpPr/>
          <p:nvPr/>
        </p:nvSpPr>
        <p:spPr>
          <a:xfrm>
            <a:off x="9002834" y="831653"/>
            <a:ext cx="1032797" cy="6767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1" name="Google Shape;281;p15"/>
          <p:cNvSpPr/>
          <p:nvPr/>
        </p:nvSpPr>
        <p:spPr>
          <a:xfrm>
            <a:off x="9370116" y="55418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2" name="Google Shape;282;p15"/>
          <p:cNvSpPr/>
          <p:nvPr/>
        </p:nvSpPr>
        <p:spPr>
          <a:xfrm rot="-1775945">
            <a:off x="1256229" y="2618414"/>
            <a:ext cx="721716" cy="669789"/>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3" name="Google Shape;283;p15"/>
          <p:cNvSpPr/>
          <p:nvPr/>
        </p:nvSpPr>
        <p:spPr>
          <a:xfrm>
            <a:off x="10307215" y="21723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7512738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hree columns ">
  <p:cSld name="Title and three columns ">
    <p:spTree>
      <p:nvGrpSpPr>
        <p:cNvPr id="1" name="Shape 284"/>
        <p:cNvGrpSpPr/>
        <p:nvPr/>
      </p:nvGrpSpPr>
      <p:grpSpPr>
        <a:xfrm>
          <a:off x="0" y="0"/>
          <a:ext cx="0" cy="0"/>
          <a:chOff x="0" y="0"/>
          <a:chExt cx="0" cy="0"/>
        </a:xfrm>
      </p:grpSpPr>
      <p:sp>
        <p:nvSpPr>
          <p:cNvPr id="285" name="Google Shape;285;p16"/>
          <p:cNvSpPr txBox="1">
            <a:spLocks noGrp="1"/>
          </p:cNvSpPr>
          <p:nvPr>
            <p:ph type="title"/>
          </p:nvPr>
        </p:nvSpPr>
        <p:spPr>
          <a:xfrm>
            <a:off x="11764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6" name="Google Shape;286;p16"/>
          <p:cNvSpPr txBox="1">
            <a:spLocks noGrp="1"/>
          </p:cNvSpPr>
          <p:nvPr>
            <p:ph type="subTitle" idx="1"/>
          </p:nvPr>
        </p:nvSpPr>
        <p:spPr>
          <a:xfrm>
            <a:off x="10167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7" name="Google Shape;287;p16"/>
          <p:cNvSpPr txBox="1">
            <a:spLocks noGrp="1"/>
          </p:cNvSpPr>
          <p:nvPr>
            <p:ph type="title" idx="2"/>
          </p:nvPr>
        </p:nvSpPr>
        <p:spPr>
          <a:xfrm>
            <a:off x="47548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8" name="Google Shape;288;p16"/>
          <p:cNvSpPr txBox="1">
            <a:spLocks noGrp="1"/>
          </p:cNvSpPr>
          <p:nvPr>
            <p:ph type="subTitle" idx="3"/>
          </p:nvPr>
        </p:nvSpPr>
        <p:spPr>
          <a:xfrm>
            <a:off x="45950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9" name="Google Shape;289;p16"/>
          <p:cNvSpPr txBox="1">
            <a:spLocks noGrp="1"/>
          </p:cNvSpPr>
          <p:nvPr>
            <p:ph type="title" idx="4"/>
          </p:nvPr>
        </p:nvSpPr>
        <p:spPr>
          <a:xfrm>
            <a:off x="83332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0" name="Google Shape;290;p16"/>
          <p:cNvSpPr txBox="1">
            <a:spLocks noGrp="1"/>
          </p:cNvSpPr>
          <p:nvPr>
            <p:ph type="subTitle" idx="5"/>
          </p:nvPr>
        </p:nvSpPr>
        <p:spPr>
          <a:xfrm>
            <a:off x="81735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1" name="Google Shape;291;p16"/>
          <p:cNvSpPr/>
          <p:nvPr/>
        </p:nvSpPr>
        <p:spPr>
          <a:xfrm>
            <a:off x="10351338" y="1356970"/>
            <a:ext cx="1456236" cy="954351"/>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2" name="Google Shape;292;p16"/>
          <p:cNvSpPr/>
          <p:nvPr/>
        </p:nvSpPr>
        <p:spPr>
          <a:xfrm>
            <a:off x="562333" y="1647400"/>
            <a:ext cx="1165147" cy="76354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3" name="Google Shape;29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7967992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94"/>
        <p:cNvGrpSpPr/>
        <p:nvPr/>
      </p:nvGrpSpPr>
      <p:grpSpPr>
        <a:xfrm>
          <a:off x="0" y="0"/>
          <a:ext cx="0" cy="0"/>
          <a:chOff x="0" y="0"/>
          <a:chExt cx="0" cy="0"/>
        </a:xfrm>
      </p:grpSpPr>
      <p:sp>
        <p:nvSpPr>
          <p:cNvPr id="295" name="Google Shape;295;p1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6" name="Google Shape;296;p17"/>
          <p:cNvSpPr txBox="1">
            <a:spLocks noGrp="1"/>
          </p:cNvSpPr>
          <p:nvPr>
            <p:ph type="title" idx="2"/>
          </p:nvPr>
        </p:nvSpPr>
        <p:spPr>
          <a:xfrm>
            <a:off x="2548731"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7" name="Google Shape;297;p17"/>
          <p:cNvSpPr txBox="1">
            <a:spLocks noGrp="1"/>
          </p:cNvSpPr>
          <p:nvPr>
            <p:ph type="subTitle" idx="1"/>
          </p:nvPr>
        </p:nvSpPr>
        <p:spPr>
          <a:xfrm>
            <a:off x="25487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8" name="Google Shape;298;p17"/>
          <p:cNvSpPr txBox="1">
            <a:spLocks noGrp="1"/>
          </p:cNvSpPr>
          <p:nvPr>
            <p:ph type="title" idx="3"/>
          </p:nvPr>
        </p:nvSpPr>
        <p:spPr>
          <a:xfrm>
            <a:off x="7321333"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9" name="Google Shape;299;p17"/>
          <p:cNvSpPr txBox="1">
            <a:spLocks noGrp="1"/>
          </p:cNvSpPr>
          <p:nvPr>
            <p:ph type="subTitle" idx="4"/>
          </p:nvPr>
        </p:nvSpPr>
        <p:spPr>
          <a:xfrm>
            <a:off x="73213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0" name="Google Shape;300;p17"/>
          <p:cNvSpPr txBox="1">
            <a:spLocks noGrp="1"/>
          </p:cNvSpPr>
          <p:nvPr>
            <p:ph type="title" idx="5"/>
          </p:nvPr>
        </p:nvSpPr>
        <p:spPr>
          <a:xfrm>
            <a:off x="2548731"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1" name="Google Shape;301;p17"/>
          <p:cNvSpPr txBox="1">
            <a:spLocks noGrp="1"/>
          </p:cNvSpPr>
          <p:nvPr>
            <p:ph type="subTitle" idx="6"/>
          </p:nvPr>
        </p:nvSpPr>
        <p:spPr>
          <a:xfrm>
            <a:off x="25487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2" name="Google Shape;302;p17"/>
          <p:cNvSpPr txBox="1">
            <a:spLocks noGrp="1"/>
          </p:cNvSpPr>
          <p:nvPr>
            <p:ph type="title" idx="7"/>
          </p:nvPr>
        </p:nvSpPr>
        <p:spPr>
          <a:xfrm>
            <a:off x="7321333"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3" name="Google Shape;303;p17"/>
          <p:cNvSpPr txBox="1">
            <a:spLocks noGrp="1"/>
          </p:cNvSpPr>
          <p:nvPr>
            <p:ph type="subTitle" idx="8"/>
          </p:nvPr>
        </p:nvSpPr>
        <p:spPr>
          <a:xfrm>
            <a:off x="73213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04" name="Google Shape;304;p17"/>
          <p:cNvGrpSpPr/>
          <p:nvPr/>
        </p:nvGrpSpPr>
        <p:grpSpPr>
          <a:xfrm>
            <a:off x="424372" y="5884418"/>
            <a:ext cx="588953" cy="507167"/>
            <a:chOff x="-13144872" y="3615925"/>
            <a:chExt cx="441715" cy="380375"/>
          </a:xfrm>
        </p:grpSpPr>
        <p:sp>
          <p:nvSpPr>
            <p:cNvPr id="305" name="Google Shape;305;p17"/>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6" name="Google Shape;306;p17"/>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7" name="Google Shape;307;p17"/>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8" name="Google Shape;308;p17"/>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09" name="Google Shape;309;p17"/>
          <p:cNvSpPr/>
          <p:nvPr/>
        </p:nvSpPr>
        <p:spPr>
          <a:xfrm>
            <a:off x="10693121" y="1775668"/>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9195789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10"/>
        <p:cNvGrpSpPr/>
        <p:nvPr/>
      </p:nvGrpSpPr>
      <p:grpSpPr>
        <a:xfrm>
          <a:off x="0" y="0"/>
          <a:ext cx="0" cy="0"/>
          <a:chOff x="0" y="0"/>
          <a:chExt cx="0" cy="0"/>
        </a:xfrm>
      </p:grpSpPr>
      <p:sp>
        <p:nvSpPr>
          <p:cNvPr id="311" name="Google Shape;311;p18"/>
          <p:cNvSpPr txBox="1">
            <a:spLocks noGrp="1"/>
          </p:cNvSpPr>
          <p:nvPr>
            <p:ph type="title"/>
          </p:nvPr>
        </p:nvSpPr>
        <p:spPr>
          <a:xfrm>
            <a:off x="96000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2" name="Google Shape;312;p18"/>
          <p:cNvSpPr txBox="1">
            <a:spLocks noGrp="1"/>
          </p:cNvSpPr>
          <p:nvPr>
            <p:ph type="subTitle" idx="1"/>
          </p:nvPr>
        </p:nvSpPr>
        <p:spPr>
          <a:xfrm>
            <a:off x="96000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3" name="Google Shape;313;p18"/>
          <p:cNvSpPr txBox="1">
            <a:spLocks noGrp="1"/>
          </p:cNvSpPr>
          <p:nvPr>
            <p:ph type="title" idx="2"/>
          </p:nvPr>
        </p:nvSpPr>
        <p:spPr>
          <a:xfrm>
            <a:off x="4559025"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4" name="Google Shape;314;p18"/>
          <p:cNvSpPr txBox="1">
            <a:spLocks noGrp="1"/>
          </p:cNvSpPr>
          <p:nvPr>
            <p:ph type="subTitle" idx="3"/>
          </p:nvPr>
        </p:nvSpPr>
        <p:spPr>
          <a:xfrm>
            <a:off x="4559025"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5" name="Google Shape;315;p18"/>
          <p:cNvSpPr txBox="1">
            <a:spLocks noGrp="1"/>
          </p:cNvSpPr>
          <p:nvPr>
            <p:ph type="title" idx="4"/>
          </p:nvPr>
        </p:nvSpPr>
        <p:spPr>
          <a:xfrm>
            <a:off x="96000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6" name="Google Shape;316;p18"/>
          <p:cNvSpPr txBox="1">
            <a:spLocks noGrp="1"/>
          </p:cNvSpPr>
          <p:nvPr>
            <p:ph type="subTitle" idx="5"/>
          </p:nvPr>
        </p:nvSpPr>
        <p:spPr>
          <a:xfrm>
            <a:off x="96000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7" name="Google Shape;317;p18"/>
          <p:cNvSpPr txBox="1">
            <a:spLocks noGrp="1"/>
          </p:cNvSpPr>
          <p:nvPr>
            <p:ph type="title" idx="6"/>
          </p:nvPr>
        </p:nvSpPr>
        <p:spPr>
          <a:xfrm>
            <a:off x="4559025"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8" name="Google Shape;318;p18"/>
          <p:cNvSpPr txBox="1">
            <a:spLocks noGrp="1"/>
          </p:cNvSpPr>
          <p:nvPr>
            <p:ph type="subTitle" idx="7"/>
          </p:nvPr>
        </p:nvSpPr>
        <p:spPr>
          <a:xfrm>
            <a:off x="4559025"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9" name="Google Shape;319;p18"/>
          <p:cNvSpPr txBox="1">
            <a:spLocks noGrp="1"/>
          </p:cNvSpPr>
          <p:nvPr>
            <p:ph type="title" idx="8"/>
          </p:nvPr>
        </p:nvSpPr>
        <p:spPr>
          <a:xfrm>
            <a:off x="815806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0" name="Google Shape;320;p18"/>
          <p:cNvSpPr txBox="1">
            <a:spLocks noGrp="1"/>
          </p:cNvSpPr>
          <p:nvPr>
            <p:ph type="subTitle" idx="9"/>
          </p:nvPr>
        </p:nvSpPr>
        <p:spPr>
          <a:xfrm>
            <a:off x="815806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21" name="Google Shape;321;p18"/>
          <p:cNvSpPr txBox="1">
            <a:spLocks noGrp="1"/>
          </p:cNvSpPr>
          <p:nvPr>
            <p:ph type="title" idx="13"/>
          </p:nvPr>
        </p:nvSpPr>
        <p:spPr>
          <a:xfrm>
            <a:off x="815806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2" name="Google Shape;322;p18"/>
          <p:cNvSpPr txBox="1">
            <a:spLocks noGrp="1"/>
          </p:cNvSpPr>
          <p:nvPr>
            <p:ph type="subTitle" idx="14"/>
          </p:nvPr>
        </p:nvSpPr>
        <p:spPr>
          <a:xfrm>
            <a:off x="815806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23" name="Google Shape;323;p18"/>
          <p:cNvGrpSpPr/>
          <p:nvPr/>
        </p:nvGrpSpPr>
        <p:grpSpPr>
          <a:xfrm>
            <a:off x="371038" y="1634401"/>
            <a:ext cx="588953" cy="507167"/>
            <a:chOff x="-13144872" y="3615925"/>
            <a:chExt cx="441715" cy="380375"/>
          </a:xfrm>
        </p:grpSpPr>
        <p:sp>
          <p:nvSpPr>
            <p:cNvPr id="324" name="Google Shape;324;p18"/>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5" name="Google Shape;325;p18"/>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6" name="Google Shape;326;p18"/>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7" name="Google Shape;327;p18"/>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28" name="Google Shape;328;p18"/>
          <p:cNvSpPr/>
          <p:nvPr/>
        </p:nvSpPr>
        <p:spPr>
          <a:xfrm>
            <a:off x="10809787" y="8458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29" name="Google Shape;329;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0953787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30"/>
        <p:cNvGrpSpPr/>
        <p:nvPr/>
      </p:nvGrpSpPr>
      <p:grpSpPr>
        <a:xfrm>
          <a:off x="0" y="0"/>
          <a:ext cx="0" cy="0"/>
          <a:chOff x="0" y="0"/>
          <a:chExt cx="0" cy="0"/>
        </a:xfrm>
      </p:grpSpPr>
      <p:sp>
        <p:nvSpPr>
          <p:cNvPr id="331" name="Google Shape;331;p19"/>
          <p:cNvSpPr txBox="1">
            <a:spLocks noGrp="1"/>
          </p:cNvSpPr>
          <p:nvPr>
            <p:ph type="title" hasCustomPrompt="1"/>
          </p:nvPr>
        </p:nvSpPr>
        <p:spPr>
          <a:xfrm>
            <a:off x="1712000" y="1939200"/>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2" name="Google Shape;332;p19"/>
          <p:cNvSpPr txBox="1">
            <a:spLocks noGrp="1"/>
          </p:cNvSpPr>
          <p:nvPr>
            <p:ph type="subTitle" idx="1"/>
          </p:nvPr>
        </p:nvSpPr>
        <p:spPr>
          <a:xfrm>
            <a:off x="1712000" y="2880567"/>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33" name="Google Shape;333;p19"/>
          <p:cNvSpPr txBox="1">
            <a:spLocks noGrp="1"/>
          </p:cNvSpPr>
          <p:nvPr>
            <p:ph type="title" idx="2" hasCustomPrompt="1"/>
          </p:nvPr>
        </p:nvSpPr>
        <p:spPr>
          <a:xfrm>
            <a:off x="1712000" y="3880717"/>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solidFill>
                  <a:schemeClr val="accent2"/>
                </a:solidFill>
              </a:defRPr>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4" name="Google Shape;334;p19"/>
          <p:cNvSpPr txBox="1">
            <a:spLocks noGrp="1"/>
          </p:cNvSpPr>
          <p:nvPr>
            <p:ph type="subTitle" idx="3"/>
          </p:nvPr>
        </p:nvSpPr>
        <p:spPr>
          <a:xfrm>
            <a:off x="1712000" y="4822084"/>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35" name="Google Shape;335;p19"/>
          <p:cNvGrpSpPr/>
          <p:nvPr/>
        </p:nvGrpSpPr>
        <p:grpSpPr>
          <a:xfrm flipH="1">
            <a:off x="507997" y="4822100"/>
            <a:ext cx="2369873" cy="1573467"/>
            <a:chOff x="7048772" y="3616575"/>
            <a:chExt cx="1777405" cy="1180100"/>
          </a:xfrm>
        </p:grpSpPr>
        <p:sp>
          <p:nvSpPr>
            <p:cNvPr id="336" name="Google Shape;33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7" name="Google Shape;33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8" name="Google Shape;33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9" name="Google Shape;33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0" name="Google Shape;34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1" name="Google Shape;34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2" name="Google Shape;34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3" name="Google Shape;34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4" name="Google Shape;34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45" name="Google Shape;345;p19"/>
          <p:cNvGrpSpPr/>
          <p:nvPr/>
        </p:nvGrpSpPr>
        <p:grpSpPr>
          <a:xfrm>
            <a:off x="9398364" y="4822100"/>
            <a:ext cx="2369873" cy="1573467"/>
            <a:chOff x="7048772" y="3616575"/>
            <a:chExt cx="1777405" cy="1180100"/>
          </a:xfrm>
        </p:grpSpPr>
        <p:sp>
          <p:nvSpPr>
            <p:cNvPr id="346" name="Google Shape;34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7" name="Google Shape;34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8" name="Google Shape;34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9" name="Google Shape;34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0" name="Google Shape;35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1" name="Google Shape;35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2" name="Google Shape;35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3" name="Google Shape;35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4" name="Google Shape;35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55" name="Google Shape;355;p19"/>
          <p:cNvSpPr/>
          <p:nvPr/>
        </p:nvSpPr>
        <p:spPr>
          <a:xfrm>
            <a:off x="10479997" y="3716600"/>
            <a:ext cx="599624" cy="593584"/>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56" name="Google Shape;356;p19"/>
          <p:cNvSpPr/>
          <p:nvPr/>
        </p:nvSpPr>
        <p:spPr>
          <a:xfrm>
            <a:off x="820233" y="584203"/>
            <a:ext cx="1447571" cy="94862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37933214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57"/>
        <p:cNvGrpSpPr/>
        <p:nvPr/>
      </p:nvGrpSpPr>
      <p:grpSpPr>
        <a:xfrm>
          <a:off x="0" y="0"/>
          <a:ext cx="0" cy="0"/>
          <a:chOff x="0" y="0"/>
          <a:chExt cx="0" cy="0"/>
        </a:xfrm>
      </p:grpSpPr>
      <p:sp>
        <p:nvSpPr>
          <p:cNvPr id="358" name="Google Shape;358;p20"/>
          <p:cNvSpPr txBox="1">
            <a:spLocks noGrp="1"/>
          </p:cNvSpPr>
          <p:nvPr>
            <p:ph type="ctrTitle"/>
          </p:nvPr>
        </p:nvSpPr>
        <p:spPr>
          <a:xfrm>
            <a:off x="960000" y="720000"/>
            <a:ext cx="5136000" cy="1155600"/>
          </a:xfrm>
          <a:prstGeom prst="rect">
            <a:avLst/>
          </a:prstGeom>
        </p:spPr>
        <p:txBody>
          <a:bodyPr spcFirstLastPara="1" wrap="square" lIns="91425" tIns="91425" rIns="91425" bIns="91425" anchor="b"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59" name="Google Shape;359;p20"/>
          <p:cNvSpPr txBox="1">
            <a:spLocks noGrp="1"/>
          </p:cNvSpPr>
          <p:nvPr>
            <p:ph type="subTitle" idx="1"/>
          </p:nvPr>
        </p:nvSpPr>
        <p:spPr>
          <a:xfrm>
            <a:off x="960000" y="1924667"/>
            <a:ext cx="5136000" cy="1816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360" name="Google Shape;360;p20"/>
          <p:cNvSpPr txBox="1"/>
          <p:nvPr/>
        </p:nvSpPr>
        <p:spPr>
          <a:xfrm>
            <a:off x="960000" y="4287901"/>
            <a:ext cx="4611200" cy="984845"/>
          </a:xfrm>
          <a:prstGeom prst="rect">
            <a:avLst/>
          </a:prstGeom>
          <a:noFill/>
          <a:ln>
            <a:noFill/>
          </a:ln>
        </p:spPr>
        <p:txBody>
          <a:bodyPr spcFirstLastPara="1" wrap="square" lIns="121900" tIns="121900" rIns="121900" bIns="121900" anchor="t" anchorCtr="0">
            <a:spAutoFit/>
          </a:bodyPr>
          <a:lstStyle/>
          <a:p>
            <a:pPr marL="0" lvl="0" indent="0" algn="l" rtl="0">
              <a:spcBef>
                <a:spcPts val="0"/>
              </a:spcBef>
              <a:spcAft>
                <a:spcPts val="0"/>
              </a:spcAft>
              <a:buNone/>
            </a:pPr>
            <a:r>
              <a:rPr lang="en" sz="1600">
                <a:solidFill>
                  <a:schemeClr val="dk2"/>
                </a:solidFill>
                <a:latin typeface="Nunito"/>
                <a:ea typeface="Nunito"/>
                <a:cs typeface="Nunito"/>
                <a:sym typeface="Nunito"/>
              </a:rPr>
              <a:t>CREDITS: This presentation template was created</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2">
                  <a:extLst>
                    <a:ext uri="{A12FA001-AC4F-418D-AE19-62706E023703}">
                      <ahyp:hlinkClr xmlns:ahyp="http://schemas.microsoft.com/office/drawing/2018/hyperlinkcolor" val="tx"/>
                    </a:ext>
                  </a:extLst>
                </a:hlinkClick>
              </a:rPr>
              <a:t>by Slidesgo,</a:t>
            </a:r>
            <a:r>
              <a:rPr lang="en" sz="1600" b="1">
                <a:solidFill>
                  <a:schemeClr val="dk2"/>
                </a:solidFill>
                <a:latin typeface="Nunito"/>
                <a:ea typeface="Nunito"/>
                <a:cs typeface="Nunito"/>
                <a:sym typeface="Nunito"/>
              </a:rPr>
              <a:t> </a:t>
            </a:r>
            <a:r>
              <a:rPr lang="en" sz="1600">
                <a:solidFill>
                  <a:schemeClr val="dk2"/>
                </a:solidFill>
                <a:latin typeface="Nunito"/>
                <a:ea typeface="Nunito"/>
                <a:cs typeface="Nunito"/>
                <a:sym typeface="Nunito"/>
              </a:rPr>
              <a:t>including icons</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3">
                  <a:extLst>
                    <a:ext uri="{A12FA001-AC4F-418D-AE19-62706E023703}">
                      <ahyp:hlinkClr xmlns:ahyp="http://schemas.microsoft.com/office/drawing/2018/hyperlinkcolor" val="tx"/>
                    </a:ext>
                  </a:extLst>
                </a:hlinkClick>
              </a:rPr>
              <a:t>by Flaticon,</a:t>
            </a:r>
            <a:r>
              <a:rPr lang="en" sz="1600" b="1">
                <a:solidFill>
                  <a:schemeClr val="dk2"/>
                </a:solidFill>
                <a:latin typeface="Nunito"/>
                <a:ea typeface="Nunito"/>
                <a:cs typeface="Nunito"/>
                <a:sym typeface="Nunito"/>
              </a:rPr>
              <a:t> i</a:t>
            </a:r>
            <a:r>
              <a:rPr lang="en" sz="1600">
                <a:solidFill>
                  <a:schemeClr val="dk2"/>
                </a:solidFill>
                <a:latin typeface="Nunito"/>
                <a:ea typeface="Nunito"/>
                <a:cs typeface="Nunito"/>
                <a:sym typeface="Nunito"/>
              </a:rPr>
              <a:t>nfographics &amp; images </a:t>
            </a:r>
            <a:r>
              <a:rPr lang="en" sz="1600" b="1">
                <a:solidFill>
                  <a:schemeClr val="dk2"/>
                </a:solidFill>
                <a:uFill>
                  <a:noFill/>
                </a:uFill>
                <a:latin typeface="Nunito"/>
                <a:ea typeface="Nunito"/>
                <a:cs typeface="Nunito"/>
                <a:sym typeface="Nunito"/>
                <a:hlinkClick r:id="rId4">
                  <a:extLst>
                    <a:ext uri="{A12FA001-AC4F-418D-AE19-62706E023703}">
                      <ahyp:hlinkClr xmlns:ahyp="http://schemas.microsoft.com/office/drawing/2018/hyperlinkcolor" val="tx"/>
                    </a:ext>
                  </a:extLst>
                </a:hlinkClick>
              </a:rPr>
              <a:t>by Freepik</a:t>
            </a:r>
            <a:endParaRPr sz="1600" b="1" dirty="0">
              <a:solidFill>
                <a:schemeClr val="dk2"/>
              </a:solidFill>
              <a:latin typeface="Nunito"/>
              <a:ea typeface="Nunito"/>
              <a:cs typeface="Nunito"/>
              <a:sym typeface="Nunito"/>
            </a:endParaRPr>
          </a:p>
        </p:txBody>
      </p:sp>
      <p:sp>
        <p:nvSpPr>
          <p:cNvPr id="361" name="Google Shape;361;p20"/>
          <p:cNvSpPr/>
          <p:nvPr/>
        </p:nvSpPr>
        <p:spPr>
          <a:xfrm>
            <a:off x="7330534" y="210627"/>
            <a:ext cx="1117879" cy="73239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62" name="Google Shape;362;p20"/>
          <p:cNvSpPr/>
          <p:nvPr/>
        </p:nvSpPr>
        <p:spPr>
          <a:xfrm>
            <a:off x="7330527" y="2385000"/>
            <a:ext cx="460853" cy="456307"/>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0441439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66"/>
        <p:cNvGrpSpPr/>
        <p:nvPr/>
      </p:nvGrpSpPr>
      <p:grpSpPr>
        <a:xfrm>
          <a:off x="0" y="0"/>
          <a:ext cx="0" cy="0"/>
          <a:chOff x="0" y="0"/>
          <a:chExt cx="0" cy="0"/>
        </a:xfrm>
      </p:grpSpPr>
      <p:sp>
        <p:nvSpPr>
          <p:cNvPr id="67" name="Google Shape;67;p3"/>
          <p:cNvSpPr/>
          <p:nvPr/>
        </p:nvSpPr>
        <p:spPr>
          <a:xfrm>
            <a:off x="-482600" y="-330200"/>
            <a:ext cx="4318000" cy="74168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68" name="Google Shape;68;p3"/>
          <p:cNvSpPr txBox="1">
            <a:spLocks noGrp="1"/>
          </p:cNvSpPr>
          <p:nvPr>
            <p:ph type="title"/>
          </p:nvPr>
        </p:nvSpPr>
        <p:spPr>
          <a:xfrm>
            <a:off x="5418300" y="2867800"/>
            <a:ext cx="58136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4800">
                <a:solidFill>
                  <a:schemeClr val="accent2"/>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69" name="Google Shape;69;p3"/>
          <p:cNvSpPr txBox="1">
            <a:spLocks noGrp="1"/>
          </p:cNvSpPr>
          <p:nvPr>
            <p:ph type="title" idx="2" hasCustomPrompt="1"/>
          </p:nvPr>
        </p:nvSpPr>
        <p:spPr>
          <a:xfrm>
            <a:off x="5418400" y="1783767"/>
            <a:ext cx="5813600" cy="1122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70" name="Google Shape;70;p3"/>
          <p:cNvSpPr txBox="1">
            <a:spLocks noGrp="1"/>
          </p:cNvSpPr>
          <p:nvPr>
            <p:ph type="subTitle" idx="1"/>
          </p:nvPr>
        </p:nvSpPr>
        <p:spPr>
          <a:xfrm>
            <a:off x="5418400" y="4176233"/>
            <a:ext cx="5813600" cy="951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71" name="Google Shape;71;p3"/>
          <p:cNvSpPr/>
          <p:nvPr/>
        </p:nvSpPr>
        <p:spPr>
          <a:xfrm>
            <a:off x="5748932" y="262134"/>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2" name="Google Shape;72;p3"/>
          <p:cNvSpPr/>
          <p:nvPr/>
        </p:nvSpPr>
        <p:spPr>
          <a:xfrm>
            <a:off x="359083" y="5839950"/>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3" name="Google Shape;73;p3"/>
          <p:cNvSpPr/>
          <p:nvPr/>
        </p:nvSpPr>
        <p:spPr>
          <a:xfrm rot="-757690" flipH="1">
            <a:off x="7343064" y="884513"/>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4" name="Google Shape;74;p3"/>
          <p:cNvSpPr/>
          <p:nvPr/>
        </p:nvSpPr>
        <p:spPr>
          <a:xfrm>
            <a:off x="10756497" y="5468200"/>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40681835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363"/>
        <p:cNvGrpSpPr/>
        <p:nvPr/>
      </p:nvGrpSpPr>
      <p:grpSpPr>
        <a:xfrm>
          <a:off x="0" y="0"/>
          <a:ext cx="0" cy="0"/>
          <a:chOff x="0" y="0"/>
          <a:chExt cx="0" cy="0"/>
        </a:xfrm>
      </p:grpSpPr>
      <p:sp>
        <p:nvSpPr>
          <p:cNvPr id="364" name="Google Shape;364;p21"/>
          <p:cNvSpPr txBox="1">
            <a:spLocks noGrp="1"/>
          </p:cNvSpPr>
          <p:nvPr>
            <p:ph type="subTitle" idx="1"/>
          </p:nvPr>
        </p:nvSpPr>
        <p:spPr>
          <a:xfrm>
            <a:off x="1363833"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5" name="Google Shape;365;p21"/>
          <p:cNvSpPr txBox="1">
            <a:spLocks noGrp="1"/>
          </p:cNvSpPr>
          <p:nvPr>
            <p:ph type="subTitle" idx="2"/>
          </p:nvPr>
        </p:nvSpPr>
        <p:spPr>
          <a:xfrm>
            <a:off x="6448400"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4"/>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6" name="Google Shape;366;p21"/>
          <p:cNvSpPr txBox="1">
            <a:spLocks noGrp="1"/>
          </p:cNvSpPr>
          <p:nvPr>
            <p:ph type="subTitle" idx="3"/>
          </p:nvPr>
        </p:nvSpPr>
        <p:spPr>
          <a:xfrm>
            <a:off x="1363833"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67" name="Google Shape;367;p21"/>
          <p:cNvSpPr txBox="1">
            <a:spLocks noGrp="1"/>
          </p:cNvSpPr>
          <p:nvPr>
            <p:ph type="subTitle" idx="4"/>
          </p:nvPr>
        </p:nvSpPr>
        <p:spPr>
          <a:xfrm>
            <a:off x="6448400"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68" name="Google Shape;368;p21"/>
          <p:cNvGrpSpPr/>
          <p:nvPr/>
        </p:nvGrpSpPr>
        <p:grpSpPr>
          <a:xfrm rot="5038628">
            <a:off x="8675779" y="1387190"/>
            <a:ext cx="1749976" cy="2534636"/>
            <a:chOff x="8796790" y="1017666"/>
            <a:chExt cx="2334115" cy="3380033"/>
          </a:xfrm>
        </p:grpSpPr>
        <p:sp>
          <p:nvSpPr>
            <p:cNvPr id="369" name="Google Shape;369;p21"/>
            <p:cNvSpPr/>
            <p:nvPr/>
          </p:nvSpPr>
          <p:spPr>
            <a:xfrm rot="10800000">
              <a:off x="8796790" y="1145601"/>
              <a:ext cx="669240" cy="420378"/>
            </a:xfrm>
            <a:custGeom>
              <a:avLst/>
              <a:gdLst/>
              <a:ahLst/>
              <a:cxnLst/>
              <a:rect l="l" t="t" r="r" b="b"/>
              <a:pathLst>
                <a:path w="26304" h="72261" extrusionOk="0">
                  <a:moveTo>
                    <a:pt x="6887" y="0"/>
                  </a:moveTo>
                  <a:lnTo>
                    <a:pt x="6558" y="36"/>
                  </a:lnTo>
                  <a:lnTo>
                    <a:pt x="6230" y="109"/>
                  </a:lnTo>
                  <a:lnTo>
                    <a:pt x="5902" y="217"/>
                  </a:lnTo>
                  <a:lnTo>
                    <a:pt x="5566" y="362"/>
                  </a:lnTo>
                  <a:lnTo>
                    <a:pt x="5231" y="543"/>
                  </a:lnTo>
                  <a:lnTo>
                    <a:pt x="4895" y="760"/>
                  </a:lnTo>
                  <a:lnTo>
                    <a:pt x="4560" y="1013"/>
                  </a:lnTo>
                  <a:lnTo>
                    <a:pt x="4217" y="1266"/>
                  </a:lnTo>
                  <a:lnTo>
                    <a:pt x="3881" y="1591"/>
                  </a:lnTo>
                  <a:lnTo>
                    <a:pt x="3538" y="1953"/>
                  </a:lnTo>
                  <a:lnTo>
                    <a:pt x="3188" y="2351"/>
                  </a:lnTo>
                  <a:lnTo>
                    <a:pt x="2845" y="2785"/>
                  </a:lnTo>
                  <a:lnTo>
                    <a:pt x="2495" y="3255"/>
                  </a:lnTo>
                  <a:lnTo>
                    <a:pt x="2145" y="3798"/>
                  </a:lnTo>
                  <a:lnTo>
                    <a:pt x="1788" y="4340"/>
                  </a:lnTo>
                  <a:lnTo>
                    <a:pt x="1438" y="4919"/>
                  </a:lnTo>
                  <a:lnTo>
                    <a:pt x="1080" y="5570"/>
                  </a:lnTo>
                  <a:lnTo>
                    <a:pt x="723" y="6257"/>
                  </a:lnTo>
                  <a:lnTo>
                    <a:pt x="358" y="6980"/>
                  </a:lnTo>
                  <a:lnTo>
                    <a:pt x="1" y="7740"/>
                  </a:lnTo>
                  <a:lnTo>
                    <a:pt x="23" y="8825"/>
                  </a:lnTo>
                  <a:lnTo>
                    <a:pt x="59" y="10091"/>
                  </a:lnTo>
                  <a:lnTo>
                    <a:pt x="117" y="11827"/>
                  </a:lnTo>
                  <a:lnTo>
                    <a:pt x="205" y="13960"/>
                  </a:lnTo>
                  <a:lnTo>
                    <a:pt x="314" y="16420"/>
                  </a:lnTo>
                  <a:lnTo>
                    <a:pt x="380" y="17794"/>
                  </a:lnTo>
                  <a:lnTo>
                    <a:pt x="460" y="19204"/>
                  </a:lnTo>
                  <a:lnTo>
                    <a:pt x="548" y="20723"/>
                  </a:lnTo>
                  <a:lnTo>
                    <a:pt x="643" y="22279"/>
                  </a:lnTo>
                  <a:lnTo>
                    <a:pt x="752" y="23870"/>
                  </a:lnTo>
                  <a:lnTo>
                    <a:pt x="869" y="25534"/>
                  </a:lnTo>
                  <a:lnTo>
                    <a:pt x="993" y="27233"/>
                  </a:lnTo>
                  <a:lnTo>
                    <a:pt x="1131" y="28969"/>
                  </a:lnTo>
                  <a:lnTo>
                    <a:pt x="1285" y="30742"/>
                  </a:lnTo>
                  <a:lnTo>
                    <a:pt x="1452" y="32550"/>
                  </a:lnTo>
                  <a:lnTo>
                    <a:pt x="1627" y="34394"/>
                  </a:lnTo>
                  <a:lnTo>
                    <a:pt x="1824" y="36203"/>
                  </a:lnTo>
                  <a:lnTo>
                    <a:pt x="2029" y="38083"/>
                  </a:lnTo>
                  <a:lnTo>
                    <a:pt x="2247" y="39928"/>
                  </a:lnTo>
                  <a:lnTo>
                    <a:pt x="2481" y="41772"/>
                  </a:lnTo>
                  <a:lnTo>
                    <a:pt x="2736" y="43653"/>
                  </a:lnTo>
                  <a:lnTo>
                    <a:pt x="2999" y="45497"/>
                  </a:lnTo>
                  <a:lnTo>
                    <a:pt x="3283" y="47306"/>
                  </a:lnTo>
                  <a:lnTo>
                    <a:pt x="3590" y="49114"/>
                  </a:lnTo>
                  <a:lnTo>
                    <a:pt x="3903" y="50886"/>
                  </a:lnTo>
                  <a:lnTo>
                    <a:pt x="4071" y="51754"/>
                  </a:lnTo>
                  <a:lnTo>
                    <a:pt x="4239" y="52622"/>
                  </a:lnTo>
                  <a:lnTo>
                    <a:pt x="4421" y="53490"/>
                  </a:lnTo>
                  <a:lnTo>
                    <a:pt x="4596" y="54322"/>
                  </a:lnTo>
                  <a:lnTo>
                    <a:pt x="4786" y="55190"/>
                  </a:lnTo>
                  <a:lnTo>
                    <a:pt x="4968" y="55986"/>
                  </a:lnTo>
                  <a:lnTo>
                    <a:pt x="5165" y="56817"/>
                  </a:lnTo>
                  <a:lnTo>
                    <a:pt x="5362" y="57613"/>
                  </a:lnTo>
                  <a:lnTo>
                    <a:pt x="5566" y="58409"/>
                  </a:lnTo>
                  <a:lnTo>
                    <a:pt x="5778" y="59168"/>
                  </a:lnTo>
                  <a:lnTo>
                    <a:pt x="5997" y="59928"/>
                  </a:lnTo>
                  <a:lnTo>
                    <a:pt x="6215" y="60687"/>
                  </a:lnTo>
                  <a:lnTo>
                    <a:pt x="6442" y="61411"/>
                  </a:lnTo>
                  <a:lnTo>
                    <a:pt x="6668" y="62098"/>
                  </a:lnTo>
                  <a:lnTo>
                    <a:pt x="6901" y="62785"/>
                  </a:lnTo>
                  <a:lnTo>
                    <a:pt x="7149" y="63472"/>
                  </a:lnTo>
                  <a:lnTo>
                    <a:pt x="7390" y="64123"/>
                  </a:lnTo>
                  <a:lnTo>
                    <a:pt x="7645" y="64738"/>
                  </a:lnTo>
                  <a:lnTo>
                    <a:pt x="7900" y="65353"/>
                  </a:lnTo>
                  <a:lnTo>
                    <a:pt x="8163" y="65967"/>
                  </a:lnTo>
                  <a:lnTo>
                    <a:pt x="8433" y="66510"/>
                  </a:lnTo>
                  <a:lnTo>
                    <a:pt x="8710" y="67052"/>
                  </a:lnTo>
                  <a:lnTo>
                    <a:pt x="8987" y="67595"/>
                  </a:lnTo>
                  <a:lnTo>
                    <a:pt x="9279" y="68101"/>
                  </a:lnTo>
                  <a:lnTo>
                    <a:pt x="9571" y="68571"/>
                  </a:lnTo>
                  <a:lnTo>
                    <a:pt x="9870" y="69005"/>
                  </a:lnTo>
                  <a:lnTo>
                    <a:pt x="10176" y="69439"/>
                  </a:lnTo>
                  <a:lnTo>
                    <a:pt x="10483" y="69837"/>
                  </a:lnTo>
                  <a:lnTo>
                    <a:pt x="10804" y="70199"/>
                  </a:lnTo>
                  <a:lnTo>
                    <a:pt x="11124" y="70561"/>
                  </a:lnTo>
                  <a:lnTo>
                    <a:pt x="11453" y="70850"/>
                  </a:lnTo>
                  <a:lnTo>
                    <a:pt x="11788" y="71139"/>
                  </a:lnTo>
                  <a:lnTo>
                    <a:pt x="12131" y="71392"/>
                  </a:lnTo>
                  <a:lnTo>
                    <a:pt x="12481" y="71609"/>
                  </a:lnTo>
                  <a:lnTo>
                    <a:pt x="12839" y="71790"/>
                  </a:lnTo>
                  <a:lnTo>
                    <a:pt x="13203" y="71971"/>
                  </a:lnTo>
                  <a:lnTo>
                    <a:pt x="13568" y="72080"/>
                  </a:lnTo>
                  <a:lnTo>
                    <a:pt x="13947" y="72188"/>
                  </a:lnTo>
                  <a:lnTo>
                    <a:pt x="14334" y="72224"/>
                  </a:lnTo>
                  <a:lnTo>
                    <a:pt x="14721" y="72260"/>
                  </a:lnTo>
                  <a:lnTo>
                    <a:pt x="15114" y="72260"/>
                  </a:lnTo>
                  <a:lnTo>
                    <a:pt x="15523" y="72188"/>
                  </a:lnTo>
                  <a:lnTo>
                    <a:pt x="15931" y="72116"/>
                  </a:lnTo>
                  <a:lnTo>
                    <a:pt x="16347" y="72007"/>
                  </a:lnTo>
                  <a:lnTo>
                    <a:pt x="16778" y="71826"/>
                  </a:lnTo>
                  <a:lnTo>
                    <a:pt x="17208" y="71646"/>
                  </a:lnTo>
                  <a:lnTo>
                    <a:pt x="17646" y="71392"/>
                  </a:lnTo>
                  <a:lnTo>
                    <a:pt x="18091" y="71103"/>
                  </a:lnTo>
                  <a:lnTo>
                    <a:pt x="18550" y="70778"/>
                  </a:lnTo>
                  <a:lnTo>
                    <a:pt x="19010" y="70416"/>
                  </a:lnTo>
                  <a:lnTo>
                    <a:pt x="19484" y="70018"/>
                  </a:lnTo>
                  <a:lnTo>
                    <a:pt x="19958" y="69584"/>
                  </a:lnTo>
                  <a:lnTo>
                    <a:pt x="20439" y="69078"/>
                  </a:lnTo>
                  <a:lnTo>
                    <a:pt x="20935" y="68535"/>
                  </a:lnTo>
                  <a:lnTo>
                    <a:pt x="21439" y="67957"/>
                  </a:lnTo>
                  <a:lnTo>
                    <a:pt x="21942" y="67342"/>
                  </a:lnTo>
                  <a:lnTo>
                    <a:pt x="22460" y="66655"/>
                  </a:lnTo>
                  <a:lnTo>
                    <a:pt x="22985" y="65931"/>
                  </a:lnTo>
                  <a:lnTo>
                    <a:pt x="23517" y="65172"/>
                  </a:lnTo>
                  <a:lnTo>
                    <a:pt x="24057" y="64340"/>
                  </a:lnTo>
                  <a:lnTo>
                    <a:pt x="24604" y="63472"/>
                  </a:lnTo>
                  <a:lnTo>
                    <a:pt x="25166" y="62568"/>
                  </a:lnTo>
                  <a:lnTo>
                    <a:pt x="25728" y="61591"/>
                  </a:lnTo>
                  <a:lnTo>
                    <a:pt x="26304" y="60579"/>
                  </a:lnTo>
                  <a:lnTo>
                    <a:pt x="26180" y="59602"/>
                  </a:lnTo>
                  <a:lnTo>
                    <a:pt x="26019" y="58445"/>
                  </a:lnTo>
                  <a:lnTo>
                    <a:pt x="25808" y="56926"/>
                  </a:lnTo>
                  <a:lnTo>
                    <a:pt x="25531" y="55045"/>
                  </a:lnTo>
                  <a:lnTo>
                    <a:pt x="25202" y="52803"/>
                  </a:lnTo>
                  <a:lnTo>
                    <a:pt x="24809" y="50307"/>
                  </a:lnTo>
                  <a:lnTo>
                    <a:pt x="24364" y="47595"/>
                  </a:lnTo>
                  <a:lnTo>
                    <a:pt x="24123" y="46148"/>
                  </a:lnTo>
                  <a:lnTo>
                    <a:pt x="23868" y="44666"/>
                  </a:lnTo>
                  <a:lnTo>
                    <a:pt x="23598" y="43110"/>
                  </a:lnTo>
                  <a:lnTo>
                    <a:pt x="23313" y="41555"/>
                  </a:lnTo>
                  <a:lnTo>
                    <a:pt x="23021" y="39964"/>
                  </a:lnTo>
                  <a:lnTo>
                    <a:pt x="22708" y="38300"/>
                  </a:lnTo>
                  <a:lnTo>
                    <a:pt x="22387" y="36673"/>
                  </a:lnTo>
                  <a:lnTo>
                    <a:pt x="22059" y="35009"/>
                  </a:lnTo>
                  <a:lnTo>
                    <a:pt x="21708" y="33309"/>
                  </a:lnTo>
                  <a:lnTo>
                    <a:pt x="21351" y="31610"/>
                  </a:lnTo>
                  <a:lnTo>
                    <a:pt x="20979" y="29910"/>
                  </a:lnTo>
                  <a:lnTo>
                    <a:pt x="20600" y="28246"/>
                  </a:lnTo>
                  <a:lnTo>
                    <a:pt x="20199" y="26546"/>
                  </a:lnTo>
                  <a:lnTo>
                    <a:pt x="19797" y="24846"/>
                  </a:lnTo>
                  <a:lnTo>
                    <a:pt x="19374" y="23183"/>
                  </a:lnTo>
                  <a:lnTo>
                    <a:pt x="18944" y="21555"/>
                  </a:lnTo>
                  <a:lnTo>
                    <a:pt x="18506" y="19928"/>
                  </a:lnTo>
                  <a:lnTo>
                    <a:pt x="18054" y="18336"/>
                  </a:lnTo>
                  <a:lnTo>
                    <a:pt x="17594" y="16781"/>
                  </a:lnTo>
                  <a:lnTo>
                    <a:pt x="17120" y="15262"/>
                  </a:lnTo>
                  <a:lnTo>
                    <a:pt x="16632" y="13816"/>
                  </a:lnTo>
                  <a:lnTo>
                    <a:pt x="16136" y="12369"/>
                  </a:lnTo>
                  <a:lnTo>
                    <a:pt x="15632" y="10995"/>
                  </a:lnTo>
                  <a:lnTo>
                    <a:pt x="15114" y="9693"/>
                  </a:lnTo>
                  <a:lnTo>
                    <a:pt x="14589" y="8427"/>
                  </a:lnTo>
                  <a:lnTo>
                    <a:pt x="14049" y="7270"/>
                  </a:lnTo>
                  <a:lnTo>
                    <a:pt x="13780" y="6691"/>
                  </a:lnTo>
                  <a:lnTo>
                    <a:pt x="13502" y="6148"/>
                  </a:lnTo>
                  <a:lnTo>
                    <a:pt x="13225" y="5606"/>
                  </a:lnTo>
                  <a:lnTo>
                    <a:pt x="12948" y="5100"/>
                  </a:lnTo>
                  <a:lnTo>
                    <a:pt x="12671" y="4629"/>
                  </a:lnTo>
                  <a:lnTo>
                    <a:pt x="12386" y="4159"/>
                  </a:lnTo>
                  <a:lnTo>
                    <a:pt x="12095" y="3689"/>
                  </a:lnTo>
                  <a:lnTo>
                    <a:pt x="11810" y="3291"/>
                  </a:lnTo>
                  <a:lnTo>
                    <a:pt x="11518" y="2893"/>
                  </a:lnTo>
                  <a:lnTo>
                    <a:pt x="11227" y="2496"/>
                  </a:lnTo>
                  <a:lnTo>
                    <a:pt x="10928" y="2134"/>
                  </a:lnTo>
                  <a:lnTo>
                    <a:pt x="10628" y="1808"/>
                  </a:lnTo>
                  <a:lnTo>
                    <a:pt x="10329" y="1519"/>
                  </a:lnTo>
                  <a:lnTo>
                    <a:pt x="10030" y="1230"/>
                  </a:lnTo>
                  <a:lnTo>
                    <a:pt x="9724" y="977"/>
                  </a:lnTo>
                  <a:lnTo>
                    <a:pt x="9418" y="760"/>
                  </a:lnTo>
                  <a:lnTo>
                    <a:pt x="9104" y="579"/>
                  </a:lnTo>
                  <a:lnTo>
                    <a:pt x="8798" y="398"/>
                  </a:lnTo>
                  <a:lnTo>
                    <a:pt x="8484" y="253"/>
                  </a:lnTo>
                  <a:lnTo>
                    <a:pt x="8163" y="145"/>
                  </a:lnTo>
                  <a:lnTo>
                    <a:pt x="7849" y="73"/>
                  </a:lnTo>
                  <a:lnTo>
                    <a:pt x="752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0" name="Google Shape;370;p21"/>
            <p:cNvSpPr/>
            <p:nvPr/>
          </p:nvSpPr>
          <p:spPr>
            <a:xfrm rot="10800000">
              <a:off x="9103371" y="1769178"/>
              <a:ext cx="732897" cy="319602"/>
            </a:xfrm>
            <a:custGeom>
              <a:avLst/>
              <a:gdLst/>
              <a:ahLst/>
              <a:cxnLst/>
              <a:rect l="l" t="t" r="r" b="b"/>
              <a:pathLst>
                <a:path w="28806" h="54938" extrusionOk="0">
                  <a:moveTo>
                    <a:pt x="13597" y="1"/>
                  </a:moveTo>
                  <a:lnTo>
                    <a:pt x="13284" y="73"/>
                  </a:lnTo>
                  <a:lnTo>
                    <a:pt x="12984" y="146"/>
                  </a:lnTo>
                  <a:lnTo>
                    <a:pt x="12678" y="218"/>
                  </a:lnTo>
                  <a:lnTo>
                    <a:pt x="12386" y="326"/>
                  </a:lnTo>
                  <a:lnTo>
                    <a:pt x="12087" y="471"/>
                  </a:lnTo>
                  <a:lnTo>
                    <a:pt x="11803" y="652"/>
                  </a:lnTo>
                  <a:lnTo>
                    <a:pt x="11511" y="833"/>
                  </a:lnTo>
                  <a:lnTo>
                    <a:pt x="11234" y="1014"/>
                  </a:lnTo>
                  <a:lnTo>
                    <a:pt x="10949" y="1231"/>
                  </a:lnTo>
                  <a:lnTo>
                    <a:pt x="10672" y="1484"/>
                  </a:lnTo>
                  <a:lnTo>
                    <a:pt x="10132" y="1990"/>
                  </a:lnTo>
                  <a:lnTo>
                    <a:pt x="9607" y="2605"/>
                  </a:lnTo>
                  <a:lnTo>
                    <a:pt x="9097" y="3256"/>
                  </a:lnTo>
                  <a:lnTo>
                    <a:pt x="8593" y="4015"/>
                  </a:lnTo>
                  <a:lnTo>
                    <a:pt x="8112" y="4775"/>
                  </a:lnTo>
                  <a:lnTo>
                    <a:pt x="7638" y="5607"/>
                  </a:lnTo>
                  <a:lnTo>
                    <a:pt x="7186" y="6511"/>
                  </a:lnTo>
                  <a:lnTo>
                    <a:pt x="6741" y="7451"/>
                  </a:lnTo>
                  <a:lnTo>
                    <a:pt x="6310" y="8392"/>
                  </a:lnTo>
                  <a:lnTo>
                    <a:pt x="5902" y="9404"/>
                  </a:lnTo>
                  <a:lnTo>
                    <a:pt x="5501" y="10453"/>
                  </a:lnTo>
                  <a:lnTo>
                    <a:pt x="5114" y="11502"/>
                  </a:lnTo>
                  <a:lnTo>
                    <a:pt x="4742" y="12551"/>
                  </a:lnTo>
                  <a:lnTo>
                    <a:pt x="4385" y="13672"/>
                  </a:lnTo>
                  <a:lnTo>
                    <a:pt x="4042" y="14757"/>
                  </a:lnTo>
                  <a:lnTo>
                    <a:pt x="3706" y="15878"/>
                  </a:lnTo>
                  <a:lnTo>
                    <a:pt x="3392" y="16999"/>
                  </a:lnTo>
                  <a:lnTo>
                    <a:pt x="3093" y="18120"/>
                  </a:lnTo>
                  <a:lnTo>
                    <a:pt x="2802" y="19205"/>
                  </a:lnTo>
                  <a:lnTo>
                    <a:pt x="2532" y="20326"/>
                  </a:lnTo>
                  <a:lnTo>
                    <a:pt x="2269" y="21411"/>
                  </a:lnTo>
                  <a:lnTo>
                    <a:pt x="2028" y="22460"/>
                  </a:lnTo>
                  <a:lnTo>
                    <a:pt x="1795" y="23509"/>
                  </a:lnTo>
                  <a:lnTo>
                    <a:pt x="1576" y="24522"/>
                  </a:lnTo>
                  <a:lnTo>
                    <a:pt x="1372" y="25498"/>
                  </a:lnTo>
                  <a:lnTo>
                    <a:pt x="1007" y="27343"/>
                  </a:lnTo>
                  <a:lnTo>
                    <a:pt x="701" y="28970"/>
                  </a:lnTo>
                  <a:lnTo>
                    <a:pt x="453" y="30417"/>
                  </a:lnTo>
                  <a:lnTo>
                    <a:pt x="256" y="31610"/>
                  </a:lnTo>
                  <a:lnTo>
                    <a:pt x="117" y="32478"/>
                  </a:lnTo>
                  <a:lnTo>
                    <a:pt x="1" y="33238"/>
                  </a:lnTo>
                  <a:lnTo>
                    <a:pt x="387" y="34467"/>
                  </a:lnTo>
                  <a:lnTo>
                    <a:pt x="767" y="35661"/>
                  </a:lnTo>
                  <a:lnTo>
                    <a:pt x="1146" y="36818"/>
                  </a:lnTo>
                  <a:lnTo>
                    <a:pt x="1525" y="37939"/>
                  </a:lnTo>
                  <a:lnTo>
                    <a:pt x="1904" y="38988"/>
                  </a:lnTo>
                  <a:lnTo>
                    <a:pt x="2276" y="40037"/>
                  </a:lnTo>
                  <a:lnTo>
                    <a:pt x="2648" y="41014"/>
                  </a:lnTo>
                  <a:lnTo>
                    <a:pt x="3028" y="41990"/>
                  </a:lnTo>
                  <a:lnTo>
                    <a:pt x="3392" y="42894"/>
                  </a:lnTo>
                  <a:lnTo>
                    <a:pt x="3765" y="43762"/>
                  </a:lnTo>
                  <a:lnTo>
                    <a:pt x="4129" y="44594"/>
                  </a:lnTo>
                  <a:lnTo>
                    <a:pt x="4494" y="45426"/>
                  </a:lnTo>
                  <a:lnTo>
                    <a:pt x="4859" y="46185"/>
                  </a:lnTo>
                  <a:lnTo>
                    <a:pt x="5223" y="46909"/>
                  </a:lnTo>
                  <a:lnTo>
                    <a:pt x="5581" y="47596"/>
                  </a:lnTo>
                  <a:lnTo>
                    <a:pt x="5938" y="48247"/>
                  </a:lnTo>
                  <a:lnTo>
                    <a:pt x="6296" y="48898"/>
                  </a:lnTo>
                  <a:lnTo>
                    <a:pt x="6653" y="49476"/>
                  </a:lnTo>
                  <a:lnTo>
                    <a:pt x="7003" y="50019"/>
                  </a:lnTo>
                  <a:lnTo>
                    <a:pt x="7353" y="50561"/>
                  </a:lnTo>
                  <a:lnTo>
                    <a:pt x="7703" y="51032"/>
                  </a:lnTo>
                  <a:lnTo>
                    <a:pt x="8054" y="51502"/>
                  </a:lnTo>
                  <a:lnTo>
                    <a:pt x="8396" y="51936"/>
                  </a:lnTo>
                  <a:lnTo>
                    <a:pt x="8739" y="52334"/>
                  </a:lnTo>
                  <a:lnTo>
                    <a:pt x="9082" y="52695"/>
                  </a:lnTo>
                  <a:lnTo>
                    <a:pt x="9418" y="53021"/>
                  </a:lnTo>
                  <a:lnTo>
                    <a:pt x="9760" y="53346"/>
                  </a:lnTo>
                  <a:lnTo>
                    <a:pt x="10089" y="53636"/>
                  </a:lnTo>
                  <a:lnTo>
                    <a:pt x="10424" y="53853"/>
                  </a:lnTo>
                  <a:lnTo>
                    <a:pt x="10752" y="54106"/>
                  </a:lnTo>
                  <a:lnTo>
                    <a:pt x="11081" y="54287"/>
                  </a:lnTo>
                  <a:lnTo>
                    <a:pt x="11409" y="54467"/>
                  </a:lnTo>
                  <a:lnTo>
                    <a:pt x="11737" y="54612"/>
                  </a:lnTo>
                  <a:lnTo>
                    <a:pt x="12058" y="54721"/>
                  </a:lnTo>
                  <a:lnTo>
                    <a:pt x="12379" y="54793"/>
                  </a:lnTo>
                  <a:lnTo>
                    <a:pt x="12693" y="54865"/>
                  </a:lnTo>
                  <a:lnTo>
                    <a:pt x="13006" y="54901"/>
                  </a:lnTo>
                  <a:lnTo>
                    <a:pt x="13320" y="54938"/>
                  </a:lnTo>
                  <a:lnTo>
                    <a:pt x="13634" y="54938"/>
                  </a:lnTo>
                  <a:lnTo>
                    <a:pt x="13940" y="54901"/>
                  </a:lnTo>
                  <a:lnTo>
                    <a:pt x="14246" y="54829"/>
                  </a:lnTo>
                  <a:lnTo>
                    <a:pt x="14545" y="54757"/>
                  </a:lnTo>
                  <a:lnTo>
                    <a:pt x="15144" y="54576"/>
                  </a:lnTo>
                  <a:lnTo>
                    <a:pt x="15734" y="54287"/>
                  </a:lnTo>
                  <a:lnTo>
                    <a:pt x="16311" y="53925"/>
                  </a:lnTo>
                  <a:lnTo>
                    <a:pt x="16880" y="53491"/>
                  </a:lnTo>
                  <a:lnTo>
                    <a:pt x="17434" y="52985"/>
                  </a:lnTo>
                  <a:lnTo>
                    <a:pt x="17981" y="52406"/>
                  </a:lnTo>
                  <a:lnTo>
                    <a:pt x="18521" y="51791"/>
                  </a:lnTo>
                  <a:lnTo>
                    <a:pt x="19039" y="51104"/>
                  </a:lnTo>
                  <a:lnTo>
                    <a:pt x="19557" y="50381"/>
                  </a:lnTo>
                  <a:lnTo>
                    <a:pt x="20053" y="49585"/>
                  </a:lnTo>
                  <a:lnTo>
                    <a:pt x="20541" y="48753"/>
                  </a:lnTo>
                  <a:lnTo>
                    <a:pt x="21023" y="47885"/>
                  </a:lnTo>
                  <a:lnTo>
                    <a:pt x="21490" y="46981"/>
                  </a:lnTo>
                  <a:lnTo>
                    <a:pt x="21942" y="46077"/>
                  </a:lnTo>
                  <a:lnTo>
                    <a:pt x="22379" y="45100"/>
                  </a:lnTo>
                  <a:lnTo>
                    <a:pt x="22810" y="44124"/>
                  </a:lnTo>
                  <a:lnTo>
                    <a:pt x="23218" y="43111"/>
                  </a:lnTo>
                  <a:lnTo>
                    <a:pt x="23619" y="42099"/>
                  </a:lnTo>
                  <a:lnTo>
                    <a:pt x="24013" y="41086"/>
                  </a:lnTo>
                  <a:lnTo>
                    <a:pt x="24385" y="40037"/>
                  </a:lnTo>
                  <a:lnTo>
                    <a:pt x="24743" y="39024"/>
                  </a:lnTo>
                  <a:lnTo>
                    <a:pt x="25093" y="37976"/>
                  </a:lnTo>
                  <a:lnTo>
                    <a:pt x="25421" y="36963"/>
                  </a:lnTo>
                  <a:lnTo>
                    <a:pt x="25742" y="35950"/>
                  </a:lnTo>
                  <a:lnTo>
                    <a:pt x="26048" y="34938"/>
                  </a:lnTo>
                  <a:lnTo>
                    <a:pt x="26333" y="33961"/>
                  </a:lnTo>
                  <a:lnTo>
                    <a:pt x="26610" y="32985"/>
                  </a:lnTo>
                  <a:lnTo>
                    <a:pt x="27113" y="31140"/>
                  </a:lnTo>
                  <a:lnTo>
                    <a:pt x="27551" y="29440"/>
                  </a:lnTo>
                  <a:lnTo>
                    <a:pt x="27930" y="27921"/>
                  </a:lnTo>
                  <a:lnTo>
                    <a:pt x="28244" y="26583"/>
                  </a:lnTo>
                  <a:lnTo>
                    <a:pt x="28485" y="25498"/>
                  </a:lnTo>
                  <a:lnTo>
                    <a:pt x="28660" y="24703"/>
                  </a:lnTo>
                  <a:lnTo>
                    <a:pt x="28806" y="24015"/>
                  </a:lnTo>
                  <a:lnTo>
                    <a:pt x="28361" y="22641"/>
                  </a:lnTo>
                  <a:lnTo>
                    <a:pt x="27909" y="21339"/>
                  </a:lnTo>
                  <a:lnTo>
                    <a:pt x="27471" y="20073"/>
                  </a:lnTo>
                  <a:lnTo>
                    <a:pt x="27033" y="18844"/>
                  </a:lnTo>
                  <a:lnTo>
                    <a:pt x="26596" y="17650"/>
                  </a:lnTo>
                  <a:lnTo>
                    <a:pt x="26165" y="16529"/>
                  </a:lnTo>
                  <a:lnTo>
                    <a:pt x="25735" y="15444"/>
                  </a:lnTo>
                  <a:lnTo>
                    <a:pt x="25312" y="14395"/>
                  </a:lnTo>
                  <a:lnTo>
                    <a:pt x="24889" y="13382"/>
                  </a:lnTo>
                  <a:lnTo>
                    <a:pt x="24473" y="12406"/>
                  </a:lnTo>
                  <a:lnTo>
                    <a:pt x="24057" y="11502"/>
                  </a:lnTo>
                  <a:lnTo>
                    <a:pt x="23649" y="10598"/>
                  </a:lnTo>
                  <a:lnTo>
                    <a:pt x="23240" y="9766"/>
                  </a:lnTo>
                  <a:lnTo>
                    <a:pt x="22839" y="8970"/>
                  </a:lnTo>
                  <a:lnTo>
                    <a:pt x="22438" y="8211"/>
                  </a:lnTo>
                  <a:lnTo>
                    <a:pt x="22044" y="7487"/>
                  </a:lnTo>
                  <a:lnTo>
                    <a:pt x="21650" y="6764"/>
                  </a:lnTo>
                  <a:lnTo>
                    <a:pt x="21256" y="6113"/>
                  </a:lnTo>
                  <a:lnTo>
                    <a:pt x="20870" y="5498"/>
                  </a:lnTo>
                  <a:lnTo>
                    <a:pt x="20490" y="4920"/>
                  </a:lnTo>
                  <a:lnTo>
                    <a:pt x="20111" y="4377"/>
                  </a:lnTo>
                  <a:lnTo>
                    <a:pt x="19739" y="3871"/>
                  </a:lnTo>
                  <a:lnTo>
                    <a:pt x="19367" y="3401"/>
                  </a:lnTo>
                  <a:lnTo>
                    <a:pt x="18995" y="2967"/>
                  </a:lnTo>
                  <a:lnTo>
                    <a:pt x="18638" y="2569"/>
                  </a:lnTo>
                  <a:lnTo>
                    <a:pt x="18273" y="2171"/>
                  </a:lnTo>
                  <a:lnTo>
                    <a:pt x="17915" y="1845"/>
                  </a:lnTo>
                  <a:lnTo>
                    <a:pt x="17565" y="1520"/>
                  </a:lnTo>
                  <a:lnTo>
                    <a:pt x="17215" y="1231"/>
                  </a:lnTo>
                  <a:lnTo>
                    <a:pt x="16865" y="977"/>
                  </a:lnTo>
                  <a:lnTo>
                    <a:pt x="16522" y="760"/>
                  </a:lnTo>
                  <a:lnTo>
                    <a:pt x="16179" y="580"/>
                  </a:lnTo>
                  <a:lnTo>
                    <a:pt x="15844" y="399"/>
                  </a:lnTo>
                  <a:lnTo>
                    <a:pt x="15516" y="290"/>
                  </a:lnTo>
                  <a:lnTo>
                    <a:pt x="15187" y="182"/>
                  </a:lnTo>
                  <a:lnTo>
                    <a:pt x="14859" y="73"/>
                  </a:lnTo>
                  <a:lnTo>
                    <a:pt x="14538" y="37"/>
                  </a:lnTo>
                  <a:lnTo>
                    <a:pt x="1421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1" name="Google Shape;371;p21"/>
            <p:cNvSpPr/>
            <p:nvPr/>
          </p:nvSpPr>
          <p:spPr>
            <a:xfrm rot="10800000">
              <a:off x="9617818" y="1017666"/>
              <a:ext cx="373954" cy="725035"/>
            </a:xfrm>
            <a:custGeom>
              <a:avLst/>
              <a:gdLst/>
              <a:ahLst/>
              <a:cxnLst/>
              <a:rect l="l" t="t" r="r" b="b"/>
              <a:pathLst>
                <a:path w="14698" h="124630" extrusionOk="0">
                  <a:moveTo>
                    <a:pt x="285" y="1"/>
                  </a:moveTo>
                  <a:lnTo>
                    <a:pt x="226" y="2243"/>
                  </a:lnTo>
                  <a:lnTo>
                    <a:pt x="175" y="4449"/>
                  </a:lnTo>
                  <a:lnTo>
                    <a:pt x="131" y="6655"/>
                  </a:lnTo>
                  <a:lnTo>
                    <a:pt x="95" y="8825"/>
                  </a:lnTo>
                  <a:lnTo>
                    <a:pt x="58" y="10995"/>
                  </a:lnTo>
                  <a:lnTo>
                    <a:pt x="37" y="13093"/>
                  </a:lnTo>
                  <a:lnTo>
                    <a:pt x="15" y="15227"/>
                  </a:lnTo>
                  <a:lnTo>
                    <a:pt x="7" y="17288"/>
                  </a:lnTo>
                  <a:lnTo>
                    <a:pt x="0" y="19349"/>
                  </a:lnTo>
                  <a:lnTo>
                    <a:pt x="0" y="21375"/>
                  </a:lnTo>
                  <a:lnTo>
                    <a:pt x="7" y="23364"/>
                  </a:lnTo>
                  <a:lnTo>
                    <a:pt x="22" y="25353"/>
                  </a:lnTo>
                  <a:lnTo>
                    <a:pt x="44" y="27306"/>
                  </a:lnTo>
                  <a:lnTo>
                    <a:pt x="66" y="29259"/>
                  </a:lnTo>
                  <a:lnTo>
                    <a:pt x="95" y="31140"/>
                  </a:lnTo>
                  <a:lnTo>
                    <a:pt x="131" y="33056"/>
                  </a:lnTo>
                  <a:lnTo>
                    <a:pt x="175" y="34901"/>
                  </a:lnTo>
                  <a:lnTo>
                    <a:pt x="219" y="36745"/>
                  </a:lnTo>
                  <a:lnTo>
                    <a:pt x="270" y="38554"/>
                  </a:lnTo>
                  <a:lnTo>
                    <a:pt x="328" y="40362"/>
                  </a:lnTo>
                  <a:lnTo>
                    <a:pt x="394" y="42134"/>
                  </a:lnTo>
                  <a:lnTo>
                    <a:pt x="460" y="43870"/>
                  </a:lnTo>
                  <a:lnTo>
                    <a:pt x="533" y="45606"/>
                  </a:lnTo>
                  <a:lnTo>
                    <a:pt x="613" y="47306"/>
                  </a:lnTo>
                  <a:lnTo>
                    <a:pt x="693" y="49006"/>
                  </a:lnTo>
                  <a:lnTo>
                    <a:pt x="781" y="50669"/>
                  </a:lnTo>
                  <a:lnTo>
                    <a:pt x="868" y="52297"/>
                  </a:lnTo>
                  <a:lnTo>
                    <a:pt x="963" y="53924"/>
                  </a:lnTo>
                  <a:lnTo>
                    <a:pt x="1065" y="55516"/>
                  </a:lnTo>
                  <a:lnTo>
                    <a:pt x="1167" y="57071"/>
                  </a:lnTo>
                  <a:lnTo>
                    <a:pt x="1269" y="58626"/>
                  </a:lnTo>
                  <a:lnTo>
                    <a:pt x="1386" y="60145"/>
                  </a:lnTo>
                  <a:lnTo>
                    <a:pt x="1495" y="61664"/>
                  </a:lnTo>
                  <a:lnTo>
                    <a:pt x="1619" y="63147"/>
                  </a:lnTo>
                  <a:lnTo>
                    <a:pt x="1736" y="64630"/>
                  </a:lnTo>
                  <a:lnTo>
                    <a:pt x="1867" y="66076"/>
                  </a:lnTo>
                  <a:lnTo>
                    <a:pt x="1991" y="67487"/>
                  </a:lnTo>
                  <a:lnTo>
                    <a:pt x="2130" y="68897"/>
                  </a:lnTo>
                  <a:lnTo>
                    <a:pt x="2261" y="70272"/>
                  </a:lnTo>
                  <a:lnTo>
                    <a:pt x="2400" y="71646"/>
                  </a:lnTo>
                  <a:lnTo>
                    <a:pt x="2546" y="72984"/>
                  </a:lnTo>
                  <a:lnTo>
                    <a:pt x="2684" y="74286"/>
                  </a:lnTo>
                  <a:lnTo>
                    <a:pt x="2983" y="76890"/>
                  </a:lnTo>
                  <a:lnTo>
                    <a:pt x="3290" y="79385"/>
                  </a:lnTo>
                  <a:lnTo>
                    <a:pt x="3611" y="81809"/>
                  </a:lnTo>
                  <a:lnTo>
                    <a:pt x="3932" y="84159"/>
                  </a:lnTo>
                  <a:lnTo>
                    <a:pt x="4267" y="86438"/>
                  </a:lnTo>
                  <a:lnTo>
                    <a:pt x="4610" y="88608"/>
                  </a:lnTo>
                  <a:lnTo>
                    <a:pt x="4953" y="90742"/>
                  </a:lnTo>
                  <a:lnTo>
                    <a:pt x="5303" y="92767"/>
                  </a:lnTo>
                  <a:lnTo>
                    <a:pt x="5660" y="94756"/>
                  </a:lnTo>
                  <a:lnTo>
                    <a:pt x="6025" y="96637"/>
                  </a:lnTo>
                  <a:lnTo>
                    <a:pt x="6383" y="98481"/>
                  </a:lnTo>
                  <a:lnTo>
                    <a:pt x="6747" y="100217"/>
                  </a:lnTo>
                  <a:lnTo>
                    <a:pt x="7112" y="101917"/>
                  </a:lnTo>
                  <a:lnTo>
                    <a:pt x="7484" y="103545"/>
                  </a:lnTo>
                  <a:lnTo>
                    <a:pt x="7849" y="105100"/>
                  </a:lnTo>
                  <a:lnTo>
                    <a:pt x="8206" y="106583"/>
                  </a:lnTo>
                  <a:lnTo>
                    <a:pt x="8571" y="107993"/>
                  </a:lnTo>
                  <a:lnTo>
                    <a:pt x="8928" y="109331"/>
                  </a:lnTo>
                  <a:lnTo>
                    <a:pt x="9286" y="110633"/>
                  </a:lnTo>
                  <a:lnTo>
                    <a:pt x="9636" y="111827"/>
                  </a:lnTo>
                  <a:lnTo>
                    <a:pt x="9979" y="113020"/>
                  </a:lnTo>
                  <a:lnTo>
                    <a:pt x="10314" y="114105"/>
                  </a:lnTo>
                  <a:lnTo>
                    <a:pt x="10650" y="115154"/>
                  </a:lnTo>
                  <a:lnTo>
                    <a:pt x="10971" y="116130"/>
                  </a:lnTo>
                  <a:lnTo>
                    <a:pt x="11284" y="117035"/>
                  </a:lnTo>
                  <a:lnTo>
                    <a:pt x="11591" y="117903"/>
                  </a:lnTo>
                  <a:lnTo>
                    <a:pt x="11882" y="118698"/>
                  </a:lnTo>
                  <a:lnTo>
                    <a:pt x="12437" y="120145"/>
                  </a:lnTo>
                  <a:lnTo>
                    <a:pt x="12933" y="121375"/>
                  </a:lnTo>
                  <a:lnTo>
                    <a:pt x="13378" y="122387"/>
                  </a:lnTo>
                  <a:lnTo>
                    <a:pt x="13757" y="123219"/>
                  </a:lnTo>
                  <a:lnTo>
                    <a:pt x="14056" y="123834"/>
                  </a:lnTo>
                  <a:lnTo>
                    <a:pt x="14282" y="124268"/>
                  </a:lnTo>
                  <a:lnTo>
                    <a:pt x="14472" y="124630"/>
                  </a:lnTo>
                  <a:lnTo>
                    <a:pt x="14523" y="122026"/>
                  </a:lnTo>
                  <a:lnTo>
                    <a:pt x="14567" y="119458"/>
                  </a:lnTo>
                  <a:lnTo>
                    <a:pt x="14603" y="116926"/>
                  </a:lnTo>
                  <a:lnTo>
                    <a:pt x="14640" y="114431"/>
                  </a:lnTo>
                  <a:lnTo>
                    <a:pt x="14662" y="111971"/>
                  </a:lnTo>
                  <a:lnTo>
                    <a:pt x="14683" y="109584"/>
                  </a:lnTo>
                  <a:lnTo>
                    <a:pt x="14691" y="107197"/>
                  </a:lnTo>
                  <a:lnTo>
                    <a:pt x="14698" y="104847"/>
                  </a:lnTo>
                  <a:lnTo>
                    <a:pt x="14698" y="102496"/>
                  </a:lnTo>
                  <a:lnTo>
                    <a:pt x="14691" y="100217"/>
                  </a:lnTo>
                  <a:lnTo>
                    <a:pt x="14683" y="97975"/>
                  </a:lnTo>
                  <a:lnTo>
                    <a:pt x="14662" y="95769"/>
                  </a:lnTo>
                  <a:lnTo>
                    <a:pt x="14640" y="93563"/>
                  </a:lnTo>
                  <a:lnTo>
                    <a:pt x="14610" y="91429"/>
                  </a:lnTo>
                  <a:lnTo>
                    <a:pt x="14574" y="89295"/>
                  </a:lnTo>
                  <a:lnTo>
                    <a:pt x="14538" y="87234"/>
                  </a:lnTo>
                  <a:lnTo>
                    <a:pt x="14494" y="85172"/>
                  </a:lnTo>
                  <a:lnTo>
                    <a:pt x="14443" y="83147"/>
                  </a:lnTo>
                  <a:lnTo>
                    <a:pt x="14384" y="81158"/>
                  </a:lnTo>
                  <a:lnTo>
                    <a:pt x="14326" y="79205"/>
                  </a:lnTo>
                  <a:lnTo>
                    <a:pt x="14260" y="77288"/>
                  </a:lnTo>
                  <a:lnTo>
                    <a:pt x="14187" y="75371"/>
                  </a:lnTo>
                  <a:lnTo>
                    <a:pt x="14114" y="73527"/>
                  </a:lnTo>
                  <a:lnTo>
                    <a:pt x="14034" y="71682"/>
                  </a:lnTo>
                  <a:lnTo>
                    <a:pt x="13947" y="69874"/>
                  </a:lnTo>
                  <a:lnTo>
                    <a:pt x="13859" y="68102"/>
                  </a:lnTo>
                  <a:lnTo>
                    <a:pt x="13772" y="66366"/>
                  </a:lnTo>
                  <a:lnTo>
                    <a:pt x="13670" y="64630"/>
                  </a:lnTo>
                  <a:lnTo>
                    <a:pt x="13567" y="62966"/>
                  </a:lnTo>
                  <a:lnTo>
                    <a:pt x="13465" y="61302"/>
                  </a:lnTo>
                  <a:lnTo>
                    <a:pt x="13356" y="59675"/>
                  </a:lnTo>
                  <a:lnTo>
                    <a:pt x="13246" y="58084"/>
                  </a:lnTo>
                  <a:lnTo>
                    <a:pt x="13130" y="56492"/>
                  </a:lnTo>
                  <a:lnTo>
                    <a:pt x="13006" y="54937"/>
                  </a:lnTo>
                  <a:lnTo>
                    <a:pt x="12882" y="53418"/>
                  </a:lnTo>
                  <a:lnTo>
                    <a:pt x="12758" y="51935"/>
                  </a:lnTo>
                  <a:lnTo>
                    <a:pt x="12626" y="50489"/>
                  </a:lnTo>
                  <a:lnTo>
                    <a:pt x="12495" y="49042"/>
                  </a:lnTo>
                  <a:lnTo>
                    <a:pt x="12357" y="47632"/>
                  </a:lnTo>
                  <a:lnTo>
                    <a:pt x="12218" y="46257"/>
                  </a:lnTo>
                  <a:lnTo>
                    <a:pt x="12079" y="44919"/>
                  </a:lnTo>
                  <a:lnTo>
                    <a:pt x="11933" y="43581"/>
                  </a:lnTo>
                  <a:lnTo>
                    <a:pt x="11788" y="42279"/>
                  </a:lnTo>
                  <a:lnTo>
                    <a:pt x="11634" y="41013"/>
                  </a:lnTo>
                  <a:lnTo>
                    <a:pt x="11481" y="39747"/>
                  </a:lnTo>
                  <a:lnTo>
                    <a:pt x="11328" y="38518"/>
                  </a:lnTo>
                  <a:lnTo>
                    <a:pt x="11175" y="37324"/>
                  </a:lnTo>
                  <a:lnTo>
                    <a:pt x="11014" y="36131"/>
                  </a:lnTo>
                  <a:lnTo>
                    <a:pt x="10854" y="34973"/>
                  </a:lnTo>
                  <a:lnTo>
                    <a:pt x="10686" y="33852"/>
                  </a:lnTo>
                  <a:lnTo>
                    <a:pt x="10358" y="31682"/>
                  </a:lnTo>
                  <a:lnTo>
                    <a:pt x="10022" y="29585"/>
                  </a:lnTo>
                  <a:lnTo>
                    <a:pt x="9672" y="27595"/>
                  </a:lnTo>
                  <a:lnTo>
                    <a:pt x="9329" y="25679"/>
                  </a:lnTo>
                  <a:lnTo>
                    <a:pt x="8972" y="23834"/>
                  </a:lnTo>
                  <a:lnTo>
                    <a:pt x="8615" y="22098"/>
                  </a:lnTo>
                  <a:lnTo>
                    <a:pt x="8257" y="20471"/>
                  </a:lnTo>
                  <a:lnTo>
                    <a:pt x="7900" y="18879"/>
                  </a:lnTo>
                  <a:lnTo>
                    <a:pt x="7535" y="17396"/>
                  </a:lnTo>
                  <a:lnTo>
                    <a:pt x="7170" y="15986"/>
                  </a:lnTo>
                  <a:lnTo>
                    <a:pt x="6813" y="14648"/>
                  </a:lnTo>
                  <a:lnTo>
                    <a:pt x="6455" y="13382"/>
                  </a:lnTo>
                  <a:lnTo>
                    <a:pt x="6098" y="12189"/>
                  </a:lnTo>
                  <a:lnTo>
                    <a:pt x="5741" y="11067"/>
                  </a:lnTo>
                  <a:lnTo>
                    <a:pt x="5391" y="9982"/>
                  </a:lnTo>
                  <a:lnTo>
                    <a:pt x="5048" y="9006"/>
                  </a:lnTo>
                  <a:lnTo>
                    <a:pt x="4705" y="8102"/>
                  </a:lnTo>
                  <a:lnTo>
                    <a:pt x="4377" y="7234"/>
                  </a:lnTo>
                  <a:lnTo>
                    <a:pt x="4048" y="6402"/>
                  </a:lnTo>
                  <a:lnTo>
                    <a:pt x="3727" y="5679"/>
                  </a:lnTo>
                  <a:lnTo>
                    <a:pt x="3421" y="4991"/>
                  </a:lnTo>
                  <a:lnTo>
                    <a:pt x="3122" y="4340"/>
                  </a:lnTo>
                  <a:lnTo>
                    <a:pt x="2830" y="3762"/>
                  </a:lnTo>
                  <a:lnTo>
                    <a:pt x="2553" y="3255"/>
                  </a:lnTo>
                  <a:lnTo>
                    <a:pt x="2283" y="2749"/>
                  </a:lnTo>
                  <a:lnTo>
                    <a:pt x="1794" y="1917"/>
                  </a:lnTo>
                  <a:lnTo>
                    <a:pt x="1357" y="1266"/>
                  </a:lnTo>
                  <a:lnTo>
                    <a:pt x="992" y="760"/>
                  </a:lnTo>
                  <a:lnTo>
                    <a:pt x="693" y="398"/>
                  </a:lnTo>
                  <a:lnTo>
                    <a:pt x="467" y="181"/>
                  </a:lnTo>
                  <a:lnTo>
                    <a:pt x="28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2" name="Google Shape;372;p21"/>
            <p:cNvSpPr/>
            <p:nvPr/>
          </p:nvSpPr>
          <p:spPr>
            <a:xfrm rot="10800000">
              <a:off x="9184096" y="1382280"/>
              <a:ext cx="1668061" cy="3015420"/>
            </a:xfrm>
            <a:custGeom>
              <a:avLst/>
              <a:gdLst/>
              <a:ahLst/>
              <a:cxnLst/>
              <a:rect l="l" t="t" r="r" b="b"/>
              <a:pathLst>
                <a:path w="65562" h="518336" extrusionOk="0">
                  <a:moveTo>
                    <a:pt x="643" y="0"/>
                  </a:moveTo>
                  <a:lnTo>
                    <a:pt x="599" y="36"/>
                  </a:lnTo>
                  <a:lnTo>
                    <a:pt x="548" y="109"/>
                  </a:lnTo>
                  <a:lnTo>
                    <a:pt x="504" y="181"/>
                  </a:lnTo>
                  <a:lnTo>
                    <a:pt x="424" y="398"/>
                  </a:lnTo>
                  <a:lnTo>
                    <a:pt x="351" y="651"/>
                  </a:lnTo>
                  <a:lnTo>
                    <a:pt x="285" y="1013"/>
                  </a:lnTo>
                  <a:lnTo>
                    <a:pt x="234" y="1411"/>
                  </a:lnTo>
                  <a:lnTo>
                    <a:pt x="220" y="1627"/>
                  </a:lnTo>
                  <a:lnTo>
                    <a:pt x="198" y="1844"/>
                  </a:lnTo>
                  <a:lnTo>
                    <a:pt x="190" y="2061"/>
                  </a:lnTo>
                  <a:lnTo>
                    <a:pt x="183" y="2315"/>
                  </a:lnTo>
                  <a:lnTo>
                    <a:pt x="161" y="3617"/>
                  </a:lnTo>
                  <a:lnTo>
                    <a:pt x="118" y="7089"/>
                  </a:lnTo>
                  <a:lnTo>
                    <a:pt x="96" y="9620"/>
                  </a:lnTo>
                  <a:lnTo>
                    <a:pt x="66" y="12622"/>
                  </a:lnTo>
                  <a:lnTo>
                    <a:pt x="45" y="16094"/>
                  </a:lnTo>
                  <a:lnTo>
                    <a:pt x="23" y="20072"/>
                  </a:lnTo>
                  <a:lnTo>
                    <a:pt x="8" y="24448"/>
                  </a:lnTo>
                  <a:lnTo>
                    <a:pt x="1" y="29295"/>
                  </a:lnTo>
                  <a:lnTo>
                    <a:pt x="1" y="34539"/>
                  </a:lnTo>
                  <a:lnTo>
                    <a:pt x="15" y="40181"/>
                  </a:lnTo>
                  <a:lnTo>
                    <a:pt x="45" y="46257"/>
                  </a:lnTo>
                  <a:lnTo>
                    <a:pt x="81" y="52658"/>
                  </a:lnTo>
                  <a:lnTo>
                    <a:pt x="147" y="59421"/>
                  </a:lnTo>
                  <a:lnTo>
                    <a:pt x="220" y="66546"/>
                  </a:lnTo>
                  <a:lnTo>
                    <a:pt x="271" y="70235"/>
                  </a:lnTo>
                  <a:lnTo>
                    <a:pt x="322" y="73960"/>
                  </a:lnTo>
                  <a:lnTo>
                    <a:pt x="380" y="77830"/>
                  </a:lnTo>
                  <a:lnTo>
                    <a:pt x="438" y="81736"/>
                  </a:lnTo>
                  <a:lnTo>
                    <a:pt x="511" y="85714"/>
                  </a:lnTo>
                  <a:lnTo>
                    <a:pt x="584" y="89765"/>
                  </a:lnTo>
                  <a:lnTo>
                    <a:pt x="672" y="93888"/>
                  </a:lnTo>
                  <a:lnTo>
                    <a:pt x="759" y="98083"/>
                  </a:lnTo>
                  <a:lnTo>
                    <a:pt x="854" y="102351"/>
                  </a:lnTo>
                  <a:lnTo>
                    <a:pt x="964" y="106691"/>
                  </a:lnTo>
                  <a:lnTo>
                    <a:pt x="1073" y="111067"/>
                  </a:lnTo>
                  <a:lnTo>
                    <a:pt x="1197" y="115515"/>
                  </a:lnTo>
                  <a:lnTo>
                    <a:pt x="1321" y="120036"/>
                  </a:lnTo>
                  <a:lnTo>
                    <a:pt x="1460" y="124593"/>
                  </a:lnTo>
                  <a:lnTo>
                    <a:pt x="1606" y="129222"/>
                  </a:lnTo>
                  <a:lnTo>
                    <a:pt x="1759" y="133888"/>
                  </a:lnTo>
                  <a:lnTo>
                    <a:pt x="1919" y="138589"/>
                  </a:lnTo>
                  <a:lnTo>
                    <a:pt x="2094" y="143363"/>
                  </a:lnTo>
                  <a:lnTo>
                    <a:pt x="2269" y="148209"/>
                  </a:lnTo>
                  <a:lnTo>
                    <a:pt x="2466" y="153056"/>
                  </a:lnTo>
                  <a:lnTo>
                    <a:pt x="2663" y="157974"/>
                  </a:lnTo>
                  <a:lnTo>
                    <a:pt x="2875" y="162893"/>
                  </a:lnTo>
                  <a:lnTo>
                    <a:pt x="3101" y="167884"/>
                  </a:lnTo>
                  <a:lnTo>
                    <a:pt x="3334" y="172911"/>
                  </a:lnTo>
                  <a:lnTo>
                    <a:pt x="3575" y="177974"/>
                  </a:lnTo>
                  <a:lnTo>
                    <a:pt x="3830" y="183074"/>
                  </a:lnTo>
                  <a:lnTo>
                    <a:pt x="4093" y="188173"/>
                  </a:lnTo>
                  <a:lnTo>
                    <a:pt x="4370" y="193345"/>
                  </a:lnTo>
                  <a:lnTo>
                    <a:pt x="4662" y="198517"/>
                  </a:lnTo>
                  <a:lnTo>
                    <a:pt x="4968" y="203725"/>
                  </a:lnTo>
                  <a:lnTo>
                    <a:pt x="5282" y="208969"/>
                  </a:lnTo>
                  <a:lnTo>
                    <a:pt x="5603" y="214213"/>
                  </a:lnTo>
                  <a:lnTo>
                    <a:pt x="5924" y="219095"/>
                  </a:lnTo>
                  <a:lnTo>
                    <a:pt x="6252" y="224014"/>
                  </a:lnTo>
                  <a:lnTo>
                    <a:pt x="6595" y="229005"/>
                  </a:lnTo>
                  <a:lnTo>
                    <a:pt x="6945" y="234032"/>
                  </a:lnTo>
                  <a:lnTo>
                    <a:pt x="7317" y="239059"/>
                  </a:lnTo>
                  <a:lnTo>
                    <a:pt x="7704" y="244159"/>
                  </a:lnTo>
                  <a:lnTo>
                    <a:pt x="8105" y="249294"/>
                  </a:lnTo>
                  <a:lnTo>
                    <a:pt x="8521" y="254466"/>
                  </a:lnTo>
                  <a:lnTo>
                    <a:pt x="8951" y="259638"/>
                  </a:lnTo>
                  <a:lnTo>
                    <a:pt x="9396" y="264846"/>
                  </a:lnTo>
                  <a:lnTo>
                    <a:pt x="9863" y="270090"/>
                  </a:lnTo>
                  <a:lnTo>
                    <a:pt x="10337" y="275334"/>
                  </a:lnTo>
                  <a:lnTo>
                    <a:pt x="10833" y="280614"/>
                  </a:lnTo>
                  <a:lnTo>
                    <a:pt x="11351" y="285931"/>
                  </a:lnTo>
                  <a:lnTo>
                    <a:pt x="11876" y="291247"/>
                  </a:lnTo>
                  <a:lnTo>
                    <a:pt x="12423" y="296564"/>
                  </a:lnTo>
                  <a:lnTo>
                    <a:pt x="12992" y="301880"/>
                  </a:lnTo>
                  <a:lnTo>
                    <a:pt x="13575" y="307233"/>
                  </a:lnTo>
                  <a:lnTo>
                    <a:pt x="14174" y="312585"/>
                  </a:lnTo>
                  <a:lnTo>
                    <a:pt x="14794" y="317902"/>
                  </a:lnTo>
                  <a:lnTo>
                    <a:pt x="15436" y="323254"/>
                  </a:lnTo>
                  <a:lnTo>
                    <a:pt x="16092" y="328607"/>
                  </a:lnTo>
                  <a:lnTo>
                    <a:pt x="16770" y="333959"/>
                  </a:lnTo>
                  <a:lnTo>
                    <a:pt x="17120" y="336600"/>
                  </a:lnTo>
                  <a:lnTo>
                    <a:pt x="17471" y="339276"/>
                  </a:lnTo>
                  <a:lnTo>
                    <a:pt x="17828" y="341952"/>
                  </a:lnTo>
                  <a:lnTo>
                    <a:pt x="18185" y="344592"/>
                  </a:lnTo>
                  <a:lnTo>
                    <a:pt x="18557" y="347269"/>
                  </a:lnTo>
                  <a:lnTo>
                    <a:pt x="18929" y="349909"/>
                  </a:lnTo>
                  <a:lnTo>
                    <a:pt x="19301" y="352549"/>
                  </a:lnTo>
                  <a:lnTo>
                    <a:pt x="19688" y="355189"/>
                  </a:lnTo>
                  <a:lnTo>
                    <a:pt x="20075" y="357829"/>
                  </a:lnTo>
                  <a:lnTo>
                    <a:pt x="20469" y="360469"/>
                  </a:lnTo>
                  <a:lnTo>
                    <a:pt x="20862" y="363110"/>
                  </a:lnTo>
                  <a:lnTo>
                    <a:pt x="21264" y="365713"/>
                  </a:lnTo>
                  <a:lnTo>
                    <a:pt x="21679" y="368354"/>
                  </a:lnTo>
                  <a:lnTo>
                    <a:pt x="22088" y="370958"/>
                  </a:lnTo>
                  <a:lnTo>
                    <a:pt x="22511" y="373562"/>
                  </a:lnTo>
                  <a:lnTo>
                    <a:pt x="22934" y="376166"/>
                  </a:lnTo>
                  <a:lnTo>
                    <a:pt x="23364" y="378770"/>
                  </a:lnTo>
                  <a:lnTo>
                    <a:pt x="23802" y="381337"/>
                  </a:lnTo>
                  <a:lnTo>
                    <a:pt x="24240" y="383941"/>
                  </a:lnTo>
                  <a:lnTo>
                    <a:pt x="24692" y="386509"/>
                  </a:lnTo>
                  <a:lnTo>
                    <a:pt x="25144" y="389077"/>
                  </a:lnTo>
                  <a:lnTo>
                    <a:pt x="25604" y="391609"/>
                  </a:lnTo>
                  <a:lnTo>
                    <a:pt x="26063" y="394176"/>
                  </a:lnTo>
                  <a:lnTo>
                    <a:pt x="26537" y="396708"/>
                  </a:lnTo>
                  <a:lnTo>
                    <a:pt x="27012" y="399240"/>
                  </a:lnTo>
                  <a:lnTo>
                    <a:pt x="27493" y="401771"/>
                  </a:lnTo>
                  <a:lnTo>
                    <a:pt x="27982" y="404267"/>
                  </a:lnTo>
                  <a:lnTo>
                    <a:pt x="28478" y="406762"/>
                  </a:lnTo>
                  <a:lnTo>
                    <a:pt x="28974" y="409258"/>
                  </a:lnTo>
                  <a:lnTo>
                    <a:pt x="29477" y="411717"/>
                  </a:lnTo>
                  <a:lnTo>
                    <a:pt x="29988" y="414212"/>
                  </a:lnTo>
                  <a:lnTo>
                    <a:pt x="30505" y="416672"/>
                  </a:lnTo>
                  <a:lnTo>
                    <a:pt x="31031" y="419095"/>
                  </a:lnTo>
                  <a:lnTo>
                    <a:pt x="31563" y="421518"/>
                  </a:lnTo>
                  <a:lnTo>
                    <a:pt x="32096" y="423941"/>
                  </a:lnTo>
                  <a:lnTo>
                    <a:pt x="32643" y="426364"/>
                  </a:lnTo>
                  <a:lnTo>
                    <a:pt x="33190" y="428751"/>
                  </a:lnTo>
                  <a:lnTo>
                    <a:pt x="33744" y="431138"/>
                  </a:lnTo>
                  <a:lnTo>
                    <a:pt x="34306" y="433489"/>
                  </a:lnTo>
                  <a:lnTo>
                    <a:pt x="34867" y="435876"/>
                  </a:lnTo>
                  <a:lnTo>
                    <a:pt x="35444" y="438191"/>
                  </a:lnTo>
                  <a:lnTo>
                    <a:pt x="36020" y="440542"/>
                  </a:lnTo>
                  <a:lnTo>
                    <a:pt x="36611" y="442820"/>
                  </a:lnTo>
                  <a:lnTo>
                    <a:pt x="37202" y="445135"/>
                  </a:lnTo>
                  <a:lnTo>
                    <a:pt x="37800" y="447413"/>
                  </a:lnTo>
                  <a:lnTo>
                    <a:pt x="38405" y="449692"/>
                  </a:lnTo>
                  <a:lnTo>
                    <a:pt x="39018" y="451934"/>
                  </a:lnTo>
                  <a:lnTo>
                    <a:pt x="39638" y="454140"/>
                  </a:lnTo>
                  <a:lnTo>
                    <a:pt x="40265" y="456382"/>
                  </a:lnTo>
                  <a:lnTo>
                    <a:pt x="40900" y="458588"/>
                  </a:lnTo>
                  <a:lnTo>
                    <a:pt x="41534" y="460758"/>
                  </a:lnTo>
                  <a:lnTo>
                    <a:pt x="42184" y="462928"/>
                  </a:lnTo>
                  <a:lnTo>
                    <a:pt x="42833" y="465062"/>
                  </a:lnTo>
                  <a:lnTo>
                    <a:pt x="43497" y="467196"/>
                  </a:lnTo>
                  <a:lnTo>
                    <a:pt x="44160" y="469294"/>
                  </a:lnTo>
                  <a:lnTo>
                    <a:pt x="44831" y="471391"/>
                  </a:lnTo>
                  <a:lnTo>
                    <a:pt x="45517" y="473453"/>
                  </a:lnTo>
                  <a:lnTo>
                    <a:pt x="46203" y="475514"/>
                  </a:lnTo>
                  <a:lnTo>
                    <a:pt x="46896" y="477540"/>
                  </a:lnTo>
                  <a:lnTo>
                    <a:pt x="47596" y="479565"/>
                  </a:lnTo>
                  <a:lnTo>
                    <a:pt x="48303" y="481554"/>
                  </a:lnTo>
                  <a:lnTo>
                    <a:pt x="49018" y="483543"/>
                  </a:lnTo>
                  <a:lnTo>
                    <a:pt x="49748" y="485496"/>
                  </a:lnTo>
                  <a:lnTo>
                    <a:pt x="50477" y="487413"/>
                  </a:lnTo>
                  <a:lnTo>
                    <a:pt x="51214" y="489330"/>
                  </a:lnTo>
                  <a:lnTo>
                    <a:pt x="51958" y="491210"/>
                  </a:lnTo>
                  <a:lnTo>
                    <a:pt x="52709" y="493091"/>
                  </a:lnTo>
                  <a:lnTo>
                    <a:pt x="53468" y="494936"/>
                  </a:lnTo>
                  <a:lnTo>
                    <a:pt x="54234" y="496744"/>
                  </a:lnTo>
                  <a:lnTo>
                    <a:pt x="55007" y="498552"/>
                  </a:lnTo>
                  <a:lnTo>
                    <a:pt x="55787" y="500324"/>
                  </a:lnTo>
                  <a:lnTo>
                    <a:pt x="56575" y="502060"/>
                  </a:lnTo>
                  <a:lnTo>
                    <a:pt x="57370" y="503796"/>
                  </a:lnTo>
                  <a:lnTo>
                    <a:pt x="58173" y="505496"/>
                  </a:lnTo>
                  <a:lnTo>
                    <a:pt x="58990" y="507160"/>
                  </a:lnTo>
                  <a:lnTo>
                    <a:pt x="59807" y="508823"/>
                  </a:lnTo>
                  <a:lnTo>
                    <a:pt x="60631" y="510451"/>
                  </a:lnTo>
                  <a:lnTo>
                    <a:pt x="61470" y="512042"/>
                  </a:lnTo>
                  <a:lnTo>
                    <a:pt x="62308" y="513634"/>
                  </a:lnTo>
                  <a:lnTo>
                    <a:pt x="63155" y="515189"/>
                  </a:lnTo>
                  <a:lnTo>
                    <a:pt x="64015" y="516708"/>
                  </a:lnTo>
                  <a:lnTo>
                    <a:pt x="64883" y="518227"/>
                  </a:lnTo>
                  <a:lnTo>
                    <a:pt x="64934" y="518299"/>
                  </a:lnTo>
                  <a:lnTo>
                    <a:pt x="64985" y="518335"/>
                  </a:lnTo>
                  <a:lnTo>
                    <a:pt x="65080" y="518335"/>
                  </a:lnTo>
                  <a:lnTo>
                    <a:pt x="65131" y="518299"/>
                  </a:lnTo>
                  <a:lnTo>
                    <a:pt x="65182" y="518263"/>
                  </a:lnTo>
                  <a:lnTo>
                    <a:pt x="65226" y="518191"/>
                  </a:lnTo>
                  <a:lnTo>
                    <a:pt x="65277" y="518082"/>
                  </a:lnTo>
                  <a:lnTo>
                    <a:pt x="65321" y="517974"/>
                  </a:lnTo>
                  <a:lnTo>
                    <a:pt x="65357" y="517829"/>
                  </a:lnTo>
                  <a:lnTo>
                    <a:pt x="65394" y="517684"/>
                  </a:lnTo>
                  <a:lnTo>
                    <a:pt x="65430" y="517503"/>
                  </a:lnTo>
                  <a:lnTo>
                    <a:pt x="65460" y="517323"/>
                  </a:lnTo>
                  <a:lnTo>
                    <a:pt x="65489" y="517106"/>
                  </a:lnTo>
                  <a:lnTo>
                    <a:pt x="65518" y="516889"/>
                  </a:lnTo>
                  <a:lnTo>
                    <a:pt x="65533" y="516635"/>
                  </a:lnTo>
                  <a:lnTo>
                    <a:pt x="65547" y="516382"/>
                  </a:lnTo>
                  <a:lnTo>
                    <a:pt x="65554" y="516129"/>
                  </a:lnTo>
                  <a:lnTo>
                    <a:pt x="65562" y="515876"/>
                  </a:lnTo>
                  <a:lnTo>
                    <a:pt x="65562" y="515623"/>
                  </a:lnTo>
                  <a:lnTo>
                    <a:pt x="65554" y="515370"/>
                  </a:lnTo>
                  <a:lnTo>
                    <a:pt x="65547" y="515153"/>
                  </a:lnTo>
                  <a:lnTo>
                    <a:pt x="65533" y="514899"/>
                  </a:lnTo>
                  <a:lnTo>
                    <a:pt x="65511" y="514682"/>
                  </a:lnTo>
                  <a:lnTo>
                    <a:pt x="65489" y="514465"/>
                  </a:lnTo>
                  <a:lnTo>
                    <a:pt x="65460" y="514248"/>
                  </a:lnTo>
                  <a:lnTo>
                    <a:pt x="65423" y="514068"/>
                  </a:lnTo>
                  <a:lnTo>
                    <a:pt x="65394" y="513887"/>
                  </a:lnTo>
                  <a:lnTo>
                    <a:pt x="65350" y="513742"/>
                  </a:lnTo>
                  <a:lnTo>
                    <a:pt x="65306" y="513597"/>
                  </a:lnTo>
                  <a:lnTo>
                    <a:pt x="65263" y="513489"/>
                  </a:lnTo>
                  <a:lnTo>
                    <a:pt x="65212" y="513380"/>
                  </a:lnTo>
                  <a:lnTo>
                    <a:pt x="64358" y="511898"/>
                  </a:lnTo>
                  <a:lnTo>
                    <a:pt x="63512" y="510415"/>
                  </a:lnTo>
                  <a:lnTo>
                    <a:pt x="62673" y="508860"/>
                  </a:lnTo>
                  <a:lnTo>
                    <a:pt x="61842" y="507304"/>
                  </a:lnTo>
                  <a:lnTo>
                    <a:pt x="61010" y="505713"/>
                  </a:lnTo>
                  <a:lnTo>
                    <a:pt x="60193" y="504122"/>
                  </a:lnTo>
                  <a:lnTo>
                    <a:pt x="59383" y="502494"/>
                  </a:lnTo>
                  <a:lnTo>
                    <a:pt x="58581" y="500831"/>
                  </a:lnTo>
                  <a:lnTo>
                    <a:pt x="57786" y="499131"/>
                  </a:lnTo>
                  <a:lnTo>
                    <a:pt x="56998" y="497431"/>
                  </a:lnTo>
                  <a:lnTo>
                    <a:pt x="56218" y="495695"/>
                  </a:lnTo>
                  <a:lnTo>
                    <a:pt x="55452" y="493923"/>
                  </a:lnTo>
                  <a:lnTo>
                    <a:pt x="54686" y="492151"/>
                  </a:lnTo>
                  <a:lnTo>
                    <a:pt x="53927" y="490342"/>
                  </a:lnTo>
                  <a:lnTo>
                    <a:pt x="53176" y="488534"/>
                  </a:lnTo>
                  <a:lnTo>
                    <a:pt x="52432" y="486690"/>
                  </a:lnTo>
                  <a:lnTo>
                    <a:pt x="51695" y="484809"/>
                  </a:lnTo>
                  <a:lnTo>
                    <a:pt x="50966" y="482928"/>
                  </a:lnTo>
                  <a:lnTo>
                    <a:pt x="50244" y="481012"/>
                  </a:lnTo>
                  <a:lnTo>
                    <a:pt x="49529" y="479095"/>
                  </a:lnTo>
                  <a:lnTo>
                    <a:pt x="48821" y="477142"/>
                  </a:lnTo>
                  <a:lnTo>
                    <a:pt x="48121" y="475189"/>
                  </a:lnTo>
                  <a:lnTo>
                    <a:pt x="47428" y="473164"/>
                  </a:lnTo>
                  <a:lnTo>
                    <a:pt x="46743" y="471174"/>
                  </a:lnTo>
                  <a:lnTo>
                    <a:pt x="46064" y="469149"/>
                  </a:lnTo>
                  <a:lnTo>
                    <a:pt x="45386" y="467088"/>
                  </a:lnTo>
                  <a:lnTo>
                    <a:pt x="44722" y="465026"/>
                  </a:lnTo>
                  <a:lnTo>
                    <a:pt x="44066" y="462928"/>
                  </a:lnTo>
                  <a:lnTo>
                    <a:pt x="43409" y="460831"/>
                  </a:lnTo>
                  <a:lnTo>
                    <a:pt x="42767" y="458697"/>
                  </a:lnTo>
                  <a:lnTo>
                    <a:pt x="42125" y="456563"/>
                  </a:lnTo>
                  <a:lnTo>
                    <a:pt x="41498" y="454393"/>
                  </a:lnTo>
                  <a:lnTo>
                    <a:pt x="40871" y="452223"/>
                  </a:lnTo>
                  <a:lnTo>
                    <a:pt x="40251" y="450053"/>
                  </a:lnTo>
                  <a:lnTo>
                    <a:pt x="39638" y="447811"/>
                  </a:lnTo>
                  <a:lnTo>
                    <a:pt x="39032" y="445605"/>
                  </a:lnTo>
                  <a:lnTo>
                    <a:pt x="38434" y="443362"/>
                  </a:lnTo>
                  <a:lnTo>
                    <a:pt x="37836" y="441120"/>
                  </a:lnTo>
                  <a:lnTo>
                    <a:pt x="37253" y="438842"/>
                  </a:lnTo>
                  <a:lnTo>
                    <a:pt x="36676" y="436563"/>
                  </a:lnTo>
                  <a:lnTo>
                    <a:pt x="36100" y="434249"/>
                  </a:lnTo>
                  <a:lnTo>
                    <a:pt x="35531" y="431934"/>
                  </a:lnTo>
                  <a:lnTo>
                    <a:pt x="34970" y="429619"/>
                  </a:lnTo>
                  <a:lnTo>
                    <a:pt x="34415" y="427268"/>
                  </a:lnTo>
                  <a:lnTo>
                    <a:pt x="33868" y="424918"/>
                  </a:lnTo>
                  <a:lnTo>
                    <a:pt x="33328" y="422531"/>
                  </a:lnTo>
                  <a:lnTo>
                    <a:pt x="32789" y="420144"/>
                  </a:lnTo>
                  <a:lnTo>
                    <a:pt x="32263" y="417757"/>
                  </a:lnTo>
                  <a:lnTo>
                    <a:pt x="31738" y="415370"/>
                  </a:lnTo>
                  <a:lnTo>
                    <a:pt x="31220" y="412947"/>
                  </a:lnTo>
                  <a:lnTo>
                    <a:pt x="30710" y="410524"/>
                  </a:lnTo>
                  <a:lnTo>
                    <a:pt x="30199" y="408064"/>
                  </a:lnTo>
                  <a:lnTo>
                    <a:pt x="29703" y="405605"/>
                  </a:lnTo>
                  <a:lnTo>
                    <a:pt x="29207" y="403146"/>
                  </a:lnTo>
                  <a:lnTo>
                    <a:pt x="28718" y="400686"/>
                  </a:lnTo>
                  <a:lnTo>
                    <a:pt x="28237" y="398191"/>
                  </a:lnTo>
                  <a:lnTo>
                    <a:pt x="27763" y="395695"/>
                  </a:lnTo>
                  <a:lnTo>
                    <a:pt x="27289" y="393200"/>
                  </a:lnTo>
                  <a:lnTo>
                    <a:pt x="26822" y="390704"/>
                  </a:lnTo>
                  <a:lnTo>
                    <a:pt x="26362" y="388173"/>
                  </a:lnTo>
                  <a:lnTo>
                    <a:pt x="25910" y="385641"/>
                  </a:lnTo>
                  <a:lnTo>
                    <a:pt x="25465" y="383109"/>
                  </a:lnTo>
                  <a:lnTo>
                    <a:pt x="25020" y="380578"/>
                  </a:lnTo>
                  <a:lnTo>
                    <a:pt x="24583" y="378010"/>
                  </a:lnTo>
                  <a:lnTo>
                    <a:pt x="24152" y="375442"/>
                  </a:lnTo>
                  <a:lnTo>
                    <a:pt x="23729" y="372874"/>
                  </a:lnTo>
                  <a:lnTo>
                    <a:pt x="23306" y="370307"/>
                  </a:lnTo>
                  <a:lnTo>
                    <a:pt x="22890" y="367739"/>
                  </a:lnTo>
                  <a:lnTo>
                    <a:pt x="22482" y="365171"/>
                  </a:lnTo>
                  <a:lnTo>
                    <a:pt x="22081" y="362567"/>
                  </a:lnTo>
                  <a:lnTo>
                    <a:pt x="21679" y="359963"/>
                  </a:lnTo>
                  <a:lnTo>
                    <a:pt x="21286" y="357359"/>
                  </a:lnTo>
                  <a:lnTo>
                    <a:pt x="20899" y="354755"/>
                  </a:lnTo>
                  <a:lnTo>
                    <a:pt x="20512" y="352151"/>
                  </a:lnTo>
                  <a:lnTo>
                    <a:pt x="20133" y="349547"/>
                  </a:lnTo>
                  <a:lnTo>
                    <a:pt x="19761" y="346907"/>
                  </a:lnTo>
                  <a:lnTo>
                    <a:pt x="19396" y="344303"/>
                  </a:lnTo>
                  <a:lnTo>
                    <a:pt x="19032" y="341663"/>
                  </a:lnTo>
                  <a:lnTo>
                    <a:pt x="18674" y="339023"/>
                  </a:lnTo>
                  <a:lnTo>
                    <a:pt x="18324" y="336383"/>
                  </a:lnTo>
                  <a:lnTo>
                    <a:pt x="17974" y="333779"/>
                  </a:lnTo>
                  <a:lnTo>
                    <a:pt x="17631" y="331139"/>
                  </a:lnTo>
                  <a:lnTo>
                    <a:pt x="16960" y="325858"/>
                  </a:lnTo>
                  <a:lnTo>
                    <a:pt x="16311" y="320542"/>
                  </a:lnTo>
                  <a:lnTo>
                    <a:pt x="15676" y="315262"/>
                  </a:lnTo>
                  <a:lnTo>
                    <a:pt x="15063" y="309981"/>
                  </a:lnTo>
                  <a:lnTo>
                    <a:pt x="14465" y="304701"/>
                  </a:lnTo>
                  <a:lnTo>
                    <a:pt x="13889" y="299421"/>
                  </a:lnTo>
                  <a:lnTo>
                    <a:pt x="13335" y="294140"/>
                  </a:lnTo>
                  <a:lnTo>
                    <a:pt x="12788" y="288860"/>
                  </a:lnTo>
                  <a:lnTo>
                    <a:pt x="12262" y="283616"/>
                  </a:lnTo>
                  <a:lnTo>
                    <a:pt x="11759" y="278372"/>
                  </a:lnTo>
                  <a:lnTo>
                    <a:pt x="11270" y="273164"/>
                  </a:lnTo>
                  <a:lnTo>
                    <a:pt x="10796" y="267956"/>
                  </a:lnTo>
                  <a:lnTo>
                    <a:pt x="10337" y="262784"/>
                  </a:lnTo>
                  <a:lnTo>
                    <a:pt x="9892" y="257612"/>
                  </a:lnTo>
                  <a:lnTo>
                    <a:pt x="9469" y="252477"/>
                  </a:lnTo>
                  <a:lnTo>
                    <a:pt x="9060" y="247377"/>
                  </a:lnTo>
                  <a:lnTo>
                    <a:pt x="8659" y="242314"/>
                  </a:lnTo>
                  <a:lnTo>
                    <a:pt x="8280" y="237287"/>
                  </a:lnTo>
                  <a:lnTo>
                    <a:pt x="7915" y="232296"/>
                  </a:lnTo>
                  <a:lnTo>
                    <a:pt x="7558" y="227305"/>
                  </a:lnTo>
                  <a:lnTo>
                    <a:pt x="7222" y="222386"/>
                  </a:lnTo>
                  <a:lnTo>
                    <a:pt x="6901" y="217504"/>
                  </a:lnTo>
                  <a:lnTo>
                    <a:pt x="6588" y="212694"/>
                  </a:lnTo>
                  <a:lnTo>
                    <a:pt x="6259" y="207486"/>
                  </a:lnTo>
                  <a:lnTo>
                    <a:pt x="5953" y="202278"/>
                  </a:lnTo>
                  <a:lnTo>
                    <a:pt x="5654" y="197142"/>
                  </a:lnTo>
                  <a:lnTo>
                    <a:pt x="5362" y="192007"/>
                  </a:lnTo>
                  <a:lnTo>
                    <a:pt x="5092" y="186871"/>
                  </a:lnTo>
                  <a:lnTo>
                    <a:pt x="4822" y="181808"/>
                  </a:lnTo>
                  <a:lnTo>
                    <a:pt x="4574" y="176745"/>
                  </a:lnTo>
                  <a:lnTo>
                    <a:pt x="4334" y="171754"/>
                  </a:lnTo>
                  <a:lnTo>
                    <a:pt x="4100" y="166763"/>
                  </a:lnTo>
                  <a:lnTo>
                    <a:pt x="3881" y="161844"/>
                  </a:lnTo>
                  <a:lnTo>
                    <a:pt x="3670" y="156926"/>
                  </a:lnTo>
                  <a:lnTo>
                    <a:pt x="3473" y="152079"/>
                  </a:lnTo>
                  <a:lnTo>
                    <a:pt x="3283" y="147233"/>
                  </a:lnTo>
                  <a:lnTo>
                    <a:pt x="3101" y="142459"/>
                  </a:lnTo>
                  <a:lnTo>
                    <a:pt x="2933" y="137757"/>
                  </a:lnTo>
                  <a:lnTo>
                    <a:pt x="2773" y="133056"/>
                  </a:lnTo>
                  <a:lnTo>
                    <a:pt x="2619" y="128426"/>
                  </a:lnTo>
                  <a:lnTo>
                    <a:pt x="2474" y="123870"/>
                  </a:lnTo>
                  <a:lnTo>
                    <a:pt x="2335" y="119349"/>
                  </a:lnTo>
                  <a:lnTo>
                    <a:pt x="2211" y="114864"/>
                  </a:lnTo>
                  <a:lnTo>
                    <a:pt x="2094" y="110452"/>
                  </a:lnTo>
                  <a:lnTo>
                    <a:pt x="1985" y="106112"/>
                  </a:lnTo>
                  <a:lnTo>
                    <a:pt x="1875" y="101844"/>
                  </a:lnTo>
                  <a:lnTo>
                    <a:pt x="1781" y="97613"/>
                  </a:lnTo>
                  <a:lnTo>
                    <a:pt x="1693" y="93454"/>
                  </a:lnTo>
                  <a:lnTo>
                    <a:pt x="1613" y="89367"/>
                  </a:lnTo>
                  <a:lnTo>
                    <a:pt x="1533" y="85352"/>
                  </a:lnTo>
                  <a:lnTo>
                    <a:pt x="1467" y="81410"/>
                  </a:lnTo>
                  <a:lnTo>
                    <a:pt x="1401" y="77541"/>
                  </a:lnTo>
                  <a:lnTo>
                    <a:pt x="1343" y="73707"/>
                  </a:lnTo>
                  <a:lnTo>
                    <a:pt x="1292" y="70018"/>
                  </a:lnTo>
                  <a:lnTo>
                    <a:pt x="1248" y="66365"/>
                  </a:lnTo>
                  <a:lnTo>
                    <a:pt x="1168" y="59313"/>
                  </a:lnTo>
                  <a:lnTo>
                    <a:pt x="1110" y="52622"/>
                  </a:lnTo>
                  <a:lnTo>
                    <a:pt x="1066" y="46257"/>
                  </a:lnTo>
                  <a:lnTo>
                    <a:pt x="1044" y="40289"/>
                  </a:lnTo>
                  <a:lnTo>
                    <a:pt x="1029" y="34683"/>
                  </a:lnTo>
                  <a:lnTo>
                    <a:pt x="1029" y="29476"/>
                  </a:lnTo>
                  <a:lnTo>
                    <a:pt x="1037" y="24702"/>
                  </a:lnTo>
                  <a:lnTo>
                    <a:pt x="1051" y="20325"/>
                  </a:lnTo>
                  <a:lnTo>
                    <a:pt x="1066" y="16420"/>
                  </a:lnTo>
                  <a:lnTo>
                    <a:pt x="1095" y="12984"/>
                  </a:lnTo>
                  <a:lnTo>
                    <a:pt x="1117" y="9982"/>
                  </a:lnTo>
                  <a:lnTo>
                    <a:pt x="1146" y="7523"/>
                  </a:lnTo>
                  <a:lnTo>
                    <a:pt x="1190" y="4087"/>
                  </a:lnTo>
                  <a:lnTo>
                    <a:pt x="1204" y="2785"/>
                  </a:lnTo>
                  <a:lnTo>
                    <a:pt x="1212" y="2532"/>
                  </a:lnTo>
                  <a:lnTo>
                    <a:pt x="1204" y="2242"/>
                  </a:lnTo>
                  <a:lnTo>
                    <a:pt x="1197" y="2025"/>
                  </a:lnTo>
                  <a:lnTo>
                    <a:pt x="1183" y="1772"/>
                  </a:lnTo>
                  <a:lnTo>
                    <a:pt x="1168" y="1555"/>
                  </a:lnTo>
                  <a:lnTo>
                    <a:pt x="1146" y="1302"/>
                  </a:lnTo>
                  <a:lnTo>
                    <a:pt x="1117" y="1121"/>
                  </a:lnTo>
                  <a:lnTo>
                    <a:pt x="1088" y="904"/>
                  </a:lnTo>
                  <a:lnTo>
                    <a:pt x="1059" y="723"/>
                  </a:lnTo>
                  <a:lnTo>
                    <a:pt x="1022" y="579"/>
                  </a:lnTo>
                  <a:lnTo>
                    <a:pt x="978" y="434"/>
                  </a:lnTo>
                  <a:lnTo>
                    <a:pt x="935" y="289"/>
                  </a:lnTo>
                  <a:lnTo>
                    <a:pt x="891" y="181"/>
                  </a:lnTo>
                  <a:lnTo>
                    <a:pt x="840" y="109"/>
                  </a:lnTo>
                  <a:lnTo>
                    <a:pt x="796" y="36"/>
                  </a:lnTo>
                  <a:lnTo>
                    <a:pt x="73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3" name="Google Shape;373;p21"/>
            <p:cNvSpPr/>
            <p:nvPr/>
          </p:nvSpPr>
          <p:spPr>
            <a:xfrm rot="10800000">
              <a:off x="9460049" y="1421613"/>
              <a:ext cx="529509" cy="506012"/>
            </a:xfrm>
            <a:custGeom>
              <a:avLst/>
              <a:gdLst/>
              <a:ahLst/>
              <a:cxnLst/>
              <a:rect l="l" t="t" r="r" b="b"/>
              <a:pathLst>
                <a:path w="20812" h="86981" extrusionOk="0">
                  <a:moveTo>
                    <a:pt x="20293" y="0"/>
                  </a:moveTo>
                  <a:lnTo>
                    <a:pt x="20264" y="37"/>
                  </a:lnTo>
                  <a:lnTo>
                    <a:pt x="19221" y="326"/>
                  </a:lnTo>
                  <a:lnTo>
                    <a:pt x="17988" y="651"/>
                  </a:lnTo>
                  <a:lnTo>
                    <a:pt x="16595" y="977"/>
                  </a:lnTo>
                  <a:lnTo>
                    <a:pt x="15092" y="1302"/>
                  </a:lnTo>
                  <a:lnTo>
                    <a:pt x="11854" y="1953"/>
                  </a:lnTo>
                  <a:lnTo>
                    <a:pt x="8571" y="2532"/>
                  </a:lnTo>
                  <a:lnTo>
                    <a:pt x="5508" y="3074"/>
                  </a:lnTo>
                  <a:lnTo>
                    <a:pt x="2955" y="3472"/>
                  </a:lnTo>
                  <a:lnTo>
                    <a:pt x="511" y="3870"/>
                  </a:lnTo>
                  <a:lnTo>
                    <a:pt x="460" y="3870"/>
                  </a:lnTo>
                  <a:lnTo>
                    <a:pt x="416" y="3942"/>
                  </a:lnTo>
                  <a:lnTo>
                    <a:pt x="365" y="3979"/>
                  </a:lnTo>
                  <a:lnTo>
                    <a:pt x="322" y="4087"/>
                  </a:lnTo>
                  <a:lnTo>
                    <a:pt x="278" y="4196"/>
                  </a:lnTo>
                  <a:lnTo>
                    <a:pt x="241" y="4304"/>
                  </a:lnTo>
                  <a:lnTo>
                    <a:pt x="168" y="4593"/>
                  </a:lnTo>
                  <a:lnTo>
                    <a:pt x="103" y="4955"/>
                  </a:lnTo>
                  <a:lnTo>
                    <a:pt x="81" y="5136"/>
                  </a:lnTo>
                  <a:lnTo>
                    <a:pt x="59" y="5353"/>
                  </a:lnTo>
                  <a:lnTo>
                    <a:pt x="44" y="5570"/>
                  </a:lnTo>
                  <a:lnTo>
                    <a:pt x="30" y="5823"/>
                  </a:lnTo>
                  <a:lnTo>
                    <a:pt x="15" y="6040"/>
                  </a:lnTo>
                  <a:lnTo>
                    <a:pt x="15" y="6293"/>
                  </a:lnTo>
                  <a:lnTo>
                    <a:pt x="8" y="7595"/>
                  </a:lnTo>
                  <a:lnTo>
                    <a:pt x="1" y="8897"/>
                  </a:lnTo>
                  <a:lnTo>
                    <a:pt x="8" y="10272"/>
                  </a:lnTo>
                  <a:lnTo>
                    <a:pt x="15" y="11646"/>
                  </a:lnTo>
                  <a:lnTo>
                    <a:pt x="30" y="13056"/>
                  </a:lnTo>
                  <a:lnTo>
                    <a:pt x="52" y="14467"/>
                  </a:lnTo>
                  <a:lnTo>
                    <a:pt x="81" y="15950"/>
                  </a:lnTo>
                  <a:lnTo>
                    <a:pt x="110" y="17396"/>
                  </a:lnTo>
                  <a:lnTo>
                    <a:pt x="190" y="20434"/>
                  </a:lnTo>
                  <a:lnTo>
                    <a:pt x="285" y="23508"/>
                  </a:lnTo>
                  <a:lnTo>
                    <a:pt x="402" y="26655"/>
                  </a:lnTo>
                  <a:lnTo>
                    <a:pt x="526" y="29838"/>
                  </a:lnTo>
                  <a:lnTo>
                    <a:pt x="672" y="33020"/>
                  </a:lnTo>
                  <a:lnTo>
                    <a:pt x="825" y="36275"/>
                  </a:lnTo>
                  <a:lnTo>
                    <a:pt x="993" y="39494"/>
                  </a:lnTo>
                  <a:lnTo>
                    <a:pt x="1160" y="42713"/>
                  </a:lnTo>
                  <a:lnTo>
                    <a:pt x="1343" y="45895"/>
                  </a:lnTo>
                  <a:lnTo>
                    <a:pt x="1532" y="49078"/>
                  </a:lnTo>
                  <a:lnTo>
                    <a:pt x="1722" y="52188"/>
                  </a:lnTo>
                  <a:lnTo>
                    <a:pt x="1919" y="55262"/>
                  </a:lnTo>
                  <a:lnTo>
                    <a:pt x="2109" y="58228"/>
                  </a:lnTo>
                  <a:lnTo>
                    <a:pt x="2306" y="61121"/>
                  </a:lnTo>
                  <a:lnTo>
                    <a:pt x="2503" y="63942"/>
                  </a:lnTo>
                  <a:lnTo>
                    <a:pt x="2692" y="66619"/>
                  </a:lnTo>
                  <a:lnTo>
                    <a:pt x="3050" y="71610"/>
                  </a:lnTo>
                  <a:lnTo>
                    <a:pt x="3385" y="75986"/>
                  </a:lnTo>
                  <a:lnTo>
                    <a:pt x="3670" y="79638"/>
                  </a:lnTo>
                  <a:lnTo>
                    <a:pt x="3903" y="82532"/>
                  </a:lnTo>
                  <a:lnTo>
                    <a:pt x="4136" y="85389"/>
                  </a:lnTo>
                  <a:lnTo>
                    <a:pt x="4158" y="85642"/>
                  </a:lnTo>
                  <a:lnTo>
                    <a:pt x="4188" y="85859"/>
                  </a:lnTo>
                  <a:lnTo>
                    <a:pt x="4217" y="86040"/>
                  </a:lnTo>
                  <a:lnTo>
                    <a:pt x="4253" y="86257"/>
                  </a:lnTo>
                  <a:lnTo>
                    <a:pt x="4290" y="86402"/>
                  </a:lnTo>
                  <a:lnTo>
                    <a:pt x="4333" y="86546"/>
                  </a:lnTo>
                  <a:lnTo>
                    <a:pt x="4377" y="86655"/>
                  </a:lnTo>
                  <a:lnTo>
                    <a:pt x="4421" y="86763"/>
                  </a:lnTo>
                  <a:lnTo>
                    <a:pt x="4465" y="86872"/>
                  </a:lnTo>
                  <a:lnTo>
                    <a:pt x="4516" y="86908"/>
                  </a:lnTo>
                  <a:lnTo>
                    <a:pt x="4560" y="86944"/>
                  </a:lnTo>
                  <a:lnTo>
                    <a:pt x="4611" y="86980"/>
                  </a:lnTo>
                  <a:lnTo>
                    <a:pt x="4662" y="86944"/>
                  </a:lnTo>
                  <a:lnTo>
                    <a:pt x="4713" y="86908"/>
                  </a:lnTo>
                  <a:lnTo>
                    <a:pt x="4764" y="86836"/>
                  </a:lnTo>
                  <a:lnTo>
                    <a:pt x="4815" y="86763"/>
                  </a:lnTo>
                  <a:lnTo>
                    <a:pt x="4859" y="86655"/>
                  </a:lnTo>
                  <a:lnTo>
                    <a:pt x="4902" y="86510"/>
                  </a:lnTo>
                  <a:lnTo>
                    <a:pt x="4946" y="86365"/>
                  </a:lnTo>
                  <a:lnTo>
                    <a:pt x="4983" y="86185"/>
                  </a:lnTo>
                  <a:lnTo>
                    <a:pt x="5012" y="86004"/>
                  </a:lnTo>
                  <a:lnTo>
                    <a:pt x="5041" y="85823"/>
                  </a:lnTo>
                  <a:lnTo>
                    <a:pt x="5070" y="85606"/>
                  </a:lnTo>
                  <a:lnTo>
                    <a:pt x="5092" y="85389"/>
                  </a:lnTo>
                  <a:lnTo>
                    <a:pt x="5107" y="85136"/>
                  </a:lnTo>
                  <a:lnTo>
                    <a:pt x="5114" y="84919"/>
                  </a:lnTo>
                  <a:lnTo>
                    <a:pt x="5121" y="84666"/>
                  </a:lnTo>
                  <a:lnTo>
                    <a:pt x="5128" y="84412"/>
                  </a:lnTo>
                  <a:lnTo>
                    <a:pt x="5121" y="84159"/>
                  </a:lnTo>
                  <a:lnTo>
                    <a:pt x="5114" y="83906"/>
                  </a:lnTo>
                  <a:lnTo>
                    <a:pt x="5107" y="83689"/>
                  </a:lnTo>
                  <a:lnTo>
                    <a:pt x="5085" y="83436"/>
                  </a:lnTo>
                  <a:lnTo>
                    <a:pt x="4902" y="81157"/>
                  </a:lnTo>
                  <a:lnTo>
                    <a:pt x="4698" y="78662"/>
                  </a:lnTo>
                  <a:lnTo>
                    <a:pt x="4436" y="75299"/>
                  </a:lnTo>
                  <a:lnTo>
                    <a:pt x="4129" y="71284"/>
                  </a:lnTo>
                  <a:lnTo>
                    <a:pt x="3794" y="66655"/>
                  </a:lnTo>
                  <a:lnTo>
                    <a:pt x="3429" y="61483"/>
                  </a:lnTo>
                  <a:lnTo>
                    <a:pt x="3239" y="58771"/>
                  </a:lnTo>
                  <a:lnTo>
                    <a:pt x="3050" y="55950"/>
                  </a:lnTo>
                  <a:lnTo>
                    <a:pt x="2860" y="53056"/>
                  </a:lnTo>
                  <a:lnTo>
                    <a:pt x="2678" y="50091"/>
                  </a:lnTo>
                  <a:lnTo>
                    <a:pt x="2488" y="47089"/>
                  </a:lnTo>
                  <a:lnTo>
                    <a:pt x="2313" y="44015"/>
                  </a:lnTo>
                  <a:lnTo>
                    <a:pt x="2138" y="40941"/>
                  </a:lnTo>
                  <a:lnTo>
                    <a:pt x="1970" y="37866"/>
                  </a:lnTo>
                  <a:lnTo>
                    <a:pt x="1817" y="34756"/>
                  </a:lnTo>
                  <a:lnTo>
                    <a:pt x="1664" y="31682"/>
                  </a:lnTo>
                  <a:lnTo>
                    <a:pt x="1532" y="28608"/>
                  </a:lnTo>
                  <a:lnTo>
                    <a:pt x="1408" y="25606"/>
                  </a:lnTo>
                  <a:lnTo>
                    <a:pt x="1299" y="22604"/>
                  </a:lnTo>
                  <a:lnTo>
                    <a:pt x="1211" y="19711"/>
                  </a:lnTo>
                  <a:lnTo>
                    <a:pt x="1131" y="16854"/>
                  </a:lnTo>
                  <a:lnTo>
                    <a:pt x="1102" y="15480"/>
                  </a:lnTo>
                  <a:lnTo>
                    <a:pt x="1080" y="14105"/>
                  </a:lnTo>
                  <a:lnTo>
                    <a:pt x="1058" y="12767"/>
                  </a:lnTo>
                  <a:lnTo>
                    <a:pt x="1044" y="11429"/>
                  </a:lnTo>
                  <a:lnTo>
                    <a:pt x="1036" y="10163"/>
                  </a:lnTo>
                  <a:lnTo>
                    <a:pt x="1029" y="8897"/>
                  </a:lnTo>
                  <a:lnTo>
                    <a:pt x="4508" y="8319"/>
                  </a:lnTo>
                  <a:lnTo>
                    <a:pt x="7091" y="7885"/>
                  </a:lnTo>
                  <a:lnTo>
                    <a:pt x="9972" y="7378"/>
                  </a:lnTo>
                  <a:lnTo>
                    <a:pt x="12933" y="6836"/>
                  </a:lnTo>
                  <a:lnTo>
                    <a:pt x="15785" y="6257"/>
                  </a:lnTo>
                  <a:lnTo>
                    <a:pt x="17106" y="5968"/>
                  </a:lnTo>
                  <a:lnTo>
                    <a:pt x="18316" y="5678"/>
                  </a:lnTo>
                  <a:lnTo>
                    <a:pt x="19403" y="5389"/>
                  </a:lnTo>
                  <a:lnTo>
                    <a:pt x="20330" y="5100"/>
                  </a:lnTo>
                  <a:lnTo>
                    <a:pt x="20381" y="5064"/>
                  </a:lnTo>
                  <a:lnTo>
                    <a:pt x="20432" y="5027"/>
                  </a:lnTo>
                  <a:lnTo>
                    <a:pt x="20483" y="4955"/>
                  </a:lnTo>
                  <a:lnTo>
                    <a:pt x="20527" y="4847"/>
                  </a:lnTo>
                  <a:lnTo>
                    <a:pt x="20570" y="4702"/>
                  </a:lnTo>
                  <a:lnTo>
                    <a:pt x="20614" y="4593"/>
                  </a:lnTo>
                  <a:lnTo>
                    <a:pt x="20651" y="4413"/>
                  </a:lnTo>
                  <a:lnTo>
                    <a:pt x="20680" y="4232"/>
                  </a:lnTo>
                  <a:lnTo>
                    <a:pt x="20716" y="4051"/>
                  </a:lnTo>
                  <a:lnTo>
                    <a:pt x="20738" y="3834"/>
                  </a:lnTo>
                  <a:lnTo>
                    <a:pt x="20760" y="3617"/>
                  </a:lnTo>
                  <a:lnTo>
                    <a:pt x="20782" y="3400"/>
                  </a:lnTo>
                  <a:lnTo>
                    <a:pt x="20797" y="3147"/>
                  </a:lnTo>
                  <a:lnTo>
                    <a:pt x="20804" y="2930"/>
                  </a:lnTo>
                  <a:lnTo>
                    <a:pt x="20811" y="2640"/>
                  </a:lnTo>
                  <a:lnTo>
                    <a:pt x="20811" y="2387"/>
                  </a:lnTo>
                  <a:lnTo>
                    <a:pt x="20804" y="2134"/>
                  </a:lnTo>
                  <a:lnTo>
                    <a:pt x="20797" y="1917"/>
                  </a:lnTo>
                  <a:lnTo>
                    <a:pt x="20775" y="1664"/>
                  </a:lnTo>
                  <a:lnTo>
                    <a:pt x="20760" y="1447"/>
                  </a:lnTo>
                  <a:lnTo>
                    <a:pt x="20738" y="1230"/>
                  </a:lnTo>
                  <a:lnTo>
                    <a:pt x="20709" y="1049"/>
                  </a:lnTo>
                  <a:lnTo>
                    <a:pt x="20643" y="687"/>
                  </a:lnTo>
                  <a:lnTo>
                    <a:pt x="20570" y="398"/>
                  </a:lnTo>
                  <a:lnTo>
                    <a:pt x="20534" y="290"/>
                  </a:lnTo>
                  <a:lnTo>
                    <a:pt x="20490" y="181"/>
                  </a:lnTo>
                  <a:lnTo>
                    <a:pt x="20439" y="109"/>
                  </a:lnTo>
                  <a:lnTo>
                    <a:pt x="20395" y="73"/>
                  </a:lnTo>
                  <a:lnTo>
                    <a:pt x="20344" y="37"/>
                  </a:lnTo>
                  <a:lnTo>
                    <a:pt x="2029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4" name="Google Shape;374;p21"/>
            <p:cNvSpPr/>
            <p:nvPr/>
          </p:nvSpPr>
          <p:spPr>
            <a:xfrm rot="10800000">
              <a:off x="9518133" y="2153543"/>
              <a:ext cx="723076" cy="338957"/>
            </a:xfrm>
            <a:custGeom>
              <a:avLst/>
              <a:gdLst/>
              <a:ahLst/>
              <a:cxnLst/>
              <a:rect l="l" t="t" r="r" b="b"/>
              <a:pathLst>
                <a:path w="28420" h="58265" extrusionOk="0">
                  <a:moveTo>
                    <a:pt x="10796" y="1"/>
                  </a:moveTo>
                  <a:lnTo>
                    <a:pt x="10264" y="37"/>
                  </a:lnTo>
                  <a:lnTo>
                    <a:pt x="9746" y="146"/>
                  </a:lnTo>
                  <a:lnTo>
                    <a:pt x="9235" y="326"/>
                  </a:lnTo>
                  <a:lnTo>
                    <a:pt x="8739" y="616"/>
                  </a:lnTo>
                  <a:lnTo>
                    <a:pt x="8250" y="941"/>
                  </a:lnTo>
                  <a:lnTo>
                    <a:pt x="7776" y="1303"/>
                  </a:lnTo>
                  <a:lnTo>
                    <a:pt x="7317" y="1737"/>
                  </a:lnTo>
                  <a:lnTo>
                    <a:pt x="6864" y="2207"/>
                  </a:lnTo>
                  <a:lnTo>
                    <a:pt x="6427" y="2750"/>
                  </a:lnTo>
                  <a:lnTo>
                    <a:pt x="6004" y="3328"/>
                  </a:lnTo>
                  <a:lnTo>
                    <a:pt x="5588" y="3943"/>
                  </a:lnTo>
                  <a:lnTo>
                    <a:pt x="5187" y="4558"/>
                  </a:lnTo>
                  <a:lnTo>
                    <a:pt x="4800" y="5245"/>
                  </a:lnTo>
                  <a:lnTo>
                    <a:pt x="4428" y="5932"/>
                  </a:lnTo>
                  <a:lnTo>
                    <a:pt x="4071" y="6655"/>
                  </a:lnTo>
                  <a:lnTo>
                    <a:pt x="3721" y="7379"/>
                  </a:lnTo>
                  <a:lnTo>
                    <a:pt x="3392" y="8102"/>
                  </a:lnTo>
                  <a:lnTo>
                    <a:pt x="3071" y="8862"/>
                  </a:lnTo>
                  <a:lnTo>
                    <a:pt x="2772" y="9585"/>
                  </a:lnTo>
                  <a:lnTo>
                    <a:pt x="2481" y="10344"/>
                  </a:lnTo>
                  <a:lnTo>
                    <a:pt x="2203" y="11068"/>
                  </a:lnTo>
                  <a:lnTo>
                    <a:pt x="1948" y="11791"/>
                  </a:lnTo>
                  <a:lnTo>
                    <a:pt x="1700" y="12514"/>
                  </a:lnTo>
                  <a:lnTo>
                    <a:pt x="1262" y="13889"/>
                  </a:lnTo>
                  <a:lnTo>
                    <a:pt x="883" y="15118"/>
                  </a:lnTo>
                  <a:lnTo>
                    <a:pt x="570" y="16203"/>
                  </a:lnTo>
                  <a:lnTo>
                    <a:pt x="322" y="17144"/>
                  </a:lnTo>
                  <a:lnTo>
                    <a:pt x="139" y="17831"/>
                  </a:lnTo>
                  <a:lnTo>
                    <a:pt x="1" y="18410"/>
                  </a:lnTo>
                  <a:lnTo>
                    <a:pt x="307" y="20073"/>
                  </a:lnTo>
                  <a:lnTo>
                    <a:pt x="621" y="21701"/>
                  </a:lnTo>
                  <a:lnTo>
                    <a:pt x="934" y="23256"/>
                  </a:lnTo>
                  <a:lnTo>
                    <a:pt x="1255" y="24775"/>
                  </a:lnTo>
                  <a:lnTo>
                    <a:pt x="1569" y="26258"/>
                  </a:lnTo>
                  <a:lnTo>
                    <a:pt x="1882" y="27704"/>
                  </a:lnTo>
                  <a:lnTo>
                    <a:pt x="2196" y="29115"/>
                  </a:lnTo>
                  <a:lnTo>
                    <a:pt x="2510" y="30489"/>
                  </a:lnTo>
                  <a:lnTo>
                    <a:pt x="2831" y="31791"/>
                  </a:lnTo>
                  <a:lnTo>
                    <a:pt x="3144" y="33093"/>
                  </a:lnTo>
                  <a:lnTo>
                    <a:pt x="3465" y="34323"/>
                  </a:lnTo>
                  <a:lnTo>
                    <a:pt x="3779" y="35552"/>
                  </a:lnTo>
                  <a:lnTo>
                    <a:pt x="4093" y="36710"/>
                  </a:lnTo>
                  <a:lnTo>
                    <a:pt x="4414" y="37867"/>
                  </a:lnTo>
                  <a:lnTo>
                    <a:pt x="4727" y="38952"/>
                  </a:lnTo>
                  <a:lnTo>
                    <a:pt x="5048" y="40001"/>
                  </a:lnTo>
                  <a:lnTo>
                    <a:pt x="5362" y="41050"/>
                  </a:lnTo>
                  <a:lnTo>
                    <a:pt x="5676" y="42026"/>
                  </a:lnTo>
                  <a:lnTo>
                    <a:pt x="5996" y="43003"/>
                  </a:lnTo>
                  <a:lnTo>
                    <a:pt x="6310" y="43907"/>
                  </a:lnTo>
                  <a:lnTo>
                    <a:pt x="6624" y="44811"/>
                  </a:lnTo>
                  <a:lnTo>
                    <a:pt x="6945" y="45643"/>
                  </a:lnTo>
                  <a:lnTo>
                    <a:pt x="7258" y="46475"/>
                  </a:lnTo>
                  <a:lnTo>
                    <a:pt x="7572" y="47270"/>
                  </a:lnTo>
                  <a:lnTo>
                    <a:pt x="7886" y="48030"/>
                  </a:lnTo>
                  <a:lnTo>
                    <a:pt x="8199" y="48753"/>
                  </a:lnTo>
                  <a:lnTo>
                    <a:pt x="8513" y="49440"/>
                  </a:lnTo>
                  <a:lnTo>
                    <a:pt x="8819" y="50127"/>
                  </a:lnTo>
                  <a:lnTo>
                    <a:pt x="9133" y="50742"/>
                  </a:lnTo>
                  <a:lnTo>
                    <a:pt x="9447" y="51357"/>
                  </a:lnTo>
                  <a:lnTo>
                    <a:pt x="9753" y="51936"/>
                  </a:lnTo>
                  <a:lnTo>
                    <a:pt x="10059" y="52478"/>
                  </a:lnTo>
                  <a:lnTo>
                    <a:pt x="10373" y="52984"/>
                  </a:lnTo>
                  <a:lnTo>
                    <a:pt x="10679" y="53491"/>
                  </a:lnTo>
                  <a:lnTo>
                    <a:pt x="10986" y="53961"/>
                  </a:lnTo>
                  <a:lnTo>
                    <a:pt x="11285" y="54395"/>
                  </a:lnTo>
                  <a:lnTo>
                    <a:pt x="11591" y="54793"/>
                  </a:lnTo>
                  <a:lnTo>
                    <a:pt x="11898" y="55191"/>
                  </a:lnTo>
                  <a:lnTo>
                    <a:pt x="12197" y="55552"/>
                  </a:lnTo>
                  <a:lnTo>
                    <a:pt x="12496" y="55878"/>
                  </a:lnTo>
                  <a:lnTo>
                    <a:pt x="12795" y="56203"/>
                  </a:lnTo>
                  <a:lnTo>
                    <a:pt x="13094" y="56493"/>
                  </a:lnTo>
                  <a:lnTo>
                    <a:pt x="13685" y="56999"/>
                  </a:lnTo>
                  <a:lnTo>
                    <a:pt x="14268" y="57397"/>
                  </a:lnTo>
                  <a:lnTo>
                    <a:pt x="14852" y="57722"/>
                  </a:lnTo>
                  <a:lnTo>
                    <a:pt x="15421" y="57975"/>
                  </a:lnTo>
                  <a:lnTo>
                    <a:pt x="15982" y="58156"/>
                  </a:lnTo>
                  <a:lnTo>
                    <a:pt x="16544" y="58229"/>
                  </a:lnTo>
                  <a:lnTo>
                    <a:pt x="17091" y="58265"/>
                  </a:lnTo>
                  <a:lnTo>
                    <a:pt x="17638" y="58192"/>
                  </a:lnTo>
                  <a:lnTo>
                    <a:pt x="18171" y="58084"/>
                  </a:lnTo>
                  <a:lnTo>
                    <a:pt x="18696" y="57939"/>
                  </a:lnTo>
                  <a:lnTo>
                    <a:pt x="19206" y="57686"/>
                  </a:lnTo>
                  <a:lnTo>
                    <a:pt x="19710" y="57433"/>
                  </a:lnTo>
                  <a:lnTo>
                    <a:pt x="20206" y="57107"/>
                  </a:lnTo>
                  <a:lnTo>
                    <a:pt x="20694" y="56710"/>
                  </a:lnTo>
                  <a:lnTo>
                    <a:pt x="21161" y="56312"/>
                  </a:lnTo>
                  <a:lnTo>
                    <a:pt x="21628" y="55878"/>
                  </a:lnTo>
                  <a:lnTo>
                    <a:pt x="22080" y="55371"/>
                  </a:lnTo>
                  <a:lnTo>
                    <a:pt x="22518" y="54865"/>
                  </a:lnTo>
                  <a:lnTo>
                    <a:pt x="22941" y="54323"/>
                  </a:lnTo>
                  <a:lnTo>
                    <a:pt x="23357" y="53780"/>
                  </a:lnTo>
                  <a:lnTo>
                    <a:pt x="23751" y="53201"/>
                  </a:lnTo>
                  <a:lnTo>
                    <a:pt x="24137" y="52587"/>
                  </a:lnTo>
                  <a:lnTo>
                    <a:pt x="24509" y="51972"/>
                  </a:lnTo>
                  <a:lnTo>
                    <a:pt x="24867" y="51357"/>
                  </a:lnTo>
                  <a:lnTo>
                    <a:pt x="25210" y="50742"/>
                  </a:lnTo>
                  <a:lnTo>
                    <a:pt x="25538" y="50127"/>
                  </a:lnTo>
                  <a:lnTo>
                    <a:pt x="25851" y="49513"/>
                  </a:lnTo>
                  <a:lnTo>
                    <a:pt x="26428" y="48319"/>
                  </a:lnTo>
                  <a:lnTo>
                    <a:pt x="26938" y="47198"/>
                  </a:lnTo>
                  <a:lnTo>
                    <a:pt x="27376" y="46149"/>
                  </a:lnTo>
                  <a:lnTo>
                    <a:pt x="27748" y="45245"/>
                  </a:lnTo>
                  <a:lnTo>
                    <a:pt x="28032" y="44485"/>
                  </a:lnTo>
                  <a:lnTo>
                    <a:pt x="28244" y="43871"/>
                  </a:lnTo>
                  <a:lnTo>
                    <a:pt x="28419" y="43364"/>
                  </a:lnTo>
                  <a:lnTo>
                    <a:pt x="28047" y="41520"/>
                  </a:lnTo>
                  <a:lnTo>
                    <a:pt x="27675" y="39711"/>
                  </a:lnTo>
                  <a:lnTo>
                    <a:pt x="27310" y="37975"/>
                  </a:lnTo>
                  <a:lnTo>
                    <a:pt x="26938" y="36276"/>
                  </a:lnTo>
                  <a:lnTo>
                    <a:pt x="26574" y="34612"/>
                  </a:lnTo>
                  <a:lnTo>
                    <a:pt x="26209" y="33021"/>
                  </a:lnTo>
                  <a:lnTo>
                    <a:pt x="25844" y="31429"/>
                  </a:lnTo>
                  <a:lnTo>
                    <a:pt x="25487" y="29910"/>
                  </a:lnTo>
                  <a:lnTo>
                    <a:pt x="25122" y="28464"/>
                  </a:lnTo>
                  <a:lnTo>
                    <a:pt x="24765" y="27017"/>
                  </a:lnTo>
                  <a:lnTo>
                    <a:pt x="24407" y="25643"/>
                  </a:lnTo>
                  <a:lnTo>
                    <a:pt x="24050" y="24305"/>
                  </a:lnTo>
                  <a:lnTo>
                    <a:pt x="23692" y="23003"/>
                  </a:lnTo>
                  <a:lnTo>
                    <a:pt x="23342" y="21737"/>
                  </a:lnTo>
                  <a:lnTo>
                    <a:pt x="22992" y="20543"/>
                  </a:lnTo>
                  <a:lnTo>
                    <a:pt x="22642" y="19350"/>
                  </a:lnTo>
                  <a:lnTo>
                    <a:pt x="22292" y="18229"/>
                  </a:lnTo>
                  <a:lnTo>
                    <a:pt x="21942" y="17144"/>
                  </a:lnTo>
                  <a:lnTo>
                    <a:pt x="21599" y="16095"/>
                  </a:lnTo>
                  <a:lnTo>
                    <a:pt x="21256" y="15046"/>
                  </a:lnTo>
                  <a:lnTo>
                    <a:pt x="20913" y="14106"/>
                  </a:lnTo>
                  <a:lnTo>
                    <a:pt x="20570" y="13165"/>
                  </a:lnTo>
                  <a:lnTo>
                    <a:pt x="20235" y="12261"/>
                  </a:lnTo>
                  <a:lnTo>
                    <a:pt x="19899" y="11393"/>
                  </a:lnTo>
                  <a:lnTo>
                    <a:pt x="19564" y="10561"/>
                  </a:lnTo>
                  <a:lnTo>
                    <a:pt x="19236" y="9766"/>
                  </a:lnTo>
                  <a:lnTo>
                    <a:pt x="18900" y="9006"/>
                  </a:lnTo>
                  <a:lnTo>
                    <a:pt x="18572" y="8283"/>
                  </a:lnTo>
                  <a:lnTo>
                    <a:pt x="18244" y="7596"/>
                  </a:lnTo>
                  <a:lnTo>
                    <a:pt x="17923" y="6945"/>
                  </a:lnTo>
                  <a:lnTo>
                    <a:pt x="17602" y="6330"/>
                  </a:lnTo>
                  <a:lnTo>
                    <a:pt x="17281" y="5751"/>
                  </a:lnTo>
                  <a:lnTo>
                    <a:pt x="16960" y="5209"/>
                  </a:lnTo>
                  <a:lnTo>
                    <a:pt x="16646" y="4666"/>
                  </a:lnTo>
                  <a:lnTo>
                    <a:pt x="16332" y="4196"/>
                  </a:lnTo>
                  <a:lnTo>
                    <a:pt x="16019" y="3726"/>
                  </a:lnTo>
                  <a:lnTo>
                    <a:pt x="15705" y="3292"/>
                  </a:lnTo>
                  <a:lnTo>
                    <a:pt x="15399" y="2894"/>
                  </a:lnTo>
                  <a:lnTo>
                    <a:pt x="15092" y="2496"/>
                  </a:lnTo>
                  <a:lnTo>
                    <a:pt x="14793" y="2171"/>
                  </a:lnTo>
                  <a:lnTo>
                    <a:pt x="14487" y="1845"/>
                  </a:lnTo>
                  <a:lnTo>
                    <a:pt x="14188" y="1556"/>
                  </a:lnTo>
                  <a:lnTo>
                    <a:pt x="13896" y="1303"/>
                  </a:lnTo>
                  <a:lnTo>
                    <a:pt x="13597" y="1050"/>
                  </a:lnTo>
                  <a:lnTo>
                    <a:pt x="13305" y="833"/>
                  </a:lnTo>
                  <a:lnTo>
                    <a:pt x="13021" y="652"/>
                  </a:lnTo>
                  <a:lnTo>
                    <a:pt x="12729" y="507"/>
                  </a:lnTo>
                  <a:lnTo>
                    <a:pt x="12445" y="363"/>
                  </a:lnTo>
                  <a:lnTo>
                    <a:pt x="12167" y="254"/>
                  </a:lnTo>
                  <a:lnTo>
                    <a:pt x="11883" y="146"/>
                  </a:lnTo>
                  <a:lnTo>
                    <a:pt x="11336" y="37"/>
                  </a:lnTo>
                  <a:lnTo>
                    <a:pt x="1079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5" name="Google Shape;375;p21"/>
            <p:cNvSpPr/>
            <p:nvPr/>
          </p:nvSpPr>
          <p:spPr>
            <a:xfrm rot="10800000">
              <a:off x="10164728" y="1475449"/>
              <a:ext cx="302333" cy="801407"/>
            </a:xfrm>
            <a:custGeom>
              <a:avLst/>
              <a:gdLst/>
              <a:ahLst/>
              <a:cxnLst/>
              <a:rect l="l" t="t" r="r" b="b"/>
              <a:pathLst>
                <a:path w="11883" h="137758" extrusionOk="0">
                  <a:moveTo>
                    <a:pt x="1955" y="0"/>
                  </a:moveTo>
                  <a:lnTo>
                    <a:pt x="1788" y="2098"/>
                  </a:lnTo>
                  <a:lnTo>
                    <a:pt x="1634" y="4196"/>
                  </a:lnTo>
                  <a:lnTo>
                    <a:pt x="1481" y="6293"/>
                  </a:lnTo>
                  <a:lnTo>
                    <a:pt x="1343" y="8355"/>
                  </a:lnTo>
                  <a:lnTo>
                    <a:pt x="1211" y="10416"/>
                  </a:lnTo>
                  <a:lnTo>
                    <a:pt x="1087" y="12442"/>
                  </a:lnTo>
                  <a:lnTo>
                    <a:pt x="963" y="14467"/>
                  </a:lnTo>
                  <a:lnTo>
                    <a:pt x="854" y="16456"/>
                  </a:lnTo>
                  <a:lnTo>
                    <a:pt x="752" y="18445"/>
                  </a:lnTo>
                  <a:lnTo>
                    <a:pt x="657" y="20434"/>
                  </a:lnTo>
                  <a:lnTo>
                    <a:pt x="569" y="22387"/>
                  </a:lnTo>
                  <a:lnTo>
                    <a:pt x="482" y="24304"/>
                  </a:lnTo>
                  <a:lnTo>
                    <a:pt x="409" y="26257"/>
                  </a:lnTo>
                  <a:lnTo>
                    <a:pt x="343" y="28138"/>
                  </a:lnTo>
                  <a:lnTo>
                    <a:pt x="278" y="30054"/>
                  </a:lnTo>
                  <a:lnTo>
                    <a:pt x="227" y="31899"/>
                  </a:lnTo>
                  <a:lnTo>
                    <a:pt x="176" y="33780"/>
                  </a:lnTo>
                  <a:lnTo>
                    <a:pt x="132" y="35624"/>
                  </a:lnTo>
                  <a:lnTo>
                    <a:pt x="95" y="37432"/>
                  </a:lnTo>
                  <a:lnTo>
                    <a:pt x="66" y="39241"/>
                  </a:lnTo>
                  <a:lnTo>
                    <a:pt x="37" y="41049"/>
                  </a:lnTo>
                  <a:lnTo>
                    <a:pt x="22" y="42821"/>
                  </a:lnTo>
                  <a:lnTo>
                    <a:pt x="8" y="44593"/>
                  </a:lnTo>
                  <a:lnTo>
                    <a:pt x="0" y="46329"/>
                  </a:lnTo>
                  <a:lnTo>
                    <a:pt x="0" y="48065"/>
                  </a:lnTo>
                  <a:lnTo>
                    <a:pt x="8" y="49765"/>
                  </a:lnTo>
                  <a:lnTo>
                    <a:pt x="15" y="51465"/>
                  </a:lnTo>
                  <a:lnTo>
                    <a:pt x="30" y="53165"/>
                  </a:lnTo>
                  <a:lnTo>
                    <a:pt x="51" y="54828"/>
                  </a:lnTo>
                  <a:lnTo>
                    <a:pt x="73" y="56492"/>
                  </a:lnTo>
                  <a:lnTo>
                    <a:pt x="103" y="58120"/>
                  </a:lnTo>
                  <a:lnTo>
                    <a:pt x="139" y="59711"/>
                  </a:lnTo>
                  <a:lnTo>
                    <a:pt x="176" y="61338"/>
                  </a:lnTo>
                  <a:lnTo>
                    <a:pt x="219" y="62930"/>
                  </a:lnTo>
                  <a:lnTo>
                    <a:pt x="270" y="64485"/>
                  </a:lnTo>
                  <a:lnTo>
                    <a:pt x="321" y="66040"/>
                  </a:lnTo>
                  <a:lnTo>
                    <a:pt x="380" y="67559"/>
                  </a:lnTo>
                  <a:lnTo>
                    <a:pt x="445" y="69078"/>
                  </a:lnTo>
                  <a:lnTo>
                    <a:pt x="511" y="70597"/>
                  </a:lnTo>
                  <a:lnTo>
                    <a:pt x="577" y="72080"/>
                  </a:lnTo>
                  <a:lnTo>
                    <a:pt x="650" y="73563"/>
                  </a:lnTo>
                  <a:lnTo>
                    <a:pt x="730" y="75009"/>
                  </a:lnTo>
                  <a:lnTo>
                    <a:pt x="890" y="77866"/>
                  </a:lnTo>
                  <a:lnTo>
                    <a:pt x="1073" y="80651"/>
                  </a:lnTo>
                  <a:lnTo>
                    <a:pt x="1262" y="83400"/>
                  </a:lnTo>
                  <a:lnTo>
                    <a:pt x="1467" y="86040"/>
                  </a:lnTo>
                  <a:lnTo>
                    <a:pt x="1685" y="88644"/>
                  </a:lnTo>
                  <a:lnTo>
                    <a:pt x="1912" y="91176"/>
                  </a:lnTo>
                  <a:lnTo>
                    <a:pt x="2145" y="93635"/>
                  </a:lnTo>
                  <a:lnTo>
                    <a:pt x="2386" y="96058"/>
                  </a:lnTo>
                  <a:lnTo>
                    <a:pt x="2641" y="98373"/>
                  </a:lnTo>
                  <a:lnTo>
                    <a:pt x="2896" y="100651"/>
                  </a:lnTo>
                  <a:lnTo>
                    <a:pt x="3159" y="102857"/>
                  </a:lnTo>
                  <a:lnTo>
                    <a:pt x="3429" y="104991"/>
                  </a:lnTo>
                  <a:lnTo>
                    <a:pt x="3706" y="107053"/>
                  </a:lnTo>
                  <a:lnTo>
                    <a:pt x="3983" y="109042"/>
                  </a:lnTo>
                  <a:lnTo>
                    <a:pt x="4268" y="110995"/>
                  </a:lnTo>
                  <a:lnTo>
                    <a:pt x="4545" y="112839"/>
                  </a:lnTo>
                  <a:lnTo>
                    <a:pt x="4829" y="114647"/>
                  </a:lnTo>
                  <a:lnTo>
                    <a:pt x="5114" y="116383"/>
                  </a:lnTo>
                  <a:lnTo>
                    <a:pt x="5398" y="118047"/>
                  </a:lnTo>
                  <a:lnTo>
                    <a:pt x="5675" y="119638"/>
                  </a:lnTo>
                  <a:lnTo>
                    <a:pt x="5960" y="121194"/>
                  </a:lnTo>
                  <a:lnTo>
                    <a:pt x="6230" y="122640"/>
                  </a:lnTo>
                  <a:lnTo>
                    <a:pt x="6507" y="124051"/>
                  </a:lnTo>
                  <a:lnTo>
                    <a:pt x="6770" y="125389"/>
                  </a:lnTo>
                  <a:lnTo>
                    <a:pt x="7032" y="126655"/>
                  </a:lnTo>
                  <a:lnTo>
                    <a:pt x="7287" y="127848"/>
                  </a:lnTo>
                  <a:lnTo>
                    <a:pt x="7535" y="128969"/>
                  </a:lnTo>
                  <a:lnTo>
                    <a:pt x="8002" y="131031"/>
                  </a:lnTo>
                  <a:lnTo>
                    <a:pt x="8425" y="132803"/>
                  </a:lnTo>
                  <a:lnTo>
                    <a:pt x="8805" y="134322"/>
                  </a:lnTo>
                  <a:lnTo>
                    <a:pt x="9133" y="135552"/>
                  </a:lnTo>
                  <a:lnTo>
                    <a:pt x="9403" y="136528"/>
                  </a:lnTo>
                  <a:lnTo>
                    <a:pt x="9600" y="137215"/>
                  </a:lnTo>
                  <a:lnTo>
                    <a:pt x="9767" y="137758"/>
                  </a:lnTo>
                  <a:lnTo>
                    <a:pt x="9943" y="135298"/>
                  </a:lnTo>
                  <a:lnTo>
                    <a:pt x="10103" y="132875"/>
                  </a:lnTo>
                  <a:lnTo>
                    <a:pt x="10263" y="130452"/>
                  </a:lnTo>
                  <a:lnTo>
                    <a:pt x="10417" y="128065"/>
                  </a:lnTo>
                  <a:lnTo>
                    <a:pt x="10555" y="125714"/>
                  </a:lnTo>
                  <a:lnTo>
                    <a:pt x="10687" y="123400"/>
                  </a:lnTo>
                  <a:lnTo>
                    <a:pt x="10818" y="121085"/>
                  </a:lnTo>
                  <a:lnTo>
                    <a:pt x="10935" y="118807"/>
                  </a:lnTo>
                  <a:lnTo>
                    <a:pt x="11044" y="116564"/>
                  </a:lnTo>
                  <a:lnTo>
                    <a:pt x="11146" y="114322"/>
                  </a:lnTo>
                  <a:lnTo>
                    <a:pt x="11241" y="112116"/>
                  </a:lnTo>
                  <a:lnTo>
                    <a:pt x="11336" y="109946"/>
                  </a:lnTo>
                  <a:lnTo>
                    <a:pt x="11416" y="107812"/>
                  </a:lnTo>
                  <a:lnTo>
                    <a:pt x="11489" y="105678"/>
                  </a:lnTo>
                  <a:lnTo>
                    <a:pt x="11555" y="103581"/>
                  </a:lnTo>
                  <a:lnTo>
                    <a:pt x="11620" y="101519"/>
                  </a:lnTo>
                  <a:lnTo>
                    <a:pt x="11671" y="99458"/>
                  </a:lnTo>
                  <a:lnTo>
                    <a:pt x="11722" y="97432"/>
                  </a:lnTo>
                  <a:lnTo>
                    <a:pt x="11759" y="95443"/>
                  </a:lnTo>
                  <a:lnTo>
                    <a:pt x="11795" y="93454"/>
                  </a:lnTo>
                  <a:lnTo>
                    <a:pt x="11824" y="91501"/>
                  </a:lnTo>
                  <a:lnTo>
                    <a:pt x="11846" y="89584"/>
                  </a:lnTo>
                  <a:lnTo>
                    <a:pt x="11861" y="87704"/>
                  </a:lnTo>
                  <a:lnTo>
                    <a:pt x="11876" y="85823"/>
                  </a:lnTo>
                  <a:lnTo>
                    <a:pt x="11883" y="83978"/>
                  </a:lnTo>
                  <a:lnTo>
                    <a:pt x="11883" y="82134"/>
                  </a:lnTo>
                  <a:lnTo>
                    <a:pt x="11876" y="80326"/>
                  </a:lnTo>
                  <a:lnTo>
                    <a:pt x="11861" y="78553"/>
                  </a:lnTo>
                  <a:lnTo>
                    <a:pt x="11846" y="76781"/>
                  </a:lnTo>
                  <a:lnTo>
                    <a:pt x="11824" y="75045"/>
                  </a:lnTo>
                  <a:lnTo>
                    <a:pt x="11795" y="73346"/>
                  </a:lnTo>
                  <a:lnTo>
                    <a:pt x="11759" y="71682"/>
                  </a:lnTo>
                  <a:lnTo>
                    <a:pt x="11722" y="70018"/>
                  </a:lnTo>
                  <a:lnTo>
                    <a:pt x="11679" y="68355"/>
                  </a:lnTo>
                  <a:lnTo>
                    <a:pt x="11635" y="66727"/>
                  </a:lnTo>
                  <a:lnTo>
                    <a:pt x="11584" y="65136"/>
                  </a:lnTo>
                  <a:lnTo>
                    <a:pt x="11525" y="63581"/>
                  </a:lnTo>
                  <a:lnTo>
                    <a:pt x="11467" y="62025"/>
                  </a:lnTo>
                  <a:lnTo>
                    <a:pt x="11401" y="60507"/>
                  </a:lnTo>
                  <a:lnTo>
                    <a:pt x="11328" y="58988"/>
                  </a:lnTo>
                  <a:lnTo>
                    <a:pt x="11255" y="57505"/>
                  </a:lnTo>
                  <a:lnTo>
                    <a:pt x="11183" y="56058"/>
                  </a:lnTo>
                  <a:lnTo>
                    <a:pt x="11102" y="54611"/>
                  </a:lnTo>
                  <a:lnTo>
                    <a:pt x="11015" y="53201"/>
                  </a:lnTo>
                  <a:lnTo>
                    <a:pt x="10927" y="51790"/>
                  </a:lnTo>
                  <a:lnTo>
                    <a:pt x="10840" y="50416"/>
                  </a:lnTo>
                  <a:lnTo>
                    <a:pt x="10745" y="49078"/>
                  </a:lnTo>
                  <a:lnTo>
                    <a:pt x="10643" y="47740"/>
                  </a:lnTo>
                  <a:lnTo>
                    <a:pt x="10541" y="46438"/>
                  </a:lnTo>
                  <a:lnTo>
                    <a:pt x="10439" y="45136"/>
                  </a:lnTo>
                  <a:lnTo>
                    <a:pt x="10220" y="42640"/>
                  </a:lnTo>
                  <a:lnTo>
                    <a:pt x="9994" y="40217"/>
                  </a:lnTo>
                  <a:lnTo>
                    <a:pt x="9753" y="37866"/>
                  </a:lnTo>
                  <a:lnTo>
                    <a:pt x="9505" y="35588"/>
                  </a:lnTo>
                  <a:lnTo>
                    <a:pt x="9250" y="33382"/>
                  </a:lnTo>
                  <a:lnTo>
                    <a:pt x="8987" y="31284"/>
                  </a:lnTo>
                  <a:lnTo>
                    <a:pt x="8717" y="29259"/>
                  </a:lnTo>
                  <a:lnTo>
                    <a:pt x="8440" y="27306"/>
                  </a:lnTo>
                  <a:lnTo>
                    <a:pt x="8163" y="25425"/>
                  </a:lnTo>
                  <a:lnTo>
                    <a:pt x="7878" y="23617"/>
                  </a:lnTo>
                  <a:lnTo>
                    <a:pt x="7594" y="21917"/>
                  </a:lnTo>
                  <a:lnTo>
                    <a:pt x="7302" y="20253"/>
                  </a:lnTo>
                  <a:lnTo>
                    <a:pt x="7018" y="18662"/>
                  </a:lnTo>
                  <a:lnTo>
                    <a:pt x="6726" y="17179"/>
                  </a:lnTo>
                  <a:lnTo>
                    <a:pt x="6434" y="15733"/>
                  </a:lnTo>
                  <a:lnTo>
                    <a:pt x="6150" y="14358"/>
                  </a:lnTo>
                  <a:lnTo>
                    <a:pt x="5858" y="13056"/>
                  </a:lnTo>
                  <a:lnTo>
                    <a:pt x="5581" y="11827"/>
                  </a:lnTo>
                  <a:lnTo>
                    <a:pt x="5303" y="10669"/>
                  </a:lnTo>
                  <a:lnTo>
                    <a:pt x="5026" y="9584"/>
                  </a:lnTo>
                  <a:lnTo>
                    <a:pt x="4756" y="8536"/>
                  </a:lnTo>
                  <a:lnTo>
                    <a:pt x="4501" y="7559"/>
                  </a:lnTo>
                  <a:lnTo>
                    <a:pt x="4246" y="6655"/>
                  </a:lnTo>
                  <a:lnTo>
                    <a:pt x="3998" y="5823"/>
                  </a:lnTo>
                  <a:lnTo>
                    <a:pt x="3764" y="5027"/>
                  </a:lnTo>
                  <a:lnTo>
                    <a:pt x="3327" y="3653"/>
                  </a:lnTo>
                  <a:lnTo>
                    <a:pt x="2940" y="2496"/>
                  </a:lnTo>
                  <a:lnTo>
                    <a:pt x="2604" y="1592"/>
                  </a:lnTo>
                  <a:lnTo>
                    <a:pt x="2327" y="868"/>
                  </a:lnTo>
                  <a:lnTo>
                    <a:pt x="2123" y="362"/>
                  </a:lnTo>
                  <a:lnTo>
                    <a:pt x="19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6" name="Google Shape;376;p21"/>
            <p:cNvSpPr/>
            <p:nvPr/>
          </p:nvSpPr>
          <p:spPr>
            <a:xfrm rot="10800000">
              <a:off x="9871860" y="1934309"/>
              <a:ext cx="535437" cy="498438"/>
            </a:xfrm>
            <a:custGeom>
              <a:avLst/>
              <a:gdLst/>
              <a:ahLst/>
              <a:cxnLst/>
              <a:rect l="l" t="t" r="r" b="b"/>
              <a:pathLst>
                <a:path w="21045" h="85679" extrusionOk="0">
                  <a:moveTo>
                    <a:pt x="1138" y="0"/>
                  </a:moveTo>
                  <a:lnTo>
                    <a:pt x="1058" y="36"/>
                  </a:lnTo>
                  <a:lnTo>
                    <a:pt x="978" y="109"/>
                  </a:lnTo>
                  <a:lnTo>
                    <a:pt x="905" y="289"/>
                  </a:lnTo>
                  <a:lnTo>
                    <a:pt x="832" y="506"/>
                  </a:lnTo>
                  <a:lnTo>
                    <a:pt x="773" y="760"/>
                  </a:lnTo>
                  <a:lnTo>
                    <a:pt x="722" y="1085"/>
                  </a:lnTo>
                  <a:lnTo>
                    <a:pt x="679" y="1411"/>
                  </a:lnTo>
                  <a:lnTo>
                    <a:pt x="649" y="1808"/>
                  </a:lnTo>
                  <a:lnTo>
                    <a:pt x="576" y="3074"/>
                  </a:lnTo>
                  <a:lnTo>
                    <a:pt x="511" y="4340"/>
                  </a:lnTo>
                  <a:lnTo>
                    <a:pt x="452" y="5678"/>
                  </a:lnTo>
                  <a:lnTo>
                    <a:pt x="394" y="7016"/>
                  </a:lnTo>
                  <a:lnTo>
                    <a:pt x="343" y="8391"/>
                  </a:lnTo>
                  <a:lnTo>
                    <a:pt x="292" y="9801"/>
                  </a:lnTo>
                  <a:lnTo>
                    <a:pt x="248" y="11248"/>
                  </a:lnTo>
                  <a:lnTo>
                    <a:pt x="212" y="12731"/>
                  </a:lnTo>
                  <a:lnTo>
                    <a:pt x="139" y="15769"/>
                  </a:lnTo>
                  <a:lnTo>
                    <a:pt x="88" y="18843"/>
                  </a:lnTo>
                  <a:lnTo>
                    <a:pt x="44" y="22025"/>
                  </a:lnTo>
                  <a:lnTo>
                    <a:pt x="22" y="25280"/>
                  </a:lnTo>
                  <a:lnTo>
                    <a:pt x="0" y="28571"/>
                  </a:lnTo>
                  <a:lnTo>
                    <a:pt x="0" y="31899"/>
                  </a:lnTo>
                  <a:lnTo>
                    <a:pt x="7" y="35226"/>
                  </a:lnTo>
                  <a:lnTo>
                    <a:pt x="15" y="38553"/>
                  </a:lnTo>
                  <a:lnTo>
                    <a:pt x="44" y="41881"/>
                  </a:lnTo>
                  <a:lnTo>
                    <a:pt x="73" y="45172"/>
                  </a:lnTo>
                  <a:lnTo>
                    <a:pt x="110" y="48427"/>
                  </a:lnTo>
                  <a:lnTo>
                    <a:pt x="153" y="51609"/>
                  </a:lnTo>
                  <a:lnTo>
                    <a:pt x="197" y="54756"/>
                  </a:lnTo>
                  <a:lnTo>
                    <a:pt x="248" y="57794"/>
                  </a:lnTo>
                  <a:lnTo>
                    <a:pt x="299" y="60723"/>
                  </a:lnTo>
                  <a:lnTo>
                    <a:pt x="358" y="63544"/>
                  </a:lnTo>
                  <a:lnTo>
                    <a:pt x="474" y="68825"/>
                  </a:lnTo>
                  <a:lnTo>
                    <a:pt x="584" y="73490"/>
                  </a:lnTo>
                  <a:lnTo>
                    <a:pt x="686" y="77396"/>
                  </a:lnTo>
                  <a:lnTo>
                    <a:pt x="773" y="80434"/>
                  </a:lnTo>
                  <a:lnTo>
                    <a:pt x="861" y="83508"/>
                  </a:lnTo>
                  <a:lnTo>
                    <a:pt x="876" y="83761"/>
                  </a:lnTo>
                  <a:lnTo>
                    <a:pt x="890" y="84014"/>
                  </a:lnTo>
                  <a:lnTo>
                    <a:pt x="912" y="84268"/>
                  </a:lnTo>
                  <a:lnTo>
                    <a:pt x="934" y="84485"/>
                  </a:lnTo>
                  <a:lnTo>
                    <a:pt x="963" y="84665"/>
                  </a:lnTo>
                  <a:lnTo>
                    <a:pt x="1000" y="84846"/>
                  </a:lnTo>
                  <a:lnTo>
                    <a:pt x="1029" y="85027"/>
                  </a:lnTo>
                  <a:lnTo>
                    <a:pt x="1072" y="85172"/>
                  </a:lnTo>
                  <a:lnTo>
                    <a:pt x="1109" y="85316"/>
                  </a:lnTo>
                  <a:lnTo>
                    <a:pt x="1153" y="85425"/>
                  </a:lnTo>
                  <a:lnTo>
                    <a:pt x="1204" y="85533"/>
                  </a:lnTo>
                  <a:lnTo>
                    <a:pt x="1248" y="85606"/>
                  </a:lnTo>
                  <a:lnTo>
                    <a:pt x="1299" y="85642"/>
                  </a:lnTo>
                  <a:lnTo>
                    <a:pt x="1350" y="85678"/>
                  </a:lnTo>
                  <a:lnTo>
                    <a:pt x="1401" y="85678"/>
                  </a:lnTo>
                  <a:lnTo>
                    <a:pt x="1452" y="85642"/>
                  </a:lnTo>
                  <a:lnTo>
                    <a:pt x="1503" y="85570"/>
                  </a:lnTo>
                  <a:lnTo>
                    <a:pt x="1554" y="85497"/>
                  </a:lnTo>
                  <a:lnTo>
                    <a:pt x="1598" y="85389"/>
                  </a:lnTo>
                  <a:lnTo>
                    <a:pt x="1641" y="85280"/>
                  </a:lnTo>
                  <a:lnTo>
                    <a:pt x="1685" y="85136"/>
                  </a:lnTo>
                  <a:lnTo>
                    <a:pt x="1722" y="84991"/>
                  </a:lnTo>
                  <a:lnTo>
                    <a:pt x="1758" y="84810"/>
                  </a:lnTo>
                  <a:lnTo>
                    <a:pt x="1787" y="84629"/>
                  </a:lnTo>
                  <a:lnTo>
                    <a:pt x="1816" y="84412"/>
                  </a:lnTo>
                  <a:lnTo>
                    <a:pt x="1838" y="84195"/>
                  </a:lnTo>
                  <a:lnTo>
                    <a:pt x="1860" y="83978"/>
                  </a:lnTo>
                  <a:lnTo>
                    <a:pt x="1868" y="83725"/>
                  </a:lnTo>
                  <a:lnTo>
                    <a:pt x="1882" y="83472"/>
                  </a:lnTo>
                  <a:lnTo>
                    <a:pt x="1882" y="83219"/>
                  </a:lnTo>
                  <a:lnTo>
                    <a:pt x="1882" y="82966"/>
                  </a:lnTo>
                  <a:lnTo>
                    <a:pt x="1882" y="82712"/>
                  </a:lnTo>
                  <a:lnTo>
                    <a:pt x="1809" y="80325"/>
                  </a:lnTo>
                  <a:lnTo>
                    <a:pt x="1729" y="77613"/>
                  </a:lnTo>
                  <a:lnTo>
                    <a:pt x="1641" y="74069"/>
                  </a:lnTo>
                  <a:lnTo>
                    <a:pt x="1532" y="69801"/>
                  </a:lnTo>
                  <a:lnTo>
                    <a:pt x="1423" y="64882"/>
                  </a:lnTo>
                  <a:lnTo>
                    <a:pt x="1313" y="59457"/>
                  </a:lnTo>
                  <a:lnTo>
                    <a:pt x="1262" y="56564"/>
                  </a:lnTo>
                  <a:lnTo>
                    <a:pt x="1218" y="53635"/>
                  </a:lnTo>
                  <a:lnTo>
                    <a:pt x="1175" y="50597"/>
                  </a:lnTo>
                  <a:lnTo>
                    <a:pt x="1131" y="47486"/>
                  </a:lnTo>
                  <a:lnTo>
                    <a:pt x="1102" y="44340"/>
                  </a:lnTo>
                  <a:lnTo>
                    <a:pt x="1072" y="41157"/>
                  </a:lnTo>
                  <a:lnTo>
                    <a:pt x="1051" y="37975"/>
                  </a:lnTo>
                  <a:lnTo>
                    <a:pt x="1036" y="34792"/>
                  </a:lnTo>
                  <a:lnTo>
                    <a:pt x="1029" y="31573"/>
                  </a:lnTo>
                  <a:lnTo>
                    <a:pt x="1036" y="28427"/>
                  </a:lnTo>
                  <a:lnTo>
                    <a:pt x="1051" y="25280"/>
                  </a:lnTo>
                  <a:lnTo>
                    <a:pt x="1080" y="22206"/>
                  </a:lnTo>
                  <a:lnTo>
                    <a:pt x="1116" y="19204"/>
                  </a:lnTo>
                  <a:lnTo>
                    <a:pt x="1167" y="16239"/>
                  </a:lnTo>
                  <a:lnTo>
                    <a:pt x="1226" y="13382"/>
                  </a:lnTo>
                  <a:lnTo>
                    <a:pt x="1269" y="12007"/>
                  </a:lnTo>
                  <a:lnTo>
                    <a:pt x="1306" y="10633"/>
                  </a:lnTo>
                  <a:lnTo>
                    <a:pt x="1350" y="9331"/>
                  </a:lnTo>
                  <a:lnTo>
                    <a:pt x="1401" y="8029"/>
                  </a:lnTo>
                  <a:lnTo>
                    <a:pt x="1452" y="6763"/>
                  </a:lnTo>
                  <a:lnTo>
                    <a:pt x="1510" y="5534"/>
                  </a:lnTo>
                  <a:lnTo>
                    <a:pt x="4917" y="9078"/>
                  </a:lnTo>
                  <a:lnTo>
                    <a:pt x="7448" y="11718"/>
                  </a:lnTo>
                  <a:lnTo>
                    <a:pt x="10263" y="14611"/>
                  </a:lnTo>
                  <a:lnTo>
                    <a:pt x="13174" y="17541"/>
                  </a:lnTo>
                  <a:lnTo>
                    <a:pt x="15967" y="20326"/>
                  </a:lnTo>
                  <a:lnTo>
                    <a:pt x="17266" y="21628"/>
                  </a:lnTo>
                  <a:lnTo>
                    <a:pt x="18455" y="22749"/>
                  </a:lnTo>
                  <a:lnTo>
                    <a:pt x="19520" y="23761"/>
                  </a:lnTo>
                  <a:lnTo>
                    <a:pt x="20439" y="24593"/>
                  </a:lnTo>
                  <a:lnTo>
                    <a:pt x="20490" y="24629"/>
                  </a:lnTo>
                  <a:lnTo>
                    <a:pt x="20541" y="24629"/>
                  </a:lnTo>
                  <a:lnTo>
                    <a:pt x="20599" y="24593"/>
                  </a:lnTo>
                  <a:lnTo>
                    <a:pt x="20643" y="24557"/>
                  </a:lnTo>
                  <a:lnTo>
                    <a:pt x="20694" y="24485"/>
                  </a:lnTo>
                  <a:lnTo>
                    <a:pt x="20738" y="24412"/>
                  </a:lnTo>
                  <a:lnTo>
                    <a:pt x="20782" y="24304"/>
                  </a:lnTo>
                  <a:lnTo>
                    <a:pt x="20825" y="24159"/>
                  </a:lnTo>
                  <a:lnTo>
                    <a:pt x="20862" y="24015"/>
                  </a:lnTo>
                  <a:lnTo>
                    <a:pt x="20898" y="23834"/>
                  </a:lnTo>
                  <a:lnTo>
                    <a:pt x="20935" y="23653"/>
                  </a:lnTo>
                  <a:lnTo>
                    <a:pt x="20964" y="23472"/>
                  </a:lnTo>
                  <a:lnTo>
                    <a:pt x="20986" y="23255"/>
                  </a:lnTo>
                  <a:lnTo>
                    <a:pt x="21008" y="23002"/>
                  </a:lnTo>
                  <a:lnTo>
                    <a:pt x="21022" y="22785"/>
                  </a:lnTo>
                  <a:lnTo>
                    <a:pt x="21037" y="22532"/>
                  </a:lnTo>
                  <a:lnTo>
                    <a:pt x="21037" y="22279"/>
                  </a:lnTo>
                  <a:lnTo>
                    <a:pt x="21044" y="21989"/>
                  </a:lnTo>
                  <a:lnTo>
                    <a:pt x="21037" y="21736"/>
                  </a:lnTo>
                  <a:lnTo>
                    <a:pt x="21030" y="21519"/>
                  </a:lnTo>
                  <a:lnTo>
                    <a:pt x="21015" y="21266"/>
                  </a:lnTo>
                  <a:lnTo>
                    <a:pt x="21000" y="21049"/>
                  </a:lnTo>
                  <a:lnTo>
                    <a:pt x="20979" y="20832"/>
                  </a:lnTo>
                  <a:lnTo>
                    <a:pt x="20949" y="20615"/>
                  </a:lnTo>
                  <a:lnTo>
                    <a:pt x="20920" y="20434"/>
                  </a:lnTo>
                  <a:lnTo>
                    <a:pt x="20884" y="20253"/>
                  </a:lnTo>
                  <a:lnTo>
                    <a:pt x="20847" y="20072"/>
                  </a:lnTo>
                  <a:lnTo>
                    <a:pt x="20811" y="19928"/>
                  </a:lnTo>
                  <a:lnTo>
                    <a:pt x="20767" y="19819"/>
                  </a:lnTo>
                  <a:lnTo>
                    <a:pt x="20716" y="19711"/>
                  </a:lnTo>
                  <a:lnTo>
                    <a:pt x="20672" y="19638"/>
                  </a:lnTo>
                  <a:lnTo>
                    <a:pt x="20614" y="19566"/>
                  </a:lnTo>
                  <a:lnTo>
                    <a:pt x="19585" y="18626"/>
                  </a:lnTo>
                  <a:lnTo>
                    <a:pt x="18374" y="17505"/>
                  </a:lnTo>
                  <a:lnTo>
                    <a:pt x="17010" y="16166"/>
                  </a:lnTo>
                  <a:lnTo>
                    <a:pt x="15530" y="14720"/>
                  </a:lnTo>
                  <a:lnTo>
                    <a:pt x="12357" y="11537"/>
                  </a:lnTo>
                  <a:lnTo>
                    <a:pt x="9140" y="8246"/>
                  </a:lnTo>
                  <a:lnTo>
                    <a:pt x="6142" y="5136"/>
                  </a:lnTo>
                  <a:lnTo>
                    <a:pt x="3640" y="2532"/>
                  </a:lnTo>
                  <a:lnTo>
                    <a:pt x="1248" y="36"/>
                  </a:lnTo>
                  <a:lnTo>
                    <a:pt x="118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7" name="Google Shape;377;p21"/>
            <p:cNvSpPr/>
            <p:nvPr/>
          </p:nvSpPr>
          <p:spPr>
            <a:xfrm rot="10800000">
              <a:off x="9880764" y="2594071"/>
              <a:ext cx="655348" cy="425847"/>
            </a:xfrm>
            <a:custGeom>
              <a:avLst/>
              <a:gdLst/>
              <a:ahLst/>
              <a:cxnLst/>
              <a:rect l="l" t="t" r="r" b="b"/>
              <a:pathLst>
                <a:path w="25758" h="73201" extrusionOk="0">
                  <a:moveTo>
                    <a:pt x="6201" y="0"/>
                  </a:moveTo>
                  <a:lnTo>
                    <a:pt x="5778" y="36"/>
                  </a:lnTo>
                  <a:lnTo>
                    <a:pt x="5370" y="108"/>
                  </a:lnTo>
                  <a:lnTo>
                    <a:pt x="4976" y="253"/>
                  </a:lnTo>
                  <a:lnTo>
                    <a:pt x="4589" y="398"/>
                  </a:lnTo>
                  <a:lnTo>
                    <a:pt x="4217" y="615"/>
                  </a:lnTo>
                  <a:lnTo>
                    <a:pt x="3852" y="832"/>
                  </a:lnTo>
                  <a:lnTo>
                    <a:pt x="3502" y="1085"/>
                  </a:lnTo>
                  <a:lnTo>
                    <a:pt x="3167" y="1374"/>
                  </a:lnTo>
                  <a:lnTo>
                    <a:pt x="2853" y="1664"/>
                  </a:lnTo>
                  <a:lnTo>
                    <a:pt x="2547" y="1989"/>
                  </a:lnTo>
                  <a:lnTo>
                    <a:pt x="2255" y="2315"/>
                  </a:lnTo>
                  <a:lnTo>
                    <a:pt x="1978" y="2640"/>
                  </a:lnTo>
                  <a:lnTo>
                    <a:pt x="1474" y="3291"/>
                  </a:lnTo>
                  <a:lnTo>
                    <a:pt x="1044" y="3942"/>
                  </a:lnTo>
                  <a:lnTo>
                    <a:pt x="679" y="4557"/>
                  </a:lnTo>
                  <a:lnTo>
                    <a:pt x="388" y="5063"/>
                  </a:lnTo>
                  <a:lnTo>
                    <a:pt x="176" y="5461"/>
                  </a:lnTo>
                  <a:lnTo>
                    <a:pt x="1" y="5823"/>
                  </a:lnTo>
                  <a:lnTo>
                    <a:pt x="205" y="7884"/>
                  </a:lnTo>
                  <a:lnTo>
                    <a:pt x="409" y="9873"/>
                  </a:lnTo>
                  <a:lnTo>
                    <a:pt x="621" y="11826"/>
                  </a:lnTo>
                  <a:lnTo>
                    <a:pt x="833" y="13707"/>
                  </a:lnTo>
                  <a:lnTo>
                    <a:pt x="1044" y="15588"/>
                  </a:lnTo>
                  <a:lnTo>
                    <a:pt x="1263" y="17432"/>
                  </a:lnTo>
                  <a:lnTo>
                    <a:pt x="1482" y="19240"/>
                  </a:lnTo>
                  <a:lnTo>
                    <a:pt x="1708" y="20976"/>
                  </a:lnTo>
                  <a:lnTo>
                    <a:pt x="1934" y="22712"/>
                  </a:lnTo>
                  <a:lnTo>
                    <a:pt x="2160" y="24376"/>
                  </a:lnTo>
                  <a:lnTo>
                    <a:pt x="2393" y="26040"/>
                  </a:lnTo>
                  <a:lnTo>
                    <a:pt x="2620" y="27667"/>
                  </a:lnTo>
                  <a:lnTo>
                    <a:pt x="2860" y="29222"/>
                  </a:lnTo>
                  <a:lnTo>
                    <a:pt x="3094" y="30778"/>
                  </a:lnTo>
                  <a:lnTo>
                    <a:pt x="3334" y="32260"/>
                  </a:lnTo>
                  <a:lnTo>
                    <a:pt x="3575" y="33743"/>
                  </a:lnTo>
                  <a:lnTo>
                    <a:pt x="3816" y="35190"/>
                  </a:lnTo>
                  <a:lnTo>
                    <a:pt x="4064" y="36600"/>
                  </a:lnTo>
                  <a:lnTo>
                    <a:pt x="4312" y="37938"/>
                  </a:lnTo>
                  <a:lnTo>
                    <a:pt x="4560" y="39277"/>
                  </a:lnTo>
                  <a:lnTo>
                    <a:pt x="4808" y="40579"/>
                  </a:lnTo>
                  <a:lnTo>
                    <a:pt x="5063" y="41844"/>
                  </a:lnTo>
                  <a:lnTo>
                    <a:pt x="5311" y="43110"/>
                  </a:lnTo>
                  <a:lnTo>
                    <a:pt x="5566" y="44304"/>
                  </a:lnTo>
                  <a:lnTo>
                    <a:pt x="5822" y="45497"/>
                  </a:lnTo>
                  <a:lnTo>
                    <a:pt x="6084" y="46618"/>
                  </a:lnTo>
                  <a:lnTo>
                    <a:pt x="6340" y="47739"/>
                  </a:lnTo>
                  <a:lnTo>
                    <a:pt x="6602" y="48824"/>
                  </a:lnTo>
                  <a:lnTo>
                    <a:pt x="6865" y="49873"/>
                  </a:lnTo>
                  <a:lnTo>
                    <a:pt x="7120" y="50886"/>
                  </a:lnTo>
                  <a:lnTo>
                    <a:pt x="7383" y="51899"/>
                  </a:lnTo>
                  <a:lnTo>
                    <a:pt x="7653" y="52875"/>
                  </a:lnTo>
                  <a:lnTo>
                    <a:pt x="7915" y="53815"/>
                  </a:lnTo>
                  <a:lnTo>
                    <a:pt x="8178" y="54720"/>
                  </a:lnTo>
                  <a:lnTo>
                    <a:pt x="8448" y="55588"/>
                  </a:lnTo>
                  <a:lnTo>
                    <a:pt x="8710" y="56456"/>
                  </a:lnTo>
                  <a:lnTo>
                    <a:pt x="8980" y="57287"/>
                  </a:lnTo>
                  <a:lnTo>
                    <a:pt x="9243" y="58083"/>
                  </a:lnTo>
                  <a:lnTo>
                    <a:pt x="9513" y="58879"/>
                  </a:lnTo>
                  <a:lnTo>
                    <a:pt x="9783" y="59602"/>
                  </a:lnTo>
                  <a:lnTo>
                    <a:pt x="10052" y="60362"/>
                  </a:lnTo>
                  <a:lnTo>
                    <a:pt x="10315" y="61049"/>
                  </a:lnTo>
                  <a:lnTo>
                    <a:pt x="10855" y="62387"/>
                  </a:lnTo>
                  <a:lnTo>
                    <a:pt x="11387" y="63616"/>
                  </a:lnTo>
                  <a:lnTo>
                    <a:pt x="11927" y="64774"/>
                  </a:lnTo>
                  <a:lnTo>
                    <a:pt x="12460" y="65823"/>
                  </a:lnTo>
                  <a:lnTo>
                    <a:pt x="12992" y="66799"/>
                  </a:lnTo>
                  <a:lnTo>
                    <a:pt x="13517" y="67667"/>
                  </a:lnTo>
                  <a:lnTo>
                    <a:pt x="14042" y="68499"/>
                  </a:lnTo>
                  <a:lnTo>
                    <a:pt x="14568" y="69222"/>
                  </a:lnTo>
                  <a:lnTo>
                    <a:pt x="15078" y="69873"/>
                  </a:lnTo>
                  <a:lnTo>
                    <a:pt x="15596" y="70452"/>
                  </a:lnTo>
                  <a:lnTo>
                    <a:pt x="16099" y="70994"/>
                  </a:lnTo>
                  <a:lnTo>
                    <a:pt x="16595" y="71428"/>
                  </a:lnTo>
                  <a:lnTo>
                    <a:pt x="17091" y="71826"/>
                  </a:lnTo>
                  <a:lnTo>
                    <a:pt x="17580" y="72188"/>
                  </a:lnTo>
                  <a:lnTo>
                    <a:pt x="18054" y="72477"/>
                  </a:lnTo>
                  <a:lnTo>
                    <a:pt x="18521" y="72694"/>
                  </a:lnTo>
                  <a:lnTo>
                    <a:pt x="18981" y="72875"/>
                  </a:lnTo>
                  <a:lnTo>
                    <a:pt x="19433" y="73020"/>
                  </a:lnTo>
                  <a:lnTo>
                    <a:pt x="19871" y="73128"/>
                  </a:lnTo>
                  <a:lnTo>
                    <a:pt x="20301" y="73164"/>
                  </a:lnTo>
                  <a:lnTo>
                    <a:pt x="20717" y="73201"/>
                  </a:lnTo>
                  <a:lnTo>
                    <a:pt x="21118" y="73164"/>
                  </a:lnTo>
                  <a:lnTo>
                    <a:pt x="21512" y="73128"/>
                  </a:lnTo>
                  <a:lnTo>
                    <a:pt x="21891" y="73056"/>
                  </a:lnTo>
                  <a:lnTo>
                    <a:pt x="22256" y="72947"/>
                  </a:lnTo>
                  <a:lnTo>
                    <a:pt x="22606" y="72839"/>
                  </a:lnTo>
                  <a:lnTo>
                    <a:pt x="22941" y="72694"/>
                  </a:lnTo>
                  <a:lnTo>
                    <a:pt x="23561" y="72369"/>
                  </a:lnTo>
                  <a:lnTo>
                    <a:pt x="24116" y="72007"/>
                  </a:lnTo>
                  <a:lnTo>
                    <a:pt x="24597" y="71645"/>
                  </a:lnTo>
                  <a:lnTo>
                    <a:pt x="24998" y="71284"/>
                  </a:lnTo>
                  <a:lnTo>
                    <a:pt x="25319" y="70994"/>
                  </a:lnTo>
                  <a:lnTo>
                    <a:pt x="25560" y="70741"/>
                  </a:lnTo>
                  <a:lnTo>
                    <a:pt x="25757" y="70488"/>
                  </a:lnTo>
                  <a:lnTo>
                    <a:pt x="25509" y="68173"/>
                  </a:lnTo>
                  <a:lnTo>
                    <a:pt x="25254" y="65931"/>
                  </a:lnTo>
                  <a:lnTo>
                    <a:pt x="25006" y="63725"/>
                  </a:lnTo>
                  <a:lnTo>
                    <a:pt x="24750" y="61555"/>
                  </a:lnTo>
                  <a:lnTo>
                    <a:pt x="24495" y="59457"/>
                  </a:lnTo>
                  <a:lnTo>
                    <a:pt x="24240" y="57396"/>
                  </a:lnTo>
                  <a:lnTo>
                    <a:pt x="23985" y="55371"/>
                  </a:lnTo>
                  <a:lnTo>
                    <a:pt x="23729" y="53381"/>
                  </a:lnTo>
                  <a:lnTo>
                    <a:pt x="23467" y="51465"/>
                  </a:lnTo>
                  <a:lnTo>
                    <a:pt x="23204" y="49584"/>
                  </a:lnTo>
                  <a:lnTo>
                    <a:pt x="22949" y="47739"/>
                  </a:lnTo>
                  <a:lnTo>
                    <a:pt x="22686" y="45967"/>
                  </a:lnTo>
                  <a:lnTo>
                    <a:pt x="22416" y="44195"/>
                  </a:lnTo>
                  <a:lnTo>
                    <a:pt x="22154" y="42495"/>
                  </a:lnTo>
                  <a:lnTo>
                    <a:pt x="21891" y="40832"/>
                  </a:lnTo>
                  <a:lnTo>
                    <a:pt x="21621" y="39204"/>
                  </a:lnTo>
                  <a:lnTo>
                    <a:pt x="21351" y="37613"/>
                  </a:lnTo>
                  <a:lnTo>
                    <a:pt x="21089" y="36058"/>
                  </a:lnTo>
                  <a:lnTo>
                    <a:pt x="20819" y="34575"/>
                  </a:lnTo>
                  <a:lnTo>
                    <a:pt x="20549" y="33128"/>
                  </a:lnTo>
                  <a:lnTo>
                    <a:pt x="20279" y="31682"/>
                  </a:lnTo>
                  <a:lnTo>
                    <a:pt x="20009" y="30307"/>
                  </a:lnTo>
                  <a:lnTo>
                    <a:pt x="19732" y="28969"/>
                  </a:lnTo>
                  <a:lnTo>
                    <a:pt x="19462" y="27667"/>
                  </a:lnTo>
                  <a:lnTo>
                    <a:pt x="19192" y="26365"/>
                  </a:lnTo>
                  <a:lnTo>
                    <a:pt x="18922" y="25136"/>
                  </a:lnTo>
                  <a:lnTo>
                    <a:pt x="18645" y="23942"/>
                  </a:lnTo>
                  <a:lnTo>
                    <a:pt x="18375" y="22785"/>
                  </a:lnTo>
                  <a:lnTo>
                    <a:pt x="18105" y="21664"/>
                  </a:lnTo>
                  <a:lnTo>
                    <a:pt x="17828" y="20579"/>
                  </a:lnTo>
                  <a:lnTo>
                    <a:pt x="17558" y="19530"/>
                  </a:lnTo>
                  <a:lnTo>
                    <a:pt x="17281" y="18481"/>
                  </a:lnTo>
                  <a:lnTo>
                    <a:pt x="17011" y="17504"/>
                  </a:lnTo>
                  <a:lnTo>
                    <a:pt x="16741" y="16564"/>
                  </a:lnTo>
                  <a:lnTo>
                    <a:pt x="16464" y="15624"/>
                  </a:lnTo>
                  <a:lnTo>
                    <a:pt x="16194" y="14756"/>
                  </a:lnTo>
                  <a:lnTo>
                    <a:pt x="15924" y="13888"/>
                  </a:lnTo>
                  <a:lnTo>
                    <a:pt x="15654" y="13056"/>
                  </a:lnTo>
                  <a:lnTo>
                    <a:pt x="15385" y="12260"/>
                  </a:lnTo>
                  <a:lnTo>
                    <a:pt x="15115" y="11501"/>
                  </a:lnTo>
                  <a:lnTo>
                    <a:pt x="14845" y="10741"/>
                  </a:lnTo>
                  <a:lnTo>
                    <a:pt x="14575" y="10054"/>
                  </a:lnTo>
                  <a:lnTo>
                    <a:pt x="14305" y="9367"/>
                  </a:lnTo>
                  <a:lnTo>
                    <a:pt x="14035" y="8716"/>
                  </a:lnTo>
                  <a:lnTo>
                    <a:pt x="13773" y="8101"/>
                  </a:lnTo>
                  <a:lnTo>
                    <a:pt x="13503" y="7523"/>
                  </a:lnTo>
                  <a:lnTo>
                    <a:pt x="13240" y="6944"/>
                  </a:lnTo>
                  <a:lnTo>
                    <a:pt x="12977" y="6401"/>
                  </a:lnTo>
                  <a:lnTo>
                    <a:pt x="12715" y="5895"/>
                  </a:lnTo>
                  <a:lnTo>
                    <a:pt x="12452" y="5389"/>
                  </a:lnTo>
                  <a:lnTo>
                    <a:pt x="11927" y="4485"/>
                  </a:lnTo>
                  <a:lnTo>
                    <a:pt x="11416" y="3689"/>
                  </a:lnTo>
                  <a:lnTo>
                    <a:pt x="10906" y="2966"/>
                  </a:lnTo>
                  <a:lnTo>
                    <a:pt x="10403" y="2315"/>
                  </a:lnTo>
                  <a:lnTo>
                    <a:pt x="9899" y="1772"/>
                  </a:lnTo>
                  <a:lnTo>
                    <a:pt x="9411" y="1302"/>
                  </a:lnTo>
                  <a:lnTo>
                    <a:pt x="8929" y="940"/>
                  </a:lnTo>
                  <a:lnTo>
                    <a:pt x="8448" y="615"/>
                  </a:lnTo>
                  <a:lnTo>
                    <a:pt x="7981" y="362"/>
                  </a:lnTo>
                  <a:lnTo>
                    <a:pt x="7521" y="181"/>
                  </a:lnTo>
                  <a:lnTo>
                    <a:pt x="7069" y="72"/>
                  </a:lnTo>
                  <a:lnTo>
                    <a:pt x="6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8" name="Google Shape;378;p21"/>
            <p:cNvSpPr/>
            <p:nvPr/>
          </p:nvSpPr>
          <p:spPr>
            <a:xfrm rot="10800000">
              <a:off x="10590456" y="2107426"/>
              <a:ext cx="283226" cy="832548"/>
            </a:xfrm>
            <a:custGeom>
              <a:avLst/>
              <a:gdLst/>
              <a:ahLst/>
              <a:cxnLst/>
              <a:rect l="l" t="t" r="r" b="b"/>
              <a:pathLst>
                <a:path w="11132" h="143111" extrusionOk="0">
                  <a:moveTo>
                    <a:pt x="5559" y="0"/>
                  </a:moveTo>
                  <a:lnTo>
                    <a:pt x="5274" y="1809"/>
                  </a:lnTo>
                  <a:lnTo>
                    <a:pt x="5005" y="3581"/>
                  </a:lnTo>
                  <a:lnTo>
                    <a:pt x="4742" y="5353"/>
                  </a:lnTo>
                  <a:lnTo>
                    <a:pt x="4487" y="7125"/>
                  </a:lnTo>
                  <a:lnTo>
                    <a:pt x="4239" y="8897"/>
                  </a:lnTo>
                  <a:lnTo>
                    <a:pt x="3998" y="10669"/>
                  </a:lnTo>
                  <a:lnTo>
                    <a:pt x="3765" y="12441"/>
                  </a:lnTo>
                  <a:lnTo>
                    <a:pt x="3546" y="14214"/>
                  </a:lnTo>
                  <a:lnTo>
                    <a:pt x="3327" y="15950"/>
                  </a:lnTo>
                  <a:lnTo>
                    <a:pt x="3123" y="17722"/>
                  </a:lnTo>
                  <a:lnTo>
                    <a:pt x="2926" y="19458"/>
                  </a:lnTo>
                  <a:lnTo>
                    <a:pt x="2729" y="21194"/>
                  </a:lnTo>
                  <a:lnTo>
                    <a:pt x="2546" y="22930"/>
                  </a:lnTo>
                  <a:lnTo>
                    <a:pt x="2371" y="24629"/>
                  </a:lnTo>
                  <a:lnTo>
                    <a:pt x="2204" y="26365"/>
                  </a:lnTo>
                  <a:lnTo>
                    <a:pt x="2036" y="28101"/>
                  </a:lnTo>
                  <a:lnTo>
                    <a:pt x="1883" y="29801"/>
                  </a:lnTo>
                  <a:lnTo>
                    <a:pt x="1737" y="31501"/>
                  </a:lnTo>
                  <a:lnTo>
                    <a:pt x="1591" y="33201"/>
                  </a:lnTo>
                  <a:lnTo>
                    <a:pt x="1460" y="34901"/>
                  </a:lnTo>
                  <a:lnTo>
                    <a:pt x="1328" y="36564"/>
                  </a:lnTo>
                  <a:lnTo>
                    <a:pt x="1212" y="38228"/>
                  </a:lnTo>
                  <a:lnTo>
                    <a:pt x="1095" y="39928"/>
                  </a:lnTo>
                  <a:lnTo>
                    <a:pt x="985" y="41591"/>
                  </a:lnTo>
                  <a:lnTo>
                    <a:pt x="883" y="43219"/>
                  </a:lnTo>
                  <a:lnTo>
                    <a:pt x="788" y="44883"/>
                  </a:lnTo>
                  <a:lnTo>
                    <a:pt x="701" y="46510"/>
                  </a:lnTo>
                  <a:lnTo>
                    <a:pt x="613" y="48138"/>
                  </a:lnTo>
                  <a:lnTo>
                    <a:pt x="533" y="49765"/>
                  </a:lnTo>
                  <a:lnTo>
                    <a:pt x="460" y="51392"/>
                  </a:lnTo>
                  <a:lnTo>
                    <a:pt x="395" y="52984"/>
                  </a:lnTo>
                  <a:lnTo>
                    <a:pt x="336" y="54575"/>
                  </a:lnTo>
                  <a:lnTo>
                    <a:pt x="278" y="56166"/>
                  </a:lnTo>
                  <a:lnTo>
                    <a:pt x="227" y="57758"/>
                  </a:lnTo>
                  <a:lnTo>
                    <a:pt x="183" y="59313"/>
                  </a:lnTo>
                  <a:lnTo>
                    <a:pt x="147" y="60904"/>
                  </a:lnTo>
                  <a:lnTo>
                    <a:pt x="110" y="62423"/>
                  </a:lnTo>
                  <a:lnTo>
                    <a:pt x="81" y="63978"/>
                  </a:lnTo>
                  <a:lnTo>
                    <a:pt x="52" y="65533"/>
                  </a:lnTo>
                  <a:lnTo>
                    <a:pt x="37" y="67052"/>
                  </a:lnTo>
                  <a:lnTo>
                    <a:pt x="15" y="68535"/>
                  </a:lnTo>
                  <a:lnTo>
                    <a:pt x="8" y="70054"/>
                  </a:lnTo>
                  <a:lnTo>
                    <a:pt x="1" y="73020"/>
                  </a:lnTo>
                  <a:lnTo>
                    <a:pt x="8" y="75949"/>
                  </a:lnTo>
                  <a:lnTo>
                    <a:pt x="30" y="78843"/>
                  </a:lnTo>
                  <a:lnTo>
                    <a:pt x="74" y="81700"/>
                  </a:lnTo>
                  <a:lnTo>
                    <a:pt x="125" y="84485"/>
                  </a:lnTo>
                  <a:lnTo>
                    <a:pt x="198" y="87233"/>
                  </a:lnTo>
                  <a:lnTo>
                    <a:pt x="278" y="89910"/>
                  </a:lnTo>
                  <a:lnTo>
                    <a:pt x="365" y="92586"/>
                  </a:lnTo>
                  <a:lnTo>
                    <a:pt x="475" y="95154"/>
                  </a:lnTo>
                  <a:lnTo>
                    <a:pt x="592" y="97721"/>
                  </a:lnTo>
                  <a:lnTo>
                    <a:pt x="716" y="100181"/>
                  </a:lnTo>
                  <a:lnTo>
                    <a:pt x="847" y="102640"/>
                  </a:lnTo>
                  <a:lnTo>
                    <a:pt x="985" y="104991"/>
                  </a:lnTo>
                  <a:lnTo>
                    <a:pt x="1139" y="107306"/>
                  </a:lnTo>
                  <a:lnTo>
                    <a:pt x="1292" y="109548"/>
                  </a:lnTo>
                  <a:lnTo>
                    <a:pt x="1452" y="111754"/>
                  </a:lnTo>
                  <a:lnTo>
                    <a:pt x="1620" y="113888"/>
                  </a:lnTo>
                  <a:lnTo>
                    <a:pt x="1795" y="115949"/>
                  </a:lnTo>
                  <a:lnTo>
                    <a:pt x="1963" y="117975"/>
                  </a:lnTo>
                  <a:lnTo>
                    <a:pt x="2138" y="119891"/>
                  </a:lnTo>
                  <a:lnTo>
                    <a:pt x="2320" y="121772"/>
                  </a:lnTo>
                  <a:lnTo>
                    <a:pt x="2495" y="123580"/>
                  </a:lnTo>
                  <a:lnTo>
                    <a:pt x="2678" y="125280"/>
                  </a:lnTo>
                  <a:lnTo>
                    <a:pt x="2853" y="126944"/>
                  </a:lnTo>
                  <a:lnTo>
                    <a:pt x="3028" y="128535"/>
                  </a:lnTo>
                  <a:lnTo>
                    <a:pt x="3203" y="130054"/>
                  </a:lnTo>
                  <a:lnTo>
                    <a:pt x="3371" y="131465"/>
                  </a:lnTo>
                  <a:lnTo>
                    <a:pt x="3699" y="134105"/>
                  </a:lnTo>
                  <a:lnTo>
                    <a:pt x="4005" y="136419"/>
                  </a:lnTo>
                  <a:lnTo>
                    <a:pt x="4282" y="138409"/>
                  </a:lnTo>
                  <a:lnTo>
                    <a:pt x="4523" y="140072"/>
                  </a:lnTo>
                  <a:lnTo>
                    <a:pt x="4720" y="141374"/>
                  </a:lnTo>
                  <a:lnTo>
                    <a:pt x="4873" y="142315"/>
                  </a:lnTo>
                  <a:lnTo>
                    <a:pt x="4997" y="143110"/>
                  </a:lnTo>
                  <a:lnTo>
                    <a:pt x="5311" y="140976"/>
                  </a:lnTo>
                  <a:lnTo>
                    <a:pt x="5610" y="138879"/>
                  </a:lnTo>
                  <a:lnTo>
                    <a:pt x="5902" y="136817"/>
                  </a:lnTo>
                  <a:lnTo>
                    <a:pt x="6186" y="134756"/>
                  </a:lnTo>
                  <a:lnTo>
                    <a:pt x="6456" y="132694"/>
                  </a:lnTo>
                  <a:lnTo>
                    <a:pt x="6719" y="130669"/>
                  </a:lnTo>
                  <a:lnTo>
                    <a:pt x="6974" y="128644"/>
                  </a:lnTo>
                  <a:lnTo>
                    <a:pt x="7222" y="126618"/>
                  </a:lnTo>
                  <a:lnTo>
                    <a:pt x="7463" y="124629"/>
                  </a:lnTo>
                  <a:lnTo>
                    <a:pt x="7689" y="122640"/>
                  </a:lnTo>
                  <a:lnTo>
                    <a:pt x="7908" y="120687"/>
                  </a:lnTo>
                  <a:lnTo>
                    <a:pt x="8119" y="118734"/>
                  </a:lnTo>
                  <a:lnTo>
                    <a:pt x="8323" y="116781"/>
                  </a:lnTo>
                  <a:lnTo>
                    <a:pt x="8520" y="114864"/>
                  </a:lnTo>
                  <a:lnTo>
                    <a:pt x="8710" y="112947"/>
                  </a:lnTo>
                  <a:lnTo>
                    <a:pt x="8885" y="111067"/>
                  </a:lnTo>
                  <a:lnTo>
                    <a:pt x="9060" y="109150"/>
                  </a:lnTo>
                  <a:lnTo>
                    <a:pt x="9221" y="107306"/>
                  </a:lnTo>
                  <a:lnTo>
                    <a:pt x="9381" y="105461"/>
                  </a:lnTo>
                  <a:lnTo>
                    <a:pt x="9527" y="103617"/>
                  </a:lnTo>
                  <a:lnTo>
                    <a:pt x="9666" y="101772"/>
                  </a:lnTo>
                  <a:lnTo>
                    <a:pt x="9804" y="99964"/>
                  </a:lnTo>
                  <a:lnTo>
                    <a:pt x="9928" y="98192"/>
                  </a:lnTo>
                  <a:lnTo>
                    <a:pt x="10045" y="96383"/>
                  </a:lnTo>
                  <a:lnTo>
                    <a:pt x="10162" y="94647"/>
                  </a:lnTo>
                  <a:lnTo>
                    <a:pt x="10264" y="92875"/>
                  </a:lnTo>
                  <a:lnTo>
                    <a:pt x="10366" y="91139"/>
                  </a:lnTo>
                  <a:lnTo>
                    <a:pt x="10461" y="89403"/>
                  </a:lnTo>
                  <a:lnTo>
                    <a:pt x="10541" y="87703"/>
                  </a:lnTo>
                  <a:lnTo>
                    <a:pt x="10621" y="86040"/>
                  </a:lnTo>
                  <a:lnTo>
                    <a:pt x="10694" y="84340"/>
                  </a:lnTo>
                  <a:lnTo>
                    <a:pt x="10767" y="82676"/>
                  </a:lnTo>
                  <a:lnTo>
                    <a:pt x="10825" y="81049"/>
                  </a:lnTo>
                  <a:lnTo>
                    <a:pt x="10884" y="79421"/>
                  </a:lnTo>
                  <a:lnTo>
                    <a:pt x="10928" y="77794"/>
                  </a:lnTo>
                  <a:lnTo>
                    <a:pt x="10971" y="76203"/>
                  </a:lnTo>
                  <a:lnTo>
                    <a:pt x="11008" y="74611"/>
                  </a:lnTo>
                  <a:lnTo>
                    <a:pt x="11044" y="73020"/>
                  </a:lnTo>
                  <a:lnTo>
                    <a:pt x="11073" y="71465"/>
                  </a:lnTo>
                  <a:lnTo>
                    <a:pt x="11095" y="69946"/>
                  </a:lnTo>
                  <a:lnTo>
                    <a:pt x="11110" y="68427"/>
                  </a:lnTo>
                  <a:lnTo>
                    <a:pt x="11117" y="66908"/>
                  </a:lnTo>
                  <a:lnTo>
                    <a:pt x="11124" y="65425"/>
                  </a:lnTo>
                  <a:lnTo>
                    <a:pt x="11132" y="63942"/>
                  </a:lnTo>
                  <a:lnTo>
                    <a:pt x="11124" y="62459"/>
                  </a:lnTo>
                  <a:lnTo>
                    <a:pt x="11117" y="61013"/>
                  </a:lnTo>
                  <a:lnTo>
                    <a:pt x="11110" y="59602"/>
                  </a:lnTo>
                  <a:lnTo>
                    <a:pt x="11088" y="58192"/>
                  </a:lnTo>
                  <a:lnTo>
                    <a:pt x="11066" y="56781"/>
                  </a:lnTo>
                  <a:lnTo>
                    <a:pt x="11044" y="55407"/>
                  </a:lnTo>
                  <a:lnTo>
                    <a:pt x="10986" y="52694"/>
                  </a:lnTo>
                  <a:lnTo>
                    <a:pt x="10906" y="50018"/>
                  </a:lnTo>
                  <a:lnTo>
                    <a:pt x="10818" y="47450"/>
                  </a:lnTo>
                  <a:lnTo>
                    <a:pt x="10709" y="44919"/>
                  </a:lnTo>
                  <a:lnTo>
                    <a:pt x="10592" y="42459"/>
                  </a:lnTo>
                  <a:lnTo>
                    <a:pt x="10468" y="40072"/>
                  </a:lnTo>
                  <a:lnTo>
                    <a:pt x="10322" y="37722"/>
                  </a:lnTo>
                  <a:lnTo>
                    <a:pt x="10176" y="35479"/>
                  </a:lnTo>
                  <a:lnTo>
                    <a:pt x="10016" y="33273"/>
                  </a:lnTo>
                  <a:lnTo>
                    <a:pt x="9848" y="31139"/>
                  </a:lnTo>
                  <a:lnTo>
                    <a:pt x="9680" y="29078"/>
                  </a:lnTo>
                  <a:lnTo>
                    <a:pt x="9498" y="27089"/>
                  </a:lnTo>
                  <a:lnTo>
                    <a:pt x="9315" y="25136"/>
                  </a:lnTo>
                  <a:lnTo>
                    <a:pt x="9126" y="23291"/>
                  </a:lnTo>
                  <a:lnTo>
                    <a:pt x="8929" y="21483"/>
                  </a:lnTo>
                  <a:lnTo>
                    <a:pt x="8732" y="19783"/>
                  </a:lnTo>
                  <a:lnTo>
                    <a:pt x="8535" y="18119"/>
                  </a:lnTo>
                  <a:lnTo>
                    <a:pt x="8338" y="16528"/>
                  </a:lnTo>
                  <a:lnTo>
                    <a:pt x="8141" y="15009"/>
                  </a:lnTo>
                  <a:lnTo>
                    <a:pt x="7944" y="13599"/>
                  </a:lnTo>
                  <a:lnTo>
                    <a:pt x="7747" y="12224"/>
                  </a:lnTo>
                  <a:lnTo>
                    <a:pt x="7550" y="10922"/>
                  </a:lnTo>
                  <a:lnTo>
                    <a:pt x="7361" y="9693"/>
                  </a:lnTo>
                  <a:lnTo>
                    <a:pt x="7178" y="8535"/>
                  </a:lnTo>
                  <a:lnTo>
                    <a:pt x="6996" y="7450"/>
                  </a:lnTo>
                  <a:lnTo>
                    <a:pt x="6660" y="5497"/>
                  </a:lnTo>
                  <a:lnTo>
                    <a:pt x="6354" y="3834"/>
                  </a:lnTo>
                  <a:lnTo>
                    <a:pt x="6084" y="2459"/>
                  </a:lnTo>
                  <a:lnTo>
                    <a:pt x="5865" y="1375"/>
                  </a:lnTo>
                  <a:lnTo>
                    <a:pt x="5698" y="615"/>
                  </a:lnTo>
                  <a:lnTo>
                    <a:pt x="55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9" name="Google Shape;379;p21"/>
            <p:cNvSpPr/>
            <p:nvPr/>
          </p:nvSpPr>
          <p:spPr>
            <a:xfrm rot="10800000">
              <a:off x="10202585" y="2596591"/>
              <a:ext cx="583320" cy="480345"/>
            </a:xfrm>
            <a:custGeom>
              <a:avLst/>
              <a:gdLst/>
              <a:ahLst/>
              <a:cxnLst/>
              <a:rect l="l" t="t" r="r" b="b"/>
              <a:pathLst>
                <a:path w="22927" h="82569" extrusionOk="0">
                  <a:moveTo>
                    <a:pt x="4932" y="1"/>
                  </a:moveTo>
                  <a:lnTo>
                    <a:pt x="4866" y="73"/>
                  </a:lnTo>
                  <a:lnTo>
                    <a:pt x="4808" y="146"/>
                  </a:lnTo>
                  <a:lnTo>
                    <a:pt x="4749" y="290"/>
                  </a:lnTo>
                  <a:lnTo>
                    <a:pt x="4698" y="435"/>
                  </a:lnTo>
                  <a:lnTo>
                    <a:pt x="4647" y="652"/>
                  </a:lnTo>
                  <a:lnTo>
                    <a:pt x="4604" y="869"/>
                  </a:lnTo>
                  <a:lnTo>
                    <a:pt x="4560" y="1158"/>
                  </a:lnTo>
                  <a:lnTo>
                    <a:pt x="4421" y="2243"/>
                  </a:lnTo>
                  <a:lnTo>
                    <a:pt x="4283" y="3364"/>
                  </a:lnTo>
                  <a:lnTo>
                    <a:pt x="4151" y="4522"/>
                  </a:lnTo>
                  <a:lnTo>
                    <a:pt x="4020" y="5751"/>
                  </a:lnTo>
                  <a:lnTo>
                    <a:pt x="3889" y="7017"/>
                  </a:lnTo>
                  <a:lnTo>
                    <a:pt x="3757" y="8283"/>
                  </a:lnTo>
                  <a:lnTo>
                    <a:pt x="3633" y="9621"/>
                  </a:lnTo>
                  <a:lnTo>
                    <a:pt x="3509" y="10959"/>
                  </a:lnTo>
                  <a:lnTo>
                    <a:pt x="3269" y="13744"/>
                  </a:lnTo>
                  <a:lnTo>
                    <a:pt x="3035" y="16637"/>
                  </a:lnTo>
                  <a:lnTo>
                    <a:pt x="2809" y="19639"/>
                  </a:lnTo>
                  <a:lnTo>
                    <a:pt x="2590" y="22713"/>
                  </a:lnTo>
                  <a:lnTo>
                    <a:pt x="2386" y="25824"/>
                  </a:lnTo>
                  <a:lnTo>
                    <a:pt x="2189" y="29006"/>
                  </a:lnTo>
                  <a:lnTo>
                    <a:pt x="2000" y="32189"/>
                  </a:lnTo>
                  <a:lnTo>
                    <a:pt x="1817" y="35408"/>
                  </a:lnTo>
                  <a:lnTo>
                    <a:pt x="1649" y="38627"/>
                  </a:lnTo>
                  <a:lnTo>
                    <a:pt x="1482" y="41809"/>
                  </a:lnTo>
                  <a:lnTo>
                    <a:pt x="1328" y="44992"/>
                  </a:lnTo>
                  <a:lnTo>
                    <a:pt x="1183" y="48102"/>
                  </a:lnTo>
                  <a:lnTo>
                    <a:pt x="1044" y="51140"/>
                  </a:lnTo>
                  <a:lnTo>
                    <a:pt x="913" y="54142"/>
                  </a:lnTo>
                  <a:lnTo>
                    <a:pt x="796" y="57035"/>
                  </a:lnTo>
                  <a:lnTo>
                    <a:pt x="679" y="59820"/>
                  </a:lnTo>
                  <a:lnTo>
                    <a:pt x="482" y="65028"/>
                  </a:lnTo>
                  <a:lnTo>
                    <a:pt x="322" y="69657"/>
                  </a:lnTo>
                  <a:lnTo>
                    <a:pt x="191" y="73527"/>
                  </a:lnTo>
                  <a:lnTo>
                    <a:pt x="96" y="76565"/>
                  </a:lnTo>
                  <a:lnTo>
                    <a:pt x="1" y="79675"/>
                  </a:lnTo>
                  <a:lnTo>
                    <a:pt x="1" y="79928"/>
                  </a:lnTo>
                  <a:lnTo>
                    <a:pt x="1" y="80182"/>
                  </a:lnTo>
                  <a:lnTo>
                    <a:pt x="8" y="80435"/>
                  </a:lnTo>
                  <a:lnTo>
                    <a:pt x="15" y="80688"/>
                  </a:lnTo>
                  <a:lnTo>
                    <a:pt x="30" y="80905"/>
                  </a:lnTo>
                  <a:lnTo>
                    <a:pt x="52" y="81122"/>
                  </a:lnTo>
                  <a:lnTo>
                    <a:pt x="74" y="81339"/>
                  </a:lnTo>
                  <a:lnTo>
                    <a:pt x="103" y="81556"/>
                  </a:lnTo>
                  <a:lnTo>
                    <a:pt x="132" y="81737"/>
                  </a:lnTo>
                  <a:lnTo>
                    <a:pt x="169" y="81918"/>
                  </a:lnTo>
                  <a:lnTo>
                    <a:pt x="212" y="82062"/>
                  </a:lnTo>
                  <a:lnTo>
                    <a:pt x="249" y="82207"/>
                  </a:lnTo>
                  <a:lnTo>
                    <a:pt x="293" y="82315"/>
                  </a:lnTo>
                  <a:lnTo>
                    <a:pt x="344" y="82424"/>
                  </a:lnTo>
                  <a:lnTo>
                    <a:pt x="395" y="82496"/>
                  </a:lnTo>
                  <a:lnTo>
                    <a:pt x="446" y="82532"/>
                  </a:lnTo>
                  <a:lnTo>
                    <a:pt x="497" y="82569"/>
                  </a:lnTo>
                  <a:lnTo>
                    <a:pt x="548" y="82569"/>
                  </a:lnTo>
                  <a:lnTo>
                    <a:pt x="592" y="82532"/>
                  </a:lnTo>
                  <a:lnTo>
                    <a:pt x="643" y="82496"/>
                  </a:lnTo>
                  <a:lnTo>
                    <a:pt x="694" y="82424"/>
                  </a:lnTo>
                  <a:lnTo>
                    <a:pt x="738" y="82315"/>
                  </a:lnTo>
                  <a:lnTo>
                    <a:pt x="781" y="82207"/>
                  </a:lnTo>
                  <a:lnTo>
                    <a:pt x="818" y="82062"/>
                  </a:lnTo>
                  <a:lnTo>
                    <a:pt x="862" y="81881"/>
                  </a:lnTo>
                  <a:lnTo>
                    <a:pt x="891" y="81701"/>
                  </a:lnTo>
                  <a:lnTo>
                    <a:pt x="927" y="81520"/>
                  </a:lnTo>
                  <a:lnTo>
                    <a:pt x="956" y="81303"/>
                  </a:lnTo>
                  <a:lnTo>
                    <a:pt x="978" y="81086"/>
                  </a:lnTo>
                  <a:lnTo>
                    <a:pt x="1000" y="80869"/>
                  </a:lnTo>
                  <a:lnTo>
                    <a:pt x="1015" y="80616"/>
                  </a:lnTo>
                  <a:lnTo>
                    <a:pt x="1022" y="80362"/>
                  </a:lnTo>
                  <a:lnTo>
                    <a:pt x="1095" y="77939"/>
                  </a:lnTo>
                  <a:lnTo>
                    <a:pt x="1175" y="75263"/>
                  </a:lnTo>
                  <a:lnTo>
                    <a:pt x="1299" y="71719"/>
                  </a:lnTo>
                  <a:lnTo>
                    <a:pt x="1445" y="67487"/>
                  </a:lnTo>
                  <a:lnTo>
                    <a:pt x="1628" y="62605"/>
                  </a:lnTo>
                  <a:lnTo>
                    <a:pt x="1839" y="57288"/>
                  </a:lnTo>
                  <a:lnTo>
                    <a:pt x="1963" y="54467"/>
                  </a:lnTo>
                  <a:lnTo>
                    <a:pt x="2087" y="51538"/>
                  </a:lnTo>
                  <a:lnTo>
                    <a:pt x="2218" y="48572"/>
                  </a:lnTo>
                  <a:lnTo>
                    <a:pt x="2364" y="45570"/>
                  </a:lnTo>
                  <a:lnTo>
                    <a:pt x="2517" y="42496"/>
                  </a:lnTo>
                  <a:lnTo>
                    <a:pt x="2671" y="39422"/>
                  </a:lnTo>
                  <a:lnTo>
                    <a:pt x="2838" y="36348"/>
                  </a:lnTo>
                  <a:lnTo>
                    <a:pt x="3013" y="33238"/>
                  </a:lnTo>
                  <a:lnTo>
                    <a:pt x="3196" y="30200"/>
                  </a:lnTo>
                  <a:lnTo>
                    <a:pt x="3385" y="27162"/>
                  </a:lnTo>
                  <a:lnTo>
                    <a:pt x="3582" y="24196"/>
                  </a:lnTo>
                  <a:lnTo>
                    <a:pt x="3787" y="21267"/>
                  </a:lnTo>
                  <a:lnTo>
                    <a:pt x="3998" y="18446"/>
                  </a:lnTo>
                  <a:lnTo>
                    <a:pt x="4217" y="15697"/>
                  </a:lnTo>
                  <a:lnTo>
                    <a:pt x="4443" y="13057"/>
                  </a:lnTo>
                  <a:lnTo>
                    <a:pt x="4560" y="11791"/>
                  </a:lnTo>
                  <a:lnTo>
                    <a:pt x="4684" y="10561"/>
                  </a:lnTo>
                  <a:lnTo>
                    <a:pt x="4801" y="9332"/>
                  </a:lnTo>
                  <a:lnTo>
                    <a:pt x="4925" y="8175"/>
                  </a:lnTo>
                  <a:lnTo>
                    <a:pt x="5049" y="7017"/>
                  </a:lnTo>
                  <a:lnTo>
                    <a:pt x="5173" y="5932"/>
                  </a:lnTo>
                  <a:lnTo>
                    <a:pt x="8229" y="14214"/>
                  </a:lnTo>
                  <a:lnTo>
                    <a:pt x="10497" y="20363"/>
                  </a:lnTo>
                  <a:lnTo>
                    <a:pt x="13021" y="27162"/>
                  </a:lnTo>
                  <a:lnTo>
                    <a:pt x="15633" y="34178"/>
                  </a:lnTo>
                  <a:lnTo>
                    <a:pt x="18149" y="40869"/>
                  </a:lnTo>
                  <a:lnTo>
                    <a:pt x="19316" y="43943"/>
                  </a:lnTo>
                  <a:lnTo>
                    <a:pt x="20388" y="46728"/>
                  </a:lnTo>
                  <a:lnTo>
                    <a:pt x="21351" y="49223"/>
                  </a:lnTo>
                  <a:lnTo>
                    <a:pt x="22183" y="51321"/>
                  </a:lnTo>
                  <a:lnTo>
                    <a:pt x="22227" y="51429"/>
                  </a:lnTo>
                  <a:lnTo>
                    <a:pt x="22278" y="51502"/>
                  </a:lnTo>
                  <a:lnTo>
                    <a:pt x="22329" y="51574"/>
                  </a:lnTo>
                  <a:lnTo>
                    <a:pt x="22380" y="51610"/>
                  </a:lnTo>
                  <a:lnTo>
                    <a:pt x="22431" y="51610"/>
                  </a:lnTo>
                  <a:lnTo>
                    <a:pt x="22475" y="51574"/>
                  </a:lnTo>
                  <a:lnTo>
                    <a:pt x="22526" y="51538"/>
                  </a:lnTo>
                  <a:lnTo>
                    <a:pt x="22577" y="51466"/>
                  </a:lnTo>
                  <a:lnTo>
                    <a:pt x="22620" y="51393"/>
                  </a:lnTo>
                  <a:lnTo>
                    <a:pt x="22664" y="51285"/>
                  </a:lnTo>
                  <a:lnTo>
                    <a:pt x="22708" y="51140"/>
                  </a:lnTo>
                  <a:lnTo>
                    <a:pt x="22744" y="50995"/>
                  </a:lnTo>
                  <a:lnTo>
                    <a:pt x="22781" y="50815"/>
                  </a:lnTo>
                  <a:lnTo>
                    <a:pt x="22817" y="50634"/>
                  </a:lnTo>
                  <a:lnTo>
                    <a:pt x="22847" y="50417"/>
                  </a:lnTo>
                  <a:lnTo>
                    <a:pt x="22868" y="50200"/>
                  </a:lnTo>
                  <a:lnTo>
                    <a:pt x="22890" y="49947"/>
                  </a:lnTo>
                  <a:lnTo>
                    <a:pt x="22905" y="49730"/>
                  </a:lnTo>
                  <a:lnTo>
                    <a:pt x="22919" y="49476"/>
                  </a:lnTo>
                  <a:lnTo>
                    <a:pt x="22927" y="49223"/>
                  </a:lnTo>
                  <a:lnTo>
                    <a:pt x="22927" y="48970"/>
                  </a:lnTo>
                  <a:lnTo>
                    <a:pt x="22919" y="48717"/>
                  </a:lnTo>
                  <a:lnTo>
                    <a:pt x="22912" y="48500"/>
                  </a:lnTo>
                  <a:lnTo>
                    <a:pt x="22898" y="48247"/>
                  </a:lnTo>
                  <a:lnTo>
                    <a:pt x="22883" y="48030"/>
                  </a:lnTo>
                  <a:lnTo>
                    <a:pt x="22861" y="47813"/>
                  </a:lnTo>
                  <a:lnTo>
                    <a:pt x="22832" y="47596"/>
                  </a:lnTo>
                  <a:lnTo>
                    <a:pt x="22803" y="47415"/>
                  </a:lnTo>
                  <a:lnTo>
                    <a:pt x="22774" y="47234"/>
                  </a:lnTo>
                  <a:lnTo>
                    <a:pt x="22730" y="47053"/>
                  </a:lnTo>
                  <a:lnTo>
                    <a:pt x="22693" y="46909"/>
                  </a:lnTo>
                  <a:lnTo>
                    <a:pt x="22642" y="46764"/>
                  </a:lnTo>
                  <a:lnTo>
                    <a:pt x="21716" y="44413"/>
                  </a:lnTo>
                  <a:lnTo>
                    <a:pt x="20622" y="41592"/>
                  </a:lnTo>
                  <a:lnTo>
                    <a:pt x="19389" y="38337"/>
                  </a:lnTo>
                  <a:lnTo>
                    <a:pt x="18054" y="34829"/>
                  </a:lnTo>
                  <a:lnTo>
                    <a:pt x="15209" y="27234"/>
                  </a:lnTo>
                  <a:lnTo>
                    <a:pt x="12314" y="19458"/>
                  </a:lnTo>
                  <a:lnTo>
                    <a:pt x="9622" y="12189"/>
                  </a:lnTo>
                  <a:lnTo>
                    <a:pt x="7383" y="6149"/>
                  </a:lnTo>
                  <a:lnTo>
                    <a:pt x="5238" y="290"/>
                  </a:lnTo>
                  <a:lnTo>
                    <a:pt x="5180" y="182"/>
                  </a:lnTo>
                  <a:lnTo>
                    <a:pt x="5121" y="73"/>
                  </a:lnTo>
                  <a:lnTo>
                    <a:pt x="5056"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0" name="Google Shape;380;p21"/>
            <p:cNvSpPr/>
            <p:nvPr/>
          </p:nvSpPr>
          <p:spPr>
            <a:xfrm rot="10800000">
              <a:off x="10130380" y="3105497"/>
              <a:ext cx="576451" cy="523895"/>
            </a:xfrm>
            <a:custGeom>
              <a:avLst/>
              <a:gdLst/>
              <a:ahLst/>
              <a:cxnLst/>
              <a:rect l="l" t="t" r="r" b="b"/>
              <a:pathLst>
                <a:path w="22657" h="90055" extrusionOk="0">
                  <a:moveTo>
                    <a:pt x="2648" y="0"/>
                  </a:moveTo>
                  <a:lnTo>
                    <a:pt x="2349" y="36"/>
                  </a:lnTo>
                  <a:lnTo>
                    <a:pt x="2065" y="73"/>
                  </a:lnTo>
                  <a:lnTo>
                    <a:pt x="1547" y="253"/>
                  </a:lnTo>
                  <a:lnTo>
                    <a:pt x="1094" y="434"/>
                  </a:lnTo>
                  <a:lnTo>
                    <a:pt x="715" y="687"/>
                  </a:lnTo>
                  <a:lnTo>
                    <a:pt x="409" y="904"/>
                  </a:lnTo>
                  <a:lnTo>
                    <a:pt x="190" y="1085"/>
                  </a:lnTo>
                  <a:lnTo>
                    <a:pt x="0" y="1266"/>
                  </a:lnTo>
                  <a:lnTo>
                    <a:pt x="117" y="3472"/>
                  </a:lnTo>
                  <a:lnTo>
                    <a:pt x="241" y="5642"/>
                  </a:lnTo>
                  <a:lnTo>
                    <a:pt x="365" y="7740"/>
                  </a:lnTo>
                  <a:lnTo>
                    <a:pt x="496" y="9838"/>
                  </a:lnTo>
                  <a:lnTo>
                    <a:pt x="635" y="11863"/>
                  </a:lnTo>
                  <a:lnTo>
                    <a:pt x="773" y="13888"/>
                  </a:lnTo>
                  <a:lnTo>
                    <a:pt x="919" y="15877"/>
                  </a:lnTo>
                  <a:lnTo>
                    <a:pt x="1065" y="17794"/>
                  </a:lnTo>
                  <a:lnTo>
                    <a:pt x="1218" y="19711"/>
                  </a:lnTo>
                  <a:lnTo>
                    <a:pt x="1372" y="21592"/>
                  </a:lnTo>
                  <a:lnTo>
                    <a:pt x="1532" y="23436"/>
                  </a:lnTo>
                  <a:lnTo>
                    <a:pt x="1700" y="25244"/>
                  </a:lnTo>
                  <a:lnTo>
                    <a:pt x="1868" y="27016"/>
                  </a:lnTo>
                  <a:lnTo>
                    <a:pt x="2035" y="28752"/>
                  </a:lnTo>
                  <a:lnTo>
                    <a:pt x="2210" y="30452"/>
                  </a:lnTo>
                  <a:lnTo>
                    <a:pt x="2385" y="32152"/>
                  </a:lnTo>
                  <a:lnTo>
                    <a:pt x="2568" y="33780"/>
                  </a:lnTo>
                  <a:lnTo>
                    <a:pt x="2750" y="35407"/>
                  </a:lnTo>
                  <a:lnTo>
                    <a:pt x="2940" y="36998"/>
                  </a:lnTo>
                  <a:lnTo>
                    <a:pt x="3129" y="38554"/>
                  </a:lnTo>
                  <a:lnTo>
                    <a:pt x="3319" y="40073"/>
                  </a:lnTo>
                  <a:lnTo>
                    <a:pt x="3516" y="41555"/>
                  </a:lnTo>
                  <a:lnTo>
                    <a:pt x="3713" y="43038"/>
                  </a:lnTo>
                  <a:lnTo>
                    <a:pt x="3917" y="44449"/>
                  </a:lnTo>
                  <a:lnTo>
                    <a:pt x="4122" y="45859"/>
                  </a:lnTo>
                  <a:lnTo>
                    <a:pt x="4326" y="47233"/>
                  </a:lnTo>
                  <a:lnTo>
                    <a:pt x="4537" y="48572"/>
                  </a:lnTo>
                  <a:lnTo>
                    <a:pt x="4749" y="49910"/>
                  </a:lnTo>
                  <a:lnTo>
                    <a:pt x="4960" y="51176"/>
                  </a:lnTo>
                  <a:lnTo>
                    <a:pt x="5179" y="52441"/>
                  </a:lnTo>
                  <a:lnTo>
                    <a:pt x="5398" y="53707"/>
                  </a:lnTo>
                  <a:lnTo>
                    <a:pt x="5617" y="54901"/>
                  </a:lnTo>
                  <a:lnTo>
                    <a:pt x="5836" y="56094"/>
                  </a:lnTo>
                  <a:lnTo>
                    <a:pt x="6062" y="57215"/>
                  </a:lnTo>
                  <a:lnTo>
                    <a:pt x="6288" y="58373"/>
                  </a:lnTo>
                  <a:lnTo>
                    <a:pt x="6514" y="59458"/>
                  </a:lnTo>
                  <a:lnTo>
                    <a:pt x="6740" y="60543"/>
                  </a:lnTo>
                  <a:lnTo>
                    <a:pt x="6974" y="61591"/>
                  </a:lnTo>
                  <a:lnTo>
                    <a:pt x="7200" y="62604"/>
                  </a:lnTo>
                  <a:lnTo>
                    <a:pt x="7433" y="63617"/>
                  </a:lnTo>
                  <a:lnTo>
                    <a:pt x="7667" y="64593"/>
                  </a:lnTo>
                  <a:lnTo>
                    <a:pt x="7900" y="65534"/>
                  </a:lnTo>
                  <a:lnTo>
                    <a:pt x="8374" y="67378"/>
                  </a:lnTo>
                  <a:lnTo>
                    <a:pt x="8848" y="69114"/>
                  </a:lnTo>
                  <a:lnTo>
                    <a:pt x="9330" y="70742"/>
                  </a:lnTo>
                  <a:lnTo>
                    <a:pt x="9811" y="72333"/>
                  </a:lnTo>
                  <a:lnTo>
                    <a:pt x="10292" y="73779"/>
                  </a:lnTo>
                  <a:lnTo>
                    <a:pt x="10774" y="75190"/>
                  </a:lnTo>
                  <a:lnTo>
                    <a:pt x="11255" y="76492"/>
                  </a:lnTo>
                  <a:lnTo>
                    <a:pt x="11737" y="77722"/>
                  </a:lnTo>
                  <a:lnTo>
                    <a:pt x="12218" y="78879"/>
                  </a:lnTo>
                  <a:lnTo>
                    <a:pt x="12700" y="79964"/>
                  </a:lnTo>
                  <a:lnTo>
                    <a:pt x="13174" y="80977"/>
                  </a:lnTo>
                  <a:lnTo>
                    <a:pt x="13641" y="81917"/>
                  </a:lnTo>
                  <a:lnTo>
                    <a:pt x="14107" y="82785"/>
                  </a:lnTo>
                  <a:lnTo>
                    <a:pt x="14574" y="83581"/>
                  </a:lnTo>
                  <a:lnTo>
                    <a:pt x="15026" y="84340"/>
                  </a:lnTo>
                  <a:lnTo>
                    <a:pt x="15479" y="85027"/>
                  </a:lnTo>
                  <a:lnTo>
                    <a:pt x="15924" y="85678"/>
                  </a:lnTo>
                  <a:lnTo>
                    <a:pt x="16354" y="86221"/>
                  </a:lnTo>
                  <a:lnTo>
                    <a:pt x="16784" y="86763"/>
                  </a:lnTo>
                  <a:lnTo>
                    <a:pt x="17200" y="87233"/>
                  </a:lnTo>
                  <a:lnTo>
                    <a:pt x="17609" y="87667"/>
                  </a:lnTo>
                  <a:lnTo>
                    <a:pt x="18002" y="88065"/>
                  </a:lnTo>
                  <a:lnTo>
                    <a:pt x="18389" y="88391"/>
                  </a:lnTo>
                  <a:lnTo>
                    <a:pt x="18761" y="88680"/>
                  </a:lnTo>
                  <a:lnTo>
                    <a:pt x="19126" y="88933"/>
                  </a:lnTo>
                  <a:lnTo>
                    <a:pt x="19476" y="89186"/>
                  </a:lnTo>
                  <a:lnTo>
                    <a:pt x="19804" y="89367"/>
                  </a:lnTo>
                  <a:lnTo>
                    <a:pt x="20424" y="89656"/>
                  </a:lnTo>
                  <a:lnTo>
                    <a:pt x="20986" y="89873"/>
                  </a:lnTo>
                  <a:lnTo>
                    <a:pt x="21475" y="89982"/>
                  </a:lnTo>
                  <a:lnTo>
                    <a:pt x="21883" y="90018"/>
                  </a:lnTo>
                  <a:lnTo>
                    <a:pt x="22211" y="90054"/>
                  </a:lnTo>
                  <a:lnTo>
                    <a:pt x="22452" y="90018"/>
                  </a:lnTo>
                  <a:lnTo>
                    <a:pt x="22656" y="89982"/>
                  </a:lnTo>
                  <a:lnTo>
                    <a:pt x="22503" y="87487"/>
                  </a:lnTo>
                  <a:lnTo>
                    <a:pt x="22350" y="85027"/>
                  </a:lnTo>
                  <a:lnTo>
                    <a:pt x="22189" y="82604"/>
                  </a:lnTo>
                  <a:lnTo>
                    <a:pt x="22029" y="80253"/>
                  </a:lnTo>
                  <a:lnTo>
                    <a:pt x="21868" y="77939"/>
                  </a:lnTo>
                  <a:lnTo>
                    <a:pt x="21701" y="75660"/>
                  </a:lnTo>
                  <a:lnTo>
                    <a:pt x="21526" y="73418"/>
                  </a:lnTo>
                  <a:lnTo>
                    <a:pt x="21351" y="71248"/>
                  </a:lnTo>
                  <a:lnTo>
                    <a:pt x="21176" y="69078"/>
                  </a:lnTo>
                  <a:lnTo>
                    <a:pt x="20993" y="66980"/>
                  </a:lnTo>
                  <a:lnTo>
                    <a:pt x="20811" y="64919"/>
                  </a:lnTo>
                  <a:lnTo>
                    <a:pt x="20628" y="62893"/>
                  </a:lnTo>
                  <a:lnTo>
                    <a:pt x="20439" y="60940"/>
                  </a:lnTo>
                  <a:lnTo>
                    <a:pt x="20249" y="58987"/>
                  </a:lnTo>
                  <a:lnTo>
                    <a:pt x="20052" y="57107"/>
                  </a:lnTo>
                  <a:lnTo>
                    <a:pt x="19855" y="55262"/>
                  </a:lnTo>
                  <a:lnTo>
                    <a:pt x="19658" y="53418"/>
                  </a:lnTo>
                  <a:lnTo>
                    <a:pt x="19454" y="51646"/>
                  </a:lnTo>
                  <a:lnTo>
                    <a:pt x="19250" y="49910"/>
                  </a:lnTo>
                  <a:lnTo>
                    <a:pt x="19046" y="48210"/>
                  </a:lnTo>
                  <a:lnTo>
                    <a:pt x="18841" y="46546"/>
                  </a:lnTo>
                  <a:lnTo>
                    <a:pt x="18630" y="44955"/>
                  </a:lnTo>
                  <a:lnTo>
                    <a:pt x="18418" y="43364"/>
                  </a:lnTo>
                  <a:lnTo>
                    <a:pt x="18207" y="41809"/>
                  </a:lnTo>
                  <a:lnTo>
                    <a:pt x="17988" y="40290"/>
                  </a:lnTo>
                  <a:lnTo>
                    <a:pt x="17769" y="38807"/>
                  </a:lnTo>
                  <a:lnTo>
                    <a:pt x="17550" y="37360"/>
                  </a:lnTo>
                  <a:lnTo>
                    <a:pt x="17331" y="35950"/>
                  </a:lnTo>
                  <a:lnTo>
                    <a:pt x="17105" y="34611"/>
                  </a:lnTo>
                  <a:lnTo>
                    <a:pt x="16886" y="33273"/>
                  </a:lnTo>
                  <a:lnTo>
                    <a:pt x="16660" y="31971"/>
                  </a:lnTo>
                  <a:lnTo>
                    <a:pt x="16434" y="30669"/>
                  </a:lnTo>
                  <a:lnTo>
                    <a:pt x="16208" y="29440"/>
                  </a:lnTo>
                  <a:lnTo>
                    <a:pt x="15975" y="28246"/>
                  </a:lnTo>
                  <a:lnTo>
                    <a:pt x="15749" y="27089"/>
                  </a:lnTo>
                  <a:lnTo>
                    <a:pt x="15515" y="25932"/>
                  </a:lnTo>
                  <a:lnTo>
                    <a:pt x="15282" y="24810"/>
                  </a:lnTo>
                  <a:lnTo>
                    <a:pt x="15048" y="23762"/>
                  </a:lnTo>
                  <a:lnTo>
                    <a:pt x="14815" y="22713"/>
                  </a:lnTo>
                  <a:lnTo>
                    <a:pt x="14581" y="21700"/>
                  </a:lnTo>
                  <a:lnTo>
                    <a:pt x="14348" y="20687"/>
                  </a:lnTo>
                  <a:lnTo>
                    <a:pt x="14115" y="19747"/>
                  </a:lnTo>
                  <a:lnTo>
                    <a:pt x="13881" y="18807"/>
                  </a:lnTo>
                  <a:lnTo>
                    <a:pt x="13641" y="17903"/>
                  </a:lnTo>
                  <a:lnTo>
                    <a:pt x="13407" y="17035"/>
                  </a:lnTo>
                  <a:lnTo>
                    <a:pt x="13166" y="16203"/>
                  </a:lnTo>
                  <a:lnTo>
                    <a:pt x="12933" y="15371"/>
                  </a:lnTo>
                  <a:lnTo>
                    <a:pt x="12692" y="14575"/>
                  </a:lnTo>
                  <a:lnTo>
                    <a:pt x="12459" y="13816"/>
                  </a:lnTo>
                  <a:lnTo>
                    <a:pt x="12218" y="13092"/>
                  </a:lnTo>
                  <a:lnTo>
                    <a:pt x="11744" y="11682"/>
                  </a:lnTo>
                  <a:lnTo>
                    <a:pt x="11270" y="10380"/>
                  </a:lnTo>
                  <a:lnTo>
                    <a:pt x="10803" y="9187"/>
                  </a:lnTo>
                  <a:lnTo>
                    <a:pt x="10329" y="8065"/>
                  </a:lnTo>
                  <a:lnTo>
                    <a:pt x="9869" y="7053"/>
                  </a:lnTo>
                  <a:lnTo>
                    <a:pt x="9403" y="6112"/>
                  </a:lnTo>
                  <a:lnTo>
                    <a:pt x="8943" y="5244"/>
                  </a:lnTo>
                  <a:lnTo>
                    <a:pt x="8491" y="4485"/>
                  </a:lnTo>
                  <a:lnTo>
                    <a:pt x="8039" y="3762"/>
                  </a:lnTo>
                  <a:lnTo>
                    <a:pt x="7601" y="3147"/>
                  </a:lnTo>
                  <a:lnTo>
                    <a:pt x="7163" y="2568"/>
                  </a:lnTo>
                  <a:lnTo>
                    <a:pt x="6733" y="2062"/>
                  </a:lnTo>
                  <a:lnTo>
                    <a:pt x="6310" y="1628"/>
                  </a:lnTo>
                  <a:lnTo>
                    <a:pt x="5901" y="1266"/>
                  </a:lnTo>
                  <a:lnTo>
                    <a:pt x="5493" y="941"/>
                  </a:lnTo>
                  <a:lnTo>
                    <a:pt x="5099" y="687"/>
                  </a:lnTo>
                  <a:lnTo>
                    <a:pt x="4712" y="470"/>
                  </a:lnTo>
                  <a:lnTo>
                    <a:pt x="4340" y="290"/>
                  </a:lnTo>
                  <a:lnTo>
                    <a:pt x="3976" y="145"/>
                  </a:lnTo>
                  <a:lnTo>
                    <a:pt x="3625" y="73"/>
                  </a:lnTo>
                  <a:lnTo>
                    <a:pt x="328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1" name="Google Shape;381;p21"/>
            <p:cNvSpPr/>
            <p:nvPr/>
          </p:nvSpPr>
          <p:spPr>
            <a:xfrm rot="10800000">
              <a:off x="10824297" y="2808415"/>
              <a:ext cx="306608" cy="812565"/>
            </a:xfrm>
            <a:custGeom>
              <a:avLst/>
              <a:gdLst/>
              <a:ahLst/>
              <a:cxnLst/>
              <a:rect l="l" t="t" r="r" b="b"/>
              <a:pathLst>
                <a:path w="12051" h="139676" extrusionOk="0">
                  <a:moveTo>
                    <a:pt x="8790" y="1"/>
                  </a:moveTo>
                  <a:lnTo>
                    <a:pt x="8448" y="1484"/>
                  </a:lnTo>
                  <a:lnTo>
                    <a:pt x="8105" y="2967"/>
                  </a:lnTo>
                  <a:lnTo>
                    <a:pt x="7777" y="4449"/>
                  </a:lnTo>
                  <a:lnTo>
                    <a:pt x="7456" y="5932"/>
                  </a:lnTo>
                  <a:lnTo>
                    <a:pt x="7142" y="7415"/>
                  </a:lnTo>
                  <a:lnTo>
                    <a:pt x="6836" y="8934"/>
                  </a:lnTo>
                  <a:lnTo>
                    <a:pt x="6544" y="10417"/>
                  </a:lnTo>
                  <a:lnTo>
                    <a:pt x="6252" y="11936"/>
                  </a:lnTo>
                  <a:lnTo>
                    <a:pt x="5975" y="13455"/>
                  </a:lnTo>
                  <a:lnTo>
                    <a:pt x="5698" y="14938"/>
                  </a:lnTo>
                  <a:lnTo>
                    <a:pt x="5435" y="16457"/>
                  </a:lnTo>
                  <a:lnTo>
                    <a:pt x="5180" y="17976"/>
                  </a:lnTo>
                  <a:lnTo>
                    <a:pt x="4924" y="19495"/>
                  </a:lnTo>
                  <a:lnTo>
                    <a:pt x="4684" y="21014"/>
                  </a:lnTo>
                  <a:lnTo>
                    <a:pt x="4450" y="22533"/>
                  </a:lnTo>
                  <a:lnTo>
                    <a:pt x="4224" y="24052"/>
                  </a:lnTo>
                  <a:lnTo>
                    <a:pt x="3998" y="25570"/>
                  </a:lnTo>
                  <a:lnTo>
                    <a:pt x="3787" y="27089"/>
                  </a:lnTo>
                  <a:lnTo>
                    <a:pt x="3582" y="28645"/>
                  </a:lnTo>
                  <a:lnTo>
                    <a:pt x="3378" y="30164"/>
                  </a:lnTo>
                  <a:lnTo>
                    <a:pt x="3188" y="31683"/>
                  </a:lnTo>
                  <a:lnTo>
                    <a:pt x="2999" y="33202"/>
                  </a:lnTo>
                  <a:lnTo>
                    <a:pt x="2824" y="34721"/>
                  </a:lnTo>
                  <a:lnTo>
                    <a:pt x="2649" y="36240"/>
                  </a:lnTo>
                  <a:lnTo>
                    <a:pt x="2481" y="37759"/>
                  </a:lnTo>
                  <a:lnTo>
                    <a:pt x="2320" y="39278"/>
                  </a:lnTo>
                  <a:lnTo>
                    <a:pt x="2167" y="40796"/>
                  </a:lnTo>
                  <a:lnTo>
                    <a:pt x="2021" y="42315"/>
                  </a:lnTo>
                  <a:lnTo>
                    <a:pt x="1883" y="43834"/>
                  </a:lnTo>
                  <a:lnTo>
                    <a:pt x="1744" y="45353"/>
                  </a:lnTo>
                  <a:lnTo>
                    <a:pt x="1613" y="46836"/>
                  </a:lnTo>
                  <a:lnTo>
                    <a:pt x="1489" y="48355"/>
                  </a:lnTo>
                  <a:lnTo>
                    <a:pt x="1372" y="49874"/>
                  </a:lnTo>
                  <a:lnTo>
                    <a:pt x="1263" y="51357"/>
                  </a:lnTo>
                  <a:lnTo>
                    <a:pt x="1153" y="52840"/>
                  </a:lnTo>
                  <a:lnTo>
                    <a:pt x="1051" y="54359"/>
                  </a:lnTo>
                  <a:lnTo>
                    <a:pt x="956" y="55842"/>
                  </a:lnTo>
                  <a:lnTo>
                    <a:pt x="862" y="57324"/>
                  </a:lnTo>
                  <a:lnTo>
                    <a:pt x="781" y="58807"/>
                  </a:lnTo>
                  <a:lnTo>
                    <a:pt x="701" y="60254"/>
                  </a:lnTo>
                  <a:lnTo>
                    <a:pt x="621" y="61737"/>
                  </a:lnTo>
                  <a:lnTo>
                    <a:pt x="548" y="63183"/>
                  </a:lnTo>
                  <a:lnTo>
                    <a:pt x="424" y="66113"/>
                  </a:lnTo>
                  <a:lnTo>
                    <a:pt x="315" y="68970"/>
                  </a:lnTo>
                  <a:lnTo>
                    <a:pt x="220" y="71827"/>
                  </a:lnTo>
                  <a:lnTo>
                    <a:pt x="147" y="74648"/>
                  </a:lnTo>
                  <a:lnTo>
                    <a:pt x="88" y="77469"/>
                  </a:lnTo>
                  <a:lnTo>
                    <a:pt x="45" y="80218"/>
                  </a:lnTo>
                  <a:lnTo>
                    <a:pt x="15" y="82930"/>
                  </a:lnTo>
                  <a:lnTo>
                    <a:pt x="1" y="85607"/>
                  </a:lnTo>
                  <a:lnTo>
                    <a:pt x="1" y="88283"/>
                  </a:lnTo>
                  <a:lnTo>
                    <a:pt x="15" y="90887"/>
                  </a:lnTo>
                  <a:lnTo>
                    <a:pt x="37" y="93418"/>
                  </a:lnTo>
                  <a:lnTo>
                    <a:pt x="74" y="95950"/>
                  </a:lnTo>
                  <a:lnTo>
                    <a:pt x="118" y="98409"/>
                  </a:lnTo>
                  <a:lnTo>
                    <a:pt x="169" y="100833"/>
                  </a:lnTo>
                  <a:lnTo>
                    <a:pt x="234" y="103183"/>
                  </a:lnTo>
                  <a:lnTo>
                    <a:pt x="300" y="105498"/>
                  </a:lnTo>
                  <a:lnTo>
                    <a:pt x="380" y="107740"/>
                  </a:lnTo>
                  <a:lnTo>
                    <a:pt x="460" y="109946"/>
                  </a:lnTo>
                  <a:lnTo>
                    <a:pt x="555" y="112080"/>
                  </a:lnTo>
                  <a:lnTo>
                    <a:pt x="650" y="114142"/>
                  </a:lnTo>
                  <a:lnTo>
                    <a:pt x="745" y="116167"/>
                  </a:lnTo>
                  <a:lnTo>
                    <a:pt x="847" y="118084"/>
                  </a:lnTo>
                  <a:lnTo>
                    <a:pt x="956" y="119964"/>
                  </a:lnTo>
                  <a:lnTo>
                    <a:pt x="1066" y="121773"/>
                  </a:lnTo>
                  <a:lnTo>
                    <a:pt x="1175" y="123473"/>
                  </a:lnTo>
                  <a:lnTo>
                    <a:pt x="1285" y="125136"/>
                  </a:lnTo>
                  <a:lnTo>
                    <a:pt x="1394" y="126728"/>
                  </a:lnTo>
                  <a:lnTo>
                    <a:pt x="1606" y="129621"/>
                  </a:lnTo>
                  <a:lnTo>
                    <a:pt x="1817" y="132189"/>
                  </a:lnTo>
                  <a:lnTo>
                    <a:pt x="2007" y="134431"/>
                  </a:lnTo>
                  <a:lnTo>
                    <a:pt x="2175" y="136275"/>
                  </a:lnTo>
                  <a:lnTo>
                    <a:pt x="2313" y="137758"/>
                  </a:lnTo>
                  <a:lnTo>
                    <a:pt x="2423" y="138807"/>
                  </a:lnTo>
                  <a:lnTo>
                    <a:pt x="2517" y="139675"/>
                  </a:lnTo>
                  <a:lnTo>
                    <a:pt x="2911" y="137939"/>
                  </a:lnTo>
                  <a:lnTo>
                    <a:pt x="3283" y="136167"/>
                  </a:lnTo>
                  <a:lnTo>
                    <a:pt x="3655" y="134431"/>
                  </a:lnTo>
                  <a:lnTo>
                    <a:pt x="4013" y="132695"/>
                  </a:lnTo>
                  <a:lnTo>
                    <a:pt x="4363" y="130923"/>
                  </a:lnTo>
                  <a:lnTo>
                    <a:pt x="4706" y="129187"/>
                  </a:lnTo>
                  <a:lnTo>
                    <a:pt x="5034" y="127451"/>
                  </a:lnTo>
                  <a:lnTo>
                    <a:pt x="5355" y="125751"/>
                  </a:lnTo>
                  <a:lnTo>
                    <a:pt x="5668" y="124015"/>
                  </a:lnTo>
                  <a:lnTo>
                    <a:pt x="5975" y="122315"/>
                  </a:lnTo>
                  <a:lnTo>
                    <a:pt x="6267" y="120579"/>
                  </a:lnTo>
                  <a:lnTo>
                    <a:pt x="6558" y="118880"/>
                  </a:lnTo>
                  <a:lnTo>
                    <a:pt x="6836" y="117180"/>
                  </a:lnTo>
                  <a:lnTo>
                    <a:pt x="7098" y="115480"/>
                  </a:lnTo>
                  <a:lnTo>
                    <a:pt x="7361" y="113780"/>
                  </a:lnTo>
                  <a:lnTo>
                    <a:pt x="7616" y="112116"/>
                  </a:lnTo>
                  <a:lnTo>
                    <a:pt x="7857" y="110453"/>
                  </a:lnTo>
                  <a:lnTo>
                    <a:pt x="8090" y="108753"/>
                  </a:lnTo>
                  <a:lnTo>
                    <a:pt x="8316" y="107089"/>
                  </a:lnTo>
                  <a:lnTo>
                    <a:pt x="8535" y="105462"/>
                  </a:lnTo>
                  <a:lnTo>
                    <a:pt x="8747" y="103798"/>
                  </a:lnTo>
                  <a:lnTo>
                    <a:pt x="8951" y="102171"/>
                  </a:lnTo>
                  <a:lnTo>
                    <a:pt x="9148" y="100507"/>
                  </a:lnTo>
                  <a:lnTo>
                    <a:pt x="9338" y="98880"/>
                  </a:lnTo>
                  <a:lnTo>
                    <a:pt x="9520" y="97288"/>
                  </a:lnTo>
                  <a:lnTo>
                    <a:pt x="9695" y="95661"/>
                  </a:lnTo>
                  <a:lnTo>
                    <a:pt x="9863" y="94069"/>
                  </a:lnTo>
                  <a:lnTo>
                    <a:pt x="10016" y="92442"/>
                  </a:lnTo>
                  <a:lnTo>
                    <a:pt x="10169" y="90887"/>
                  </a:lnTo>
                  <a:lnTo>
                    <a:pt x="10315" y="89295"/>
                  </a:lnTo>
                  <a:lnTo>
                    <a:pt x="10454" y="87704"/>
                  </a:lnTo>
                  <a:lnTo>
                    <a:pt x="10585" y="86149"/>
                  </a:lnTo>
                  <a:lnTo>
                    <a:pt x="10716" y="84594"/>
                  </a:lnTo>
                  <a:lnTo>
                    <a:pt x="10833" y="83075"/>
                  </a:lnTo>
                  <a:lnTo>
                    <a:pt x="10950" y="81520"/>
                  </a:lnTo>
                  <a:lnTo>
                    <a:pt x="11052" y="80001"/>
                  </a:lnTo>
                  <a:lnTo>
                    <a:pt x="11154" y="78482"/>
                  </a:lnTo>
                  <a:lnTo>
                    <a:pt x="11249" y="76963"/>
                  </a:lnTo>
                  <a:lnTo>
                    <a:pt x="11336" y="75480"/>
                  </a:lnTo>
                  <a:lnTo>
                    <a:pt x="11416" y="73997"/>
                  </a:lnTo>
                  <a:lnTo>
                    <a:pt x="11497" y="72514"/>
                  </a:lnTo>
                  <a:lnTo>
                    <a:pt x="11570" y="71032"/>
                  </a:lnTo>
                  <a:lnTo>
                    <a:pt x="11635" y="69585"/>
                  </a:lnTo>
                  <a:lnTo>
                    <a:pt x="11694" y="68138"/>
                  </a:lnTo>
                  <a:lnTo>
                    <a:pt x="11752" y="66692"/>
                  </a:lnTo>
                  <a:lnTo>
                    <a:pt x="11803" y="65281"/>
                  </a:lnTo>
                  <a:lnTo>
                    <a:pt x="11847" y="63871"/>
                  </a:lnTo>
                  <a:lnTo>
                    <a:pt x="11891" y="62460"/>
                  </a:lnTo>
                  <a:lnTo>
                    <a:pt x="11927" y="61086"/>
                  </a:lnTo>
                  <a:lnTo>
                    <a:pt x="11956" y="59675"/>
                  </a:lnTo>
                  <a:lnTo>
                    <a:pt x="12007" y="56963"/>
                  </a:lnTo>
                  <a:lnTo>
                    <a:pt x="12036" y="54287"/>
                  </a:lnTo>
                  <a:lnTo>
                    <a:pt x="12051" y="51646"/>
                  </a:lnTo>
                  <a:lnTo>
                    <a:pt x="12051" y="49079"/>
                  </a:lnTo>
                  <a:lnTo>
                    <a:pt x="12029" y="46547"/>
                  </a:lnTo>
                  <a:lnTo>
                    <a:pt x="12000" y="44088"/>
                  </a:lnTo>
                  <a:lnTo>
                    <a:pt x="11956" y="41664"/>
                  </a:lnTo>
                  <a:lnTo>
                    <a:pt x="11905" y="39314"/>
                  </a:lnTo>
                  <a:lnTo>
                    <a:pt x="11832" y="36999"/>
                  </a:lnTo>
                  <a:lnTo>
                    <a:pt x="11759" y="34721"/>
                  </a:lnTo>
                  <a:lnTo>
                    <a:pt x="11672" y="32551"/>
                  </a:lnTo>
                  <a:lnTo>
                    <a:pt x="11570" y="30417"/>
                  </a:lnTo>
                  <a:lnTo>
                    <a:pt x="11467" y="28355"/>
                  </a:lnTo>
                  <a:lnTo>
                    <a:pt x="11358" y="26330"/>
                  </a:lnTo>
                  <a:lnTo>
                    <a:pt x="11241" y="24377"/>
                  </a:lnTo>
                  <a:lnTo>
                    <a:pt x="11117" y="22496"/>
                  </a:lnTo>
                  <a:lnTo>
                    <a:pt x="10986" y="20688"/>
                  </a:lnTo>
                  <a:lnTo>
                    <a:pt x="10855" y="18952"/>
                  </a:lnTo>
                  <a:lnTo>
                    <a:pt x="10723" y="17252"/>
                  </a:lnTo>
                  <a:lnTo>
                    <a:pt x="10585" y="15661"/>
                  </a:lnTo>
                  <a:lnTo>
                    <a:pt x="10446" y="14106"/>
                  </a:lnTo>
                  <a:lnTo>
                    <a:pt x="10315" y="12659"/>
                  </a:lnTo>
                  <a:lnTo>
                    <a:pt x="10176" y="11249"/>
                  </a:lnTo>
                  <a:lnTo>
                    <a:pt x="10038" y="9947"/>
                  </a:lnTo>
                  <a:lnTo>
                    <a:pt x="9906" y="8717"/>
                  </a:lnTo>
                  <a:lnTo>
                    <a:pt x="9651" y="6439"/>
                  </a:lnTo>
                  <a:lnTo>
                    <a:pt x="9418" y="4522"/>
                  </a:lnTo>
                  <a:lnTo>
                    <a:pt x="9214" y="2930"/>
                  </a:lnTo>
                  <a:lnTo>
                    <a:pt x="9038" y="1665"/>
                  </a:lnTo>
                  <a:lnTo>
                    <a:pt x="8907" y="760"/>
                  </a:lnTo>
                  <a:lnTo>
                    <a:pt x="879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2" name="Google Shape;382;p21"/>
            <p:cNvSpPr/>
            <p:nvPr/>
          </p:nvSpPr>
          <p:spPr>
            <a:xfrm rot="10800000">
              <a:off x="10413783" y="3293376"/>
              <a:ext cx="603725" cy="445836"/>
            </a:xfrm>
            <a:custGeom>
              <a:avLst/>
              <a:gdLst/>
              <a:ahLst/>
              <a:cxnLst/>
              <a:rect l="l" t="t" r="r" b="b"/>
              <a:pathLst>
                <a:path w="23729" h="76637" extrusionOk="0">
                  <a:moveTo>
                    <a:pt x="8002" y="0"/>
                  </a:moveTo>
                  <a:lnTo>
                    <a:pt x="7959" y="37"/>
                  </a:lnTo>
                  <a:lnTo>
                    <a:pt x="7908" y="73"/>
                  </a:lnTo>
                  <a:lnTo>
                    <a:pt x="7857" y="109"/>
                  </a:lnTo>
                  <a:lnTo>
                    <a:pt x="7813" y="217"/>
                  </a:lnTo>
                  <a:lnTo>
                    <a:pt x="7762" y="326"/>
                  </a:lnTo>
                  <a:lnTo>
                    <a:pt x="7718" y="434"/>
                  </a:lnTo>
                  <a:lnTo>
                    <a:pt x="7682" y="615"/>
                  </a:lnTo>
                  <a:lnTo>
                    <a:pt x="7638" y="760"/>
                  </a:lnTo>
                  <a:lnTo>
                    <a:pt x="7455" y="1700"/>
                  </a:lnTo>
                  <a:lnTo>
                    <a:pt x="7280" y="2677"/>
                  </a:lnTo>
                  <a:lnTo>
                    <a:pt x="7098" y="3689"/>
                  </a:lnTo>
                  <a:lnTo>
                    <a:pt x="6923" y="4774"/>
                  </a:lnTo>
                  <a:lnTo>
                    <a:pt x="6741" y="5859"/>
                  </a:lnTo>
                  <a:lnTo>
                    <a:pt x="6565" y="6981"/>
                  </a:lnTo>
                  <a:lnTo>
                    <a:pt x="6390" y="8174"/>
                  </a:lnTo>
                  <a:lnTo>
                    <a:pt x="6215" y="9368"/>
                  </a:lnTo>
                  <a:lnTo>
                    <a:pt x="5865" y="11863"/>
                  </a:lnTo>
                  <a:lnTo>
                    <a:pt x="5522" y="14467"/>
                  </a:lnTo>
                  <a:lnTo>
                    <a:pt x="5180" y="17179"/>
                  </a:lnTo>
                  <a:lnTo>
                    <a:pt x="4844" y="19964"/>
                  </a:lnTo>
                  <a:lnTo>
                    <a:pt x="4516" y="22821"/>
                  </a:lnTo>
                  <a:lnTo>
                    <a:pt x="4195" y="25751"/>
                  </a:lnTo>
                  <a:lnTo>
                    <a:pt x="3881" y="28680"/>
                  </a:lnTo>
                  <a:lnTo>
                    <a:pt x="3582" y="31646"/>
                  </a:lnTo>
                  <a:lnTo>
                    <a:pt x="3283" y="34612"/>
                  </a:lnTo>
                  <a:lnTo>
                    <a:pt x="2991" y="37613"/>
                  </a:lnTo>
                  <a:lnTo>
                    <a:pt x="2714" y="40543"/>
                  </a:lnTo>
                  <a:lnTo>
                    <a:pt x="2444" y="43472"/>
                  </a:lnTo>
                  <a:lnTo>
                    <a:pt x="2189" y="46329"/>
                  </a:lnTo>
                  <a:lnTo>
                    <a:pt x="1941" y="49114"/>
                  </a:lnTo>
                  <a:lnTo>
                    <a:pt x="1708" y="51863"/>
                  </a:lnTo>
                  <a:lnTo>
                    <a:pt x="1489" y="54467"/>
                  </a:lnTo>
                  <a:lnTo>
                    <a:pt x="1087" y="59386"/>
                  </a:lnTo>
                  <a:lnTo>
                    <a:pt x="737" y="63725"/>
                  </a:lnTo>
                  <a:lnTo>
                    <a:pt x="460" y="67414"/>
                  </a:lnTo>
                  <a:lnTo>
                    <a:pt x="241" y="70308"/>
                  </a:lnTo>
                  <a:lnTo>
                    <a:pt x="30" y="73237"/>
                  </a:lnTo>
                  <a:lnTo>
                    <a:pt x="15" y="73490"/>
                  </a:lnTo>
                  <a:lnTo>
                    <a:pt x="8" y="73744"/>
                  </a:lnTo>
                  <a:lnTo>
                    <a:pt x="1" y="73997"/>
                  </a:lnTo>
                  <a:lnTo>
                    <a:pt x="1" y="74250"/>
                  </a:lnTo>
                  <a:lnTo>
                    <a:pt x="8" y="74503"/>
                  </a:lnTo>
                  <a:lnTo>
                    <a:pt x="15" y="74756"/>
                  </a:lnTo>
                  <a:lnTo>
                    <a:pt x="30" y="74973"/>
                  </a:lnTo>
                  <a:lnTo>
                    <a:pt x="52" y="75190"/>
                  </a:lnTo>
                  <a:lnTo>
                    <a:pt x="74" y="75407"/>
                  </a:lnTo>
                  <a:lnTo>
                    <a:pt x="103" y="75624"/>
                  </a:lnTo>
                  <a:lnTo>
                    <a:pt x="132" y="75805"/>
                  </a:lnTo>
                  <a:lnTo>
                    <a:pt x="168" y="75986"/>
                  </a:lnTo>
                  <a:lnTo>
                    <a:pt x="212" y="76131"/>
                  </a:lnTo>
                  <a:lnTo>
                    <a:pt x="249" y="76275"/>
                  </a:lnTo>
                  <a:lnTo>
                    <a:pt x="300" y="76384"/>
                  </a:lnTo>
                  <a:lnTo>
                    <a:pt x="343" y="76492"/>
                  </a:lnTo>
                  <a:lnTo>
                    <a:pt x="395" y="76564"/>
                  </a:lnTo>
                  <a:lnTo>
                    <a:pt x="446" y="76601"/>
                  </a:lnTo>
                  <a:lnTo>
                    <a:pt x="497" y="76637"/>
                  </a:lnTo>
                  <a:lnTo>
                    <a:pt x="548" y="76637"/>
                  </a:lnTo>
                  <a:lnTo>
                    <a:pt x="599" y="76601"/>
                  </a:lnTo>
                  <a:lnTo>
                    <a:pt x="650" y="76564"/>
                  </a:lnTo>
                  <a:lnTo>
                    <a:pt x="694" y="76492"/>
                  </a:lnTo>
                  <a:lnTo>
                    <a:pt x="737" y="76384"/>
                  </a:lnTo>
                  <a:lnTo>
                    <a:pt x="781" y="76275"/>
                  </a:lnTo>
                  <a:lnTo>
                    <a:pt x="825" y="76131"/>
                  </a:lnTo>
                  <a:lnTo>
                    <a:pt x="861" y="75986"/>
                  </a:lnTo>
                  <a:lnTo>
                    <a:pt x="898" y="75805"/>
                  </a:lnTo>
                  <a:lnTo>
                    <a:pt x="927" y="75588"/>
                  </a:lnTo>
                  <a:lnTo>
                    <a:pt x="956" y="75407"/>
                  </a:lnTo>
                  <a:lnTo>
                    <a:pt x="978" y="75154"/>
                  </a:lnTo>
                  <a:lnTo>
                    <a:pt x="1000" y="74937"/>
                  </a:lnTo>
                  <a:lnTo>
                    <a:pt x="1168" y="72622"/>
                  </a:lnTo>
                  <a:lnTo>
                    <a:pt x="1357" y="70091"/>
                  </a:lnTo>
                  <a:lnTo>
                    <a:pt x="1613" y="66727"/>
                  </a:lnTo>
                  <a:lnTo>
                    <a:pt x="1934" y="62713"/>
                  </a:lnTo>
                  <a:lnTo>
                    <a:pt x="2306" y="58156"/>
                  </a:lnTo>
                  <a:lnTo>
                    <a:pt x="2729" y="53129"/>
                  </a:lnTo>
                  <a:lnTo>
                    <a:pt x="2955" y="50452"/>
                  </a:lnTo>
                  <a:lnTo>
                    <a:pt x="3196" y="47740"/>
                  </a:lnTo>
                  <a:lnTo>
                    <a:pt x="3444" y="44955"/>
                  </a:lnTo>
                  <a:lnTo>
                    <a:pt x="3706" y="42134"/>
                  </a:lnTo>
                  <a:lnTo>
                    <a:pt x="3976" y="39313"/>
                  </a:lnTo>
                  <a:lnTo>
                    <a:pt x="4253" y="36456"/>
                  </a:lnTo>
                  <a:lnTo>
                    <a:pt x="4545" y="33563"/>
                  </a:lnTo>
                  <a:lnTo>
                    <a:pt x="4837" y="30742"/>
                  </a:lnTo>
                  <a:lnTo>
                    <a:pt x="5136" y="27921"/>
                  </a:lnTo>
                  <a:lnTo>
                    <a:pt x="5442" y="25136"/>
                  </a:lnTo>
                  <a:lnTo>
                    <a:pt x="5756" y="22387"/>
                  </a:lnTo>
                  <a:lnTo>
                    <a:pt x="6069" y="19747"/>
                  </a:lnTo>
                  <a:lnTo>
                    <a:pt x="6390" y="17179"/>
                  </a:lnTo>
                  <a:lnTo>
                    <a:pt x="6719" y="14720"/>
                  </a:lnTo>
                  <a:lnTo>
                    <a:pt x="7047" y="12333"/>
                  </a:lnTo>
                  <a:lnTo>
                    <a:pt x="7215" y="11212"/>
                  </a:lnTo>
                  <a:lnTo>
                    <a:pt x="7375" y="10127"/>
                  </a:lnTo>
                  <a:lnTo>
                    <a:pt x="7543" y="9042"/>
                  </a:lnTo>
                  <a:lnTo>
                    <a:pt x="7711" y="8029"/>
                  </a:lnTo>
                  <a:lnTo>
                    <a:pt x="7878" y="7017"/>
                  </a:lnTo>
                  <a:lnTo>
                    <a:pt x="8046" y="6076"/>
                  </a:lnTo>
                  <a:lnTo>
                    <a:pt x="10709" y="17216"/>
                  </a:lnTo>
                  <a:lnTo>
                    <a:pt x="12685" y="25462"/>
                  </a:lnTo>
                  <a:lnTo>
                    <a:pt x="14888" y="34612"/>
                  </a:lnTo>
                  <a:lnTo>
                    <a:pt x="17171" y="44051"/>
                  </a:lnTo>
                  <a:lnTo>
                    <a:pt x="19367" y="53056"/>
                  </a:lnTo>
                  <a:lnTo>
                    <a:pt x="20388" y="57216"/>
                  </a:lnTo>
                  <a:lnTo>
                    <a:pt x="21329" y="61049"/>
                  </a:lnTo>
                  <a:lnTo>
                    <a:pt x="22168" y="64413"/>
                  </a:lnTo>
                  <a:lnTo>
                    <a:pt x="22897" y="67306"/>
                  </a:lnTo>
                  <a:lnTo>
                    <a:pt x="22941" y="67451"/>
                  </a:lnTo>
                  <a:lnTo>
                    <a:pt x="22985" y="67559"/>
                  </a:lnTo>
                  <a:lnTo>
                    <a:pt x="23036" y="67668"/>
                  </a:lnTo>
                  <a:lnTo>
                    <a:pt x="23080" y="67740"/>
                  </a:lnTo>
                  <a:lnTo>
                    <a:pt x="23131" y="67812"/>
                  </a:lnTo>
                  <a:lnTo>
                    <a:pt x="23182" y="67848"/>
                  </a:lnTo>
                  <a:lnTo>
                    <a:pt x="23226" y="67848"/>
                  </a:lnTo>
                  <a:lnTo>
                    <a:pt x="23277" y="67812"/>
                  </a:lnTo>
                  <a:lnTo>
                    <a:pt x="23328" y="67776"/>
                  </a:lnTo>
                  <a:lnTo>
                    <a:pt x="23371" y="67740"/>
                  </a:lnTo>
                  <a:lnTo>
                    <a:pt x="23423" y="67631"/>
                  </a:lnTo>
                  <a:lnTo>
                    <a:pt x="23466" y="67523"/>
                  </a:lnTo>
                  <a:lnTo>
                    <a:pt x="23510" y="67414"/>
                  </a:lnTo>
                  <a:lnTo>
                    <a:pt x="23547" y="67234"/>
                  </a:lnTo>
                  <a:lnTo>
                    <a:pt x="23583" y="67053"/>
                  </a:lnTo>
                  <a:lnTo>
                    <a:pt x="23619" y="66872"/>
                  </a:lnTo>
                  <a:lnTo>
                    <a:pt x="23649" y="66655"/>
                  </a:lnTo>
                  <a:lnTo>
                    <a:pt x="23678" y="66438"/>
                  </a:lnTo>
                  <a:lnTo>
                    <a:pt x="23700" y="66221"/>
                  </a:lnTo>
                  <a:lnTo>
                    <a:pt x="23714" y="65968"/>
                  </a:lnTo>
                  <a:lnTo>
                    <a:pt x="23722" y="65715"/>
                  </a:lnTo>
                  <a:lnTo>
                    <a:pt x="23729" y="65498"/>
                  </a:lnTo>
                  <a:lnTo>
                    <a:pt x="23729" y="65244"/>
                  </a:lnTo>
                  <a:lnTo>
                    <a:pt x="23729" y="64991"/>
                  </a:lnTo>
                  <a:lnTo>
                    <a:pt x="23722" y="64738"/>
                  </a:lnTo>
                  <a:lnTo>
                    <a:pt x="23707" y="64521"/>
                  </a:lnTo>
                  <a:lnTo>
                    <a:pt x="23692" y="64304"/>
                  </a:lnTo>
                  <a:lnTo>
                    <a:pt x="23671" y="64051"/>
                  </a:lnTo>
                  <a:lnTo>
                    <a:pt x="23641" y="63870"/>
                  </a:lnTo>
                  <a:lnTo>
                    <a:pt x="23612" y="63653"/>
                  </a:lnTo>
                  <a:lnTo>
                    <a:pt x="23576" y="63472"/>
                  </a:lnTo>
                  <a:lnTo>
                    <a:pt x="23532" y="63291"/>
                  </a:lnTo>
                  <a:lnTo>
                    <a:pt x="22715" y="60073"/>
                  </a:lnTo>
                  <a:lnTo>
                    <a:pt x="21759" y="56203"/>
                  </a:lnTo>
                  <a:lnTo>
                    <a:pt x="20680" y="51827"/>
                  </a:lnTo>
                  <a:lnTo>
                    <a:pt x="19520" y="47089"/>
                  </a:lnTo>
                  <a:lnTo>
                    <a:pt x="17025" y="36818"/>
                  </a:lnTo>
                  <a:lnTo>
                    <a:pt x="14502" y="26366"/>
                  </a:lnTo>
                  <a:lnTo>
                    <a:pt x="12160" y="16601"/>
                  </a:lnTo>
                  <a:lnTo>
                    <a:pt x="10205" y="8463"/>
                  </a:lnTo>
                  <a:lnTo>
                    <a:pt x="8338" y="615"/>
                  </a:lnTo>
                  <a:lnTo>
                    <a:pt x="8258" y="362"/>
                  </a:lnTo>
                  <a:lnTo>
                    <a:pt x="8178" y="181"/>
                  </a:lnTo>
                  <a:lnTo>
                    <a:pt x="8090" y="73"/>
                  </a:lnTo>
                  <a:lnTo>
                    <a:pt x="800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3" name="Google Shape;383;p21"/>
          <p:cNvGrpSpPr/>
          <p:nvPr/>
        </p:nvGrpSpPr>
        <p:grpSpPr>
          <a:xfrm>
            <a:off x="10335999" y="3243654"/>
            <a:ext cx="549592" cy="661217"/>
            <a:chOff x="8742599" y="2307315"/>
            <a:chExt cx="412194" cy="495913"/>
          </a:xfrm>
        </p:grpSpPr>
        <p:sp>
          <p:nvSpPr>
            <p:cNvPr id="384" name="Google Shape;384;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5" name="Google Shape;385;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6" name="Google Shape;386;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7" name="Google Shape;387;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8" name="Google Shape;388;p21"/>
          <p:cNvGrpSpPr/>
          <p:nvPr/>
        </p:nvGrpSpPr>
        <p:grpSpPr>
          <a:xfrm>
            <a:off x="1182834" y="3089241"/>
            <a:ext cx="911567" cy="877128"/>
            <a:chOff x="793684" y="2435729"/>
            <a:chExt cx="870591" cy="908502"/>
          </a:xfrm>
        </p:grpSpPr>
        <p:sp>
          <p:nvSpPr>
            <p:cNvPr id="389" name="Google Shape;389;p21"/>
            <p:cNvSpPr/>
            <p:nvPr/>
          </p:nvSpPr>
          <p:spPr>
            <a:xfrm rot="10800000">
              <a:off x="806837" y="2450670"/>
              <a:ext cx="844437" cy="878623"/>
            </a:xfrm>
            <a:custGeom>
              <a:avLst/>
              <a:gdLst/>
              <a:ahLst/>
              <a:cxnLst/>
              <a:rect l="l" t="t" r="r" b="b"/>
              <a:pathLst>
                <a:path w="33190" h="151031" extrusionOk="0">
                  <a:moveTo>
                    <a:pt x="16602" y="0"/>
                  </a:moveTo>
                  <a:lnTo>
                    <a:pt x="16478" y="37"/>
                  </a:lnTo>
                  <a:lnTo>
                    <a:pt x="16347" y="181"/>
                  </a:lnTo>
                  <a:lnTo>
                    <a:pt x="16223" y="398"/>
                  </a:lnTo>
                  <a:lnTo>
                    <a:pt x="16106" y="688"/>
                  </a:lnTo>
                  <a:lnTo>
                    <a:pt x="15982" y="1049"/>
                  </a:lnTo>
                  <a:lnTo>
                    <a:pt x="15865" y="1447"/>
                  </a:lnTo>
                  <a:lnTo>
                    <a:pt x="15756" y="1953"/>
                  </a:lnTo>
                  <a:lnTo>
                    <a:pt x="15646" y="2496"/>
                  </a:lnTo>
                  <a:lnTo>
                    <a:pt x="15537" y="3111"/>
                  </a:lnTo>
                  <a:lnTo>
                    <a:pt x="15435" y="3798"/>
                  </a:lnTo>
                  <a:lnTo>
                    <a:pt x="15333" y="4521"/>
                  </a:lnTo>
                  <a:lnTo>
                    <a:pt x="15238" y="5281"/>
                  </a:lnTo>
                  <a:lnTo>
                    <a:pt x="15136" y="6113"/>
                  </a:lnTo>
                  <a:lnTo>
                    <a:pt x="15048" y="6981"/>
                  </a:lnTo>
                  <a:lnTo>
                    <a:pt x="14953" y="7885"/>
                  </a:lnTo>
                  <a:lnTo>
                    <a:pt x="14866" y="8861"/>
                  </a:lnTo>
                  <a:lnTo>
                    <a:pt x="14778" y="9838"/>
                  </a:lnTo>
                  <a:lnTo>
                    <a:pt x="14698" y="10850"/>
                  </a:lnTo>
                  <a:lnTo>
                    <a:pt x="14618" y="11935"/>
                  </a:lnTo>
                  <a:lnTo>
                    <a:pt x="14538" y="13020"/>
                  </a:lnTo>
                  <a:lnTo>
                    <a:pt x="14392" y="15263"/>
                  </a:lnTo>
                  <a:lnTo>
                    <a:pt x="14246" y="17613"/>
                  </a:lnTo>
                  <a:lnTo>
                    <a:pt x="14122" y="20037"/>
                  </a:lnTo>
                  <a:lnTo>
                    <a:pt x="13998" y="22496"/>
                  </a:lnTo>
                  <a:lnTo>
                    <a:pt x="13888" y="24955"/>
                  </a:lnTo>
                  <a:lnTo>
                    <a:pt x="13786" y="27415"/>
                  </a:lnTo>
                  <a:lnTo>
                    <a:pt x="13691" y="29874"/>
                  </a:lnTo>
                  <a:lnTo>
                    <a:pt x="13604" y="32297"/>
                  </a:lnTo>
                  <a:lnTo>
                    <a:pt x="13524" y="34612"/>
                  </a:lnTo>
                  <a:lnTo>
                    <a:pt x="13451" y="36854"/>
                  </a:lnTo>
                  <a:lnTo>
                    <a:pt x="13334" y="41013"/>
                  </a:lnTo>
                  <a:lnTo>
                    <a:pt x="13247" y="44557"/>
                  </a:lnTo>
                  <a:lnTo>
                    <a:pt x="13188" y="47270"/>
                  </a:lnTo>
                  <a:lnTo>
                    <a:pt x="13137" y="49693"/>
                  </a:lnTo>
                  <a:lnTo>
                    <a:pt x="12926" y="48246"/>
                  </a:lnTo>
                  <a:lnTo>
                    <a:pt x="12678" y="46619"/>
                  </a:lnTo>
                  <a:lnTo>
                    <a:pt x="12342" y="44557"/>
                  </a:lnTo>
                  <a:lnTo>
                    <a:pt x="12145" y="43364"/>
                  </a:lnTo>
                  <a:lnTo>
                    <a:pt x="11934" y="42134"/>
                  </a:lnTo>
                  <a:lnTo>
                    <a:pt x="11700" y="40832"/>
                  </a:lnTo>
                  <a:lnTo>
                    <a:pt x="11452" y="39458"/>
                  </a:lnTo>
                  <a:lnTo>
                    <a:pt x="11182" y="38084"/>
                  </a:lnTo>
                  <a:lnTo>
                    <a:pt x="10905" y="36673"/>
                  </a:lnTo>
                  <a:lnTo>
                    <a:pt x="10613" y="35263"/>
                  </a:lnTo>
                  <a:lnTo>
                    <a:pt x="10314" y="33852"/>
                  </a:lnTo>
                  <a:lnTo>
                    <a:pt x="10001" y="32478"/>
                  </a:lnTo>
                  <a:lnTo>
                    <a:pt x="9672" y="31140"/>
                  </a:lnTo>
                  <a:lnTo>
                    <a:pt x="9337" y="29838"/>
                  </a:lnTo>
                  <a:lnTo>
                    <a:pt x="8994" y="28608"/>
                  </a:lnTo>
                  <a:lnTo>
                    <a:pt x="8826" y="28029"/>
                  </a:lnTo>
                  <a:lnTo>
                    <a:pt x="8651" y="27451"/>
                  </a:lnTo>
                  <a:lnTo>
                    <a:pt x="8476" y="26908"/>
                  </a:lnTo>
                  <a:lnTo>
                    <a:pt x="8294" y="26402"/>
                  </a:lnTo>
                  <a:lnTo>
                    <a:pt x="8119" y="25896"/>
                  </a:lnTo>
                  <a:lnTo>
                    <a:pt x="7936" y="25462"/>
                  </a:lnTo>
                  <a:lnTo>
                    <a:pt x="7754" y="25028"/>
                  </a:lnTo>
                  <a:lnTo>
                    <a:pt x="7572" y="24594"/>
                  </a:lnTo>
                  <a:lnTo>
                    <a:pt x="7389" y="24232"/>
                  </a:lnTo>
                  <a:lnTo>
                    <a:pt x="7207" y="23906"/>
                  </a:lnTo>
                  <a:lnTo>
                    <a:pt x="7025" y="23617"/>
                  </a:lnTo>
                  <a:lnTo>
                    <a:pt x="6842" y="23364"/>
                  </a:lnTo>
                  <a:lnTo>
                    <a:pt x="6652" y="23111"/>
                  </a:lnTo>
                  <a:lnTo>
                    <a:pt x="6470" y="22930"/>
                  </a:lnTo>
                  <a:lnTo>
                    <a:pt x="6288" y="22821"/>
                  </a:lnTo>
                  <a:lnTo>
                    <a:pt x="6105" y="22713"/>
                  </a:lnTo>
                  <a:lnTo>
                    <a:pt x="5923" y="22677"/>
                  </a:lnTo>
                  <a:lnTo>
                    <a:pt x="5741" y="22677"/>
                  </a:lnTo>
                  <a:lnTo>
                    <a:pt x="5558" y="22749"/>
                  </a:lnTo>
                  <a:lnTo>
                    <a:pt x="5376" y="22858"/>
                  </a:lnTo>
                  <a:lnTo>
                    <a:pt x="5194" y="23002"/>
                  </a:lnTo>
                  <a:lnTo>
                    <a:pt x="5011" y="23219"/>
                  </a:lnTo>
                  <a:lnTo>
                    <a:pt x="4836" y="23509"/>
                  </a:lnTo>
                  <a:lnTo>
                    <a:pt x="4654" y="23834"/>
                  </a:lnTo>
                  <a:lnTo>
                    <a:pt x="4493" y="24196"/>
                  </a:lnTo>
                  <a:lnTo>
                    <a:pt x="4340" y="24630"/>
                  </a:lnTo>
                  <a:lnTo>
                    <a:pt x="4209" y="25100"/>
                  </a:lnTo>
                  <a:lnTo>
                    <a:pt x="4100" y="25606"/>
                  </a:lnTo>
                  <a:lnTo>
                    <a:pt x="4048" y="25859"/>
                  </a:lnTo>
                  <a:lnTo>
                    <a:pt x="4005" y="26149"/>
                  </a:lnTo>
                  <a:lnTo>
                    <a:pt x="3924" y="26727"/>
                  </a:lnTo>
                  <a:lnTo>
                    <a:pt x="3859" y="27342"/>
                  </a:lnTo>
                  <a:lnTo>
                    <a:pt x="3808" y="27993"/>
                  </a:lnTo>
                  <a:lnTo>
                    <a:pt x="3779" y="28644"/>
                  </a:lnTo>
                  <a:lnTo>
                    <a:pt x="3757" y="29368"/>
                  </a:lnTo>
                  <a:lnTo>
                    <a:pt x="3757" y="30091"/>
                  </a:lnTo>
                  <a:lnTo>
                    <a:pt x="3764" y="30850"/>
                  </a:lnTo>
                  <a:lnTo>
                    <a:pt x="3786" y="31646"/>
                  </a:lnTo>
                  <a:lnTo>
                    <a:pt x="3815" y="32442"/>
                  </a:lnTo>
                  <a:lnTo>
                    <a:pt x="3866" y="33273"/>
                  </a:lnTo>
                  <a:lnTo>
                    <a:pt x="3924" y="34141"/>
                  </a:lnTo>
                  <a:lnTo>
                    <a:pt x="3990" y="35009"/>
                  </a:lnTo>
                  <a:lnTo>
                    <a:pt x="4070" y="35877"/>
                  </a:lnTo>
                  <a:lnTo>
                    <a:pt x="4158" y="36782"/>
                  </a:lnTo>
                  <a:lnTo>
                    <a:pt x="4253" y="37722"/>
                  </a:lnTo>
                  <a:lnTo>
                    <a:pt x="4362" y="38662"/>
                  </a:lnTo>
                  <a:lnTo>
                    <a:pt x="4479" y="39603"/>
                  </a:lnTo>
                  <a:lnTo>
                    <a:pt x="4603" y="40543"/>
                  </a:lnTo>
                  <a:lnTo>
                    <a:pt x="4727" y="41519"/>
                  </a:lnTo>
                  <a:lnTo>
                    <a:pt x="4865" y="42460"/>
                  </a:lnTo>
                  <a:lnTo>
                    <a:pt x="5011" y="43436"/>
                  </a:lnTo>
                  <a:lnTo>
                    <a:pt x="5318" y="45389"/>
                  </a:lnTo>
                  <a:lnTo>
                    <a:pt x="5639" y="47342"/>
                  </a:lnTo>
                  <a:lnTo>
                    <a:pt x="5974" y="49295"/>
                  </a:lnTo>
                  <a:lnTo>
                    <a:pt x="6324" y="51212"/>
                  </a:lnTo>
                  <a:lnTo>
                    <a:pt x="6682" y="53093"/>
                  </a:lnTo>
                  <a:lnTo>
                    <a:pt x="7039" y="54937"/>
                  </a:lnTo>
                  <a:lnTo>
                    <a:pt x="7397" y="56745"/>
                  </a:lnTo>
                  <a:lnTo>
                    <a:pt x="7754" y="58445"/>
                  </a:lnTo>
                  <a:lnTo>
                    <a:pt x="8097" y="60073"/>
                  </a:lnTo>
                  <a:lnTo>
                    <a:pt x="8425" y="61592"/>
                  </a:lnTo>
                  <a:lnTo>
                    <a:pt x="8739" y="63002"/>
                  </a:lnTo>
                  <a:lnTo>
                    <a:pt x="9293" y="65498"/>
                  </a:lnTo>
                  <a:lnTo>
                    <a:pt x="9731" y="67378"/>
                  </a:lnTo>
                  <a:lnTo>
                    <a:pt x="10125" y="69006"/>
                  </a:lnTo>
                  <a:lnTo>
                    <a:pt x="10008" y="68897"/>
                  </a:lnTo>
                  <a:lnTo>
                    <a:pt x="9672" y="68680"/>
                  </a:lnTo>
                  <a:lnTo>
                    <a:pt x="9162" y="68427"/>
                  </a:lnTo>
                  <a:lnTo>
                    <a:pt x="8848" y="68282"/>
                  </a:lnTo>
                  <a:lnTo>
                    <a:pt x="8498" y="68174"/>
                  </a:lnTo>
                  <a:lnTo>
                    <a:pt x="8119" y="68065"/>
                  </a:lnTo>
                  <a:lnTo>
                    <a:pt x="7710" y="67993"/>
                  </a:lnTo>
                  <a:lnTo>
                    <a:pt x="7280" y="67921"/>
                  </a:lnTo>
                  <a:lnTo>
                    <a:pt x="6835" y="67921"/>
                  </a:lnTo>
                  <a:lnTo>
                    <a:pt x="6375" y="67993"/>
                  </a:lnTo>
                  <a:lnTo>
                    <a:pt x="5901" y="68102"/>
                  </a:lnTo>
                  <a:lnTo>
                    <a:pt x="5420" y="68282"/>
                  </a:lnTo>
                  <a:lnTo>
                    <a:pt x="4938" y="68536"/>
                  </a:lnTo>
                  <a:lnTo>
                    <a:pt x="4698" y="68680"/>
                  </a:lnTo>
                  <a:lnTo>
                    <a:pt x="4464" y="68861"/>
                  </a:lnTo>
                  <a:lnTo>
                    <a:pt x="4224" y="69078"/>
                  </a:lnTo>
                  <a:lnTo>
                    <a:pt x="3983" y="69295"/>
                  </a:lnTo>
                  <a:lnTo>
                    <a:pt x="3749" y="69548"/>
                  </a:lnTo>
                  <a:lnTo>
                    <a:pt x="3516" y="69838"/>
                  </a:lnTo>
                  <a:lnTo>
                    <a:pt x="3290" y="70163"/>
                  </a:lnTo>
                  <a:lnTo>
                    <a:pt x="3064" y="70489"/>
                  </a:lnTo>
                  <a:lnTo>
                    <a:pt x="2845" y="70850"/>
                  </a:lnTo>
                  <a:lnTo>
                    <a:pt x="2626" y="71248"/>
                  </a:lnTo>
                  <a:lnTo>
                    <a:pt x="2415" y="71682"/>
                  </a:lnTo>
                  <a:lnTo>
                    <a:pt x="2210" y="72152"/>
                  </a:lnTo>
                  <a:lnTo>
                    <a:pt x="2006" y="72659"/>
                  </a:lnTo>
                  <a:lnTo>
                    <a:pt x="1816" y="73165"/>
                  </a:lnTo>
                  <a:lnTo>
                    <a:pt x="1627" y="73744"/>
                  </a:lnTo>
                  <a:lnTo>
                    <a:pt x="1452" y="74358"/>
                  </a:lnTo>
                  <a:lnTo>
                    <a:pt x="1277" y="74973"/>
                  </a:lnTo>
                  <a:lnTo>
                    <a:pt x="1116" y="75660"/>
                  </a:lnTo>
                  <a:lnTo>
                    <a:pt x="963" y="76384"/>
                  </a:lnTo>
                  <a:lnTo>
                    <a:pt x="817" y="77143"/>
                  </a:lnTo>
                  <a:lnTo>
                    <a:pt x="686" y="77939"/>
                  </a:lnTo>
                  <a:lnTo>
                    <a:pt x="562" y="78807"/>
                  </a:lnTo>
                  <a:lnTo>
                    <a:pt x="452" y="79675"/>
                  </a:lnTo>
                  <a:lnTo>
                    <a:pt x="350" y="80615"/>
                  </a:lnTo>
                  <a:lnTo>
                    <a:pt x="255" y="81592"/>
                  </a:lnTo>
                  <a:lnTo>
                    <a:pt x="182" y="82640"/>
                  </a:lnTo>
                  <a:lnTo>
                    <a:pt x="117" y="83725"/>
                  </a:lnTo>
                  <a:lnTo>
                    <a:pt x="66" y="84847"/>
                  </a:lnTo>
                  <a:lnTo>
                    <a:pt x="29" y="86004"/>
                  </a:lnTo>
                  <a:lnTo>
                    <a:pt x="7" y="87234"/>
                  </a:lnTo>
                  <a:lnTo>
                    <a:pt x="0" y="88536"/>
                  </a:lnTo>
                  <a:lnTo>
                    <a:pt x="7" y="89874"/>
                  </a:lnTo>
                  <a:lnTo>
                    <a:pt x="29" y="90995"/>
                  </a:lnTo>
                  <a:lnTo>
                    <a:pt x="66" y="92044"/>
                  </a:lnTo>
                  <a:lnTo>
                    <a:pt x="117" y="93056"/>
                  </a:lnTo>
                  <a:lnTo>
                    <a:pt x="182" y="94033"/>
                  </a:lnTo>
                  <a:lnTo>
                    <a:pt x="263" y="94901"/>
                  </a:lnTo>
                  <a:lnTo>
                    <a:pt x="350" y="95733"/>
                  </a:lnTo>
                  <a:lnTo>
                    <a:pt x="460" y="96528"/>
                  </a:lnTo>
                  <a:lnTo>
                    <a:pt x="576" y="97252"/>
                  </a:lnTo>
                  <a:lnTo>
                    <a:pt x="708" y="97939"/>
                  </a:lnTo>
                  <a:lnTo>
                    <a:pt x="846" y="98554"/>
                  </a:lnTo>
                  <a:lnTo>
                    <a:pt x="999" y="99132"/>
                  </a:lnTo>
                  <a:lnTo>
                    <a:pt x="1160" y="99639"/>
                  </a:lnTo>
                  <a:lnTo>
                    <a:pt x="1328" y="100145"/>
                  </a:lnTo>
                  <a:lnTo>
                    <a:pt x="1510" y="100579"/>
                  </a:lnTo>
                  <a:lnTo>
                    <a:pt x="1700" y="100941"/>
                  </a:lnTo>
                  <a:lnTo>
                    <a:pt x="1897" y="101302"/>
                  </a:lnTo>
                  <a:lnTo>
                    <a:pt x="2101" y="101628"/>
                  </a:lnTo>
                  <a:lnTo>
                    <a:pt x="2312" y="101881"/>
                  </a:lnTo>
                  <a:lnTo>
                    <a:pt x="2531" y="102098"/>
                  </a:lnTo>
                  <a:lnTo>
                    <a:pt x="2757" y="102315"/>
                  </a:lnTo>
                  <a:lnTo>
                    <a:pt x="2991" y="102460"/>
                  </a:lnTo>
                  <a:lnTo>
                    <a:pt x="3224" y="102604"/>
                  </a:lnTo>
                  <a:lnTo>
                    <a:pt x="3472" y="102677"/>
                  </a:lnTo>
                  <a:lnTo>
                    <a:pt x="3713" y="102749"/>
                  </a:lnTo>
                  <a:lnTo>
                    <a:pt x="3961" y="102785"/>
                  </a:lnTo>
                  <a:lnTo>
                    <a:pt x="4472" y="102785"/>
                  </a:lnTo>
                  <a:lnTo>
                    <a:pt x="4734" y="102713"/>
                  </a:lnTo>
                  <a:lnTo>
                    <a:pt x="4989" y="102640"/>
                  </a:lnTo>
                  <a:lnTo>
                    <a:pt x="5252" y="102568"/>
                  </a:lnTo>
                  <a:lnTo>
                    <a:pt x="5777" y="102315"/>
                  </a:lnTo>
                  <a:lnTo>
                    <a:pt x="6295" y="101989"/>
                  </a:lnTo>
                  <a:lnTo>
                    <a:pt x="6813" y="101628"/>
                  </a:lnTo>
                  <a:lnTo>
                    <a:pt x="7324" y="101194"/>
                  </a:lnTo>
                  <a:lnTo>
                    <a:pt x="7820" y="100724"/>
                  </a:lnTo>
                  <a:lnTo>
                    <a:pt x="8301" y="100217"/>
                  </a:lnTo>
                  <a:lnTo>
                    <a:pt x="8761" y="99711"/>
                  </a:lnTo>
                  <a:lnTo>
                    <a:pt x="9198" y="99168"/>
                  </a:lnTo>
                  <a:lnTo>
                    <a:pt x="9599" y="98662"/>
                  </a:lnTo>
                  <a:lnTo>
                    <a:pt x="9971" y="98192"/>
                  </a:lnTo>
                  <a:lnTo>
                    <a:pt x="10307" y="97722"/>
                  </a:lnTo>
                  <a:lnTo>
                    <a:pt x="10854" y="96926"/>
                  </a:lnTo>
                  <a:lnTo>
                    <a:pt x="11204" y="96384"/>
                  </a:lnTo>
                  <a:lnTo>
                    <a:pt x="11328" y="96167"/>
                  </a:lnTo>
                  <a:lnTo>
                    <a:pt x="11284" y="96709"/>
                  </a:lnTo>
                  <a:lnTo>
                    <a:pt x="11160" y="98228"/>
                  </a:lnTo>
                  <a:lnTo>
                    <a:pt x="10971" y="100579"/>
                  </a:lnTo>
                  <a:lnTo>
                    <a:pt x="10737" y="103653"/>
                  </a:lnTo>
                  <a:lnTo>
                    <a:pt x="10613" y="105425"/>
                  </a:lnTo>
                  <a:lnTo>
                    <a:pt x="10482" y="107342"/>
                  </a:lnTo>
                  <a:lnTo>
                    <a:pt x="10351" y="109331"/>
                  </a:lnTo>
                  <a:lnTo>
                    <a:pt x="10219" y="111465"/>
                  </a:lnTo>
                  <a:lnTo>
                    <a:pt x="10088" y="113671"/>
                  </a:lnTo>
                  <a:lnTo>
                    <a:pt x="9964" y="115950"/>
                  </a:lnTo>
                  <a:lnTo>
                    <a:pt x="9847" y="118264"/>
                  </a:lnTo>
                  <a:lnTo>
                    <a:pt x="9738" y="120615"/>
                  </a:lnTo>
                  <a:lnTo>
                    <a:pt x="9643" y="123002"/>
                  </a:lnTo>
                  <a:lnTo>
                    <a:pt x="9563" y="125389"/>
                  </a:lnTo>
                  <a:lnTo>
                    <a:pt x="9490" y="127776"/>
                  </a:lnTo>
                  <a:lnTo>
                    <a:pt x="9468" y="128933"/>
                  </a:lnTo>
                  <a:lnTo>
                    <a:pt x="9446" y="130127"/>
                  </a:lnTo>
                  <a:lnTo>
                    <a:pt x="9432" y="131284"/>
                  </a:lnTo>
                  <a:lnTo>
                    <a:pt x="9417" y="132405"/>
                  </a:lnTo>
                  <a:lnTo>
                    <a:pt x="9410" y="133563"/>
                  </a:lnTo>
                  <a:lnTo>
                    <a:pt x="9417" y="134648"/>
                  </a:lnTo>
                  <a:lnTo>
                    <a:pt x="9424" y="135769"/>
                  </a:lnTo>
                  <a:lnTo>
                    <a:pt x="9432" y="136818"/>
                  </a:lnTo>
                  <a:lnTo>
                    <a:pt x="9453" y="137866"/>
                  </a:lnTo>
                  <a:lnTo>
                    <a:pt x="9483" y="138915"/>
                  </a:lnTo>
                  <a:lnTo>
                    <a:pt x="9519" y="139892"/>
                  </a:lnTo>
                  <a:lnTo>
                    <a:pt x="9563" y="140868"/>
                  </a:lnTo>
                  <a:lnTo>
                    <a:pt x="9614" y="141808"/>
                  </a:lnTo>
                  <a:lnTo>
                    <a:pt x="9672" y="142713"/>
                  </a:lnTo>
                  <a:lnTo>
                    <a:pt x="9738" y="143581"/>
                  </a:lnTo>
                  <a:lnTo>
                    <a:pt x="9818" y="144412"/>
                  </a:lnTo>
                  <a:lnTo>
                    <a:pt x="9898" y="145208"/>
                  </a:lnTo>
                  <a:lnTo>
                    <a:pt x="9993" y="145968"/>
                  </a:lnTo>
                  <a:lnTo>
                    <a:pt x="10103" y="146691"/>
                  </a:lnTo>
                  <a:lnTo>
                    <a:pt x="10212" y="147342"/>
                  </a:lnTo>
                  <a:lnTo>
                    <a:pt x="10343" y="147957"/>
                  </a:lnTo>
                  <a:lnTo>
                    <a:pt x="10475" y="148535"/>
                  </a:lnTo>
                  <a:lnTo>
                    <a:pt x="10621" y="149078"/>
                  </a:lnTo>
                  <a:lnTo>
                    <a:pt x="10781" y="149512"/>
                  </a:lnTo>
                  <a:lnTo>
                    <a:pt x="10949" y="149946"/>
                  </a:lnTo>
                  <a:lnTo>
                    <a:pt x="11131" y="150308"/>
                  </a:lnTo>
                  <a:lnTo>
                    <a:pt x="11328" y="150597"/>
                  </a:lnTo>
                  <a:lnTo>
                    <a:pt x="11525" y="150814"/>
                  </a:lnTo>
                  <a:lnTo>
                    <a:pt x="11715" y="150959"/>
                  </a:lnTo>
                  <a:lnTo>
                    <a:pt x="11897" y="151031"/>
                  </a:lnTo>
                  <a:lnTo>
                    <a:pt x="12087" y="151031"/>
                  </a:lnTo>
                  <a:lnTo>
                    <a:pt x="12262" y="150959"/>
                  </a:lnTo>
                  <a:lnTo>
                    <a:pt x="12444" y="150814"/>
                  </a:lnTo>
                  <a:lnTo>
                    <a:pt x="12612" y="150597"/>
                  </a:lnTo>
                  <a:lnTo>
                    <a:pt x="12787" y="150308"/>
                  </a:lnTo>
                  <a:lnTo>
                    <a:pt x="12947" y="149982"/>
                  </a:lnTo>
                  <a:lnTo>
                    <a:pt x="13115" y="149584"/>
                  </a:lnTo>
                  <a:lnTo>
                    <a:pt x="13268" y="149114"/>
                  </a:lnTo>
                  <a:lnTo>
                    <a:pt x="13429" y="148608"/>
                  </a:lnTo>
                  <a:lnTo>
                    <a:pt x="13582" y="148029"/>
                  </a:lnTo>
                  <a:lnTo>
                    <a:pt x="13728" y="147414"/>
                  </a:lnTo>
                  <a:lnTo>
                    <a:pt x="13874" y="146727"/>
                  </a:lnTo>
                  <a:lnTo>
                    <a:pt x="14012" y="146040"/>
                  </a:lnTo>
                  <a:lnTo>
                    <a:pt x="14151" y="145280"/>
                  </a:lnTo>
                  <a:lnTo>
                    <a:pt x="14290" y="144485"/>
                  </a:lnTo>
                  <a:lnTo>
                    <a:pt x="14421" y="143653"/>
                  </a:lnTo>
                  <a:lnTo>
                    <a:pt x="14545" y="142785"/>
                  </a:lnTo>
                  <a:lnTo>
                    <a:pt x="14669" y="141881"/>
                  </a:lnTo>
                  <a:lnTo>
                    <a:pt x="14793" y="140940"/>
                  </a:lnTo>
                  <a:lnTo>
                    <a:pt x="14910" y="140000"/>
                  </a:lnTo>
                  <a:lnTo>
                    <a:pt x="15026" y="139024"/>
                  </a:lnTo>
                  <a:lnTo>
                    <a:pt x="15143" y="138011"/>
                  </a:lnTo>
                  <a:lnTo>
                    <a:pt x="15245" y="136962"/>
                  </a:lnTo>
                  <a:lnTo>
                    <a:pt x="15355" y="135913"/>
                  </a:lnTo>
                  <a:lnTo>
                    <a:pt x="15552" y="133780"/>
                  </a:lnTo>
                  <a:lnTo>
                    <a:pt x="15741" y="131610"/>
                  </a:lnTo>
                  <a:lnTo>
                    <a:pt x="15916" y="129440"/>
                  </a:lnTo>
                  <a:lnTo>
                    <a:pt x="16084" y="127233"/>
                  </a:lnTo>
                  <a:lnTo>
                    <a:pt x="16237" y="125063"/>
                  </a:lnTo>
                  <a:lnTo>
                    <a:pt x="16376" y="122894"/>
                  </a:lnTo>
                  <a:lnTo>
                    <a:pt x="16500" y="120832"/>
                  </a:lnTo>
                  <a:lnTo>
                    <a:pt x="16616" y="118807"/>
                  </a:lnTo>
                  <a:lnTo>
                    <a:pt x="16719" y="116890"/>
                  </a:lnTo>
                  <a:lnTo>
                    <a:pt x="16813" y="115118"/>
                  </a:lnTo>
                  <a:lnTo>
                    <a:pt x="16967" y="111935"/>
                  </a:lnTo>
                  <a:lnTo>
                    <a:pt x="17069" y="109512"/>
                  </a:lnTo>
                  <a:lnTo>
                    <a:pt x="17134" y="107921"/>
                  </a:lnTo>
                  <a:lnTo>
                    <a:pt x="17156" y="107342"/>
                  </a:lnTo>
                  <a:lnTo>
                    <a:pt x="17193" y="107848"/>
                  </a:lnTo>
                  <a:lnTo>
                    <a:pt x="17309" y="109295"/>
                  </a:lnTo>
                  <a:lnTo>
                    <a:pt x="17506" y="111537"/>
                  </a:lnTo>
                  <a:lnTo>
                    <a:pt x="17769" y="114394"/>
                  </a:lnTo>
                  <a:lnTo>
                    <a:pt x="17922" y="116022"/>
                  </a:lnTo>
                  <a:lnTo>
                    <a:pt x="18097" y="117758"/>
                  </a:lnTo>
                  <a:lnTo>
                    <a:pt x="18280" y="119566"/>
                  </a:lnTo>
                  <a:lnTo>
                    <a:pt x="18484" y="121447"/>
                  </a:lnTo>
                  <a:lnTo>
                    <a:pt x="18703" y="123364"/>
                  </a:lnTo>
                  <a:lnTo>
                    <a:pt x="18936" y="125353"/>
                  </a:lnTo>
                  <a:lnTo>
                    <a:pt x="19184" y="127306"/>
                  </a:lnTo>
                  <a:lnTo>
                    <a:pt x="19439" y="129259"/>
                  </a:lnTo>
                  <a:lnTo>
                    <a:pt x="19709" y="131212"/>
                  </a:lnTo>
                  <a:lnTo>
                    <a:pt x="19994" y="133092"/>
                  </a:lnTo>
                  <a:lnTo>
                    <a:pt x="20140" y="133997"/>
                  </a:lnTo>
                  <a:lnTo>
                    <a:pt x="20293" y="134901"/>
                  </a:lnTo>
                  <a:lnTo>
                    <a:pt x="20446" y="135769"/>
                  </a:lnTo>
                  <a:lnTo>
                    <a:pt x="20599" y="136637"/>
                  </a:lnTo>
                  <a:lnTo>
                    <a:pt x="20760" y="137469"/>
                  </a:lnTo>
                  <a:lnTo>
                    <a:pt x="20920" y="138300"/>
                  </a:lnTo>
                  <a:lnTo>
                    <a:pt x="21081" y="139060"/>
                  </a:lnTo>
                  <a:lnTo>
                    <a:pt x="21248" y="139819"/>
                  </a:lnTo>
                  <a:lnTo>
                    <a:pt x="21416" y="140506"/>
                  </a:lnTo>
                  <a:lnTo>
                    <a:pt x="21584" y="141194"/>
                  </a:lnTo>
                  <a:lnTo>
                    <a:pt x="21759" y="141808"/>
                  </a:lnTo>
                  <a:lnTo>
                    <a:pt x="21934" y="142423"/>
                  </a:lnTo>
                  <a:lnTo>
                    <a:pt x="22116" y="142966"/>
                  </a:lnTo>
                  <a:lnTo>
                    <a:pt x="22291" y="143472"/>
                  </a:lnTo>
                  <a:lnTo>
                    <a:pt x="22474" y="143906"/>
                  </a:lnTo>
                  <a:lnTo>
                    <a:pt x="22663" y="144340"/>
                  </a:lnTo>
                  <a:lnTo>
                    <a:pt x="22846" y="144666"/>
                  </a:lnTo>
                  <a:lnTo>
                    <a:pt x="23035" y="144991"/>
                  </a:lnTo>
                  <a:lnTo>
                    <a:pt x="23225" y="145208"/>
                  </a:lnTo>
                  <a:lnTo>
                    <a:pt x="23415" y="145389"/>
                  </a:lnTo>
                  <a:lnTo>
                    <a:pt x="23612" y="145497"/>
                  </a:lnTo>
                  <a:lnTo>
                    <a:pt x="23809" y="145570"/>
                  </a:lnTo>
                  <a:lnTo>
                    <a:pt x="24006" y="145534"/>
                  </a:lnTo>
                  <a:lnTo>
                    <a:pt x="24203" y="145461"/>
                  </a:lnTo>
                  <a:lnTo>
                    <a:pt x="24399" y="145280"/>
                  </a:lnTo>
                  <a:lnTo>
                    <a:pt x="24604" y="145063"/>
                  </a:lnTo>
                  <a:lnTo>
                    <a:pt x="24808" y="144774"/>
                  </a:lnTo>
                  <a:lnTo>
                    <a:pt x="25012" y="144376"/>
                  </a:lnTo>
                  <a:lnTo>
                    <a:pt x="25209" y="143942"/>
                  </a:lnTo>
                  <a:lnTo>
                    <a:pt x="25391" y="143436"/>
                  </a:lnTo>
                  <a:lnTo>
                    <a:pt x="25552" y="142857"/>
                  </a:lnTo>
                  <a:lnTo>
                    <a:pt x="25705" y="142279"/>
                  </a:lnTo>
                  <a:lnTo>
                    <a:pt x="25836" y="141628"/>
                  </a:lnTo>
                  <a:lnTo>
                    <a:pt x="25953" y="140940"/>
                  </a:lnTo>
                  <a:lnTo>
                    <a:pt x="26055" y="140217"/>
                  </a:lnTo>
                  <a:lnTo>
                    <a:pt x="26150" y="139422"/>
                  </a:lnTo>
                  <a:lnTo>
                    <a:pt x="26223" y="138626"/>
                  </a:lnTo>
                  <a:lnTo>
                    <a:pt x="26289" y="137758"/>
                  </a:lnTo>
                  <a:lnTo>
                    <a:pt x="26340" y="136890"/>
                  </a:lnTo>
                  <a:lnTo>
                    <a:pt x="26376" y="135986"/>
                  </a:lnTo>
                  <a:lnTo>
                    <a:pt x="26398" y="135045"/>
                  </a:lnTo>
                  <a:lnTo>
                    <a:pt x="26413" y="134069"/>
                  </a:lnTo>
                  <a:lnTo>
                    <a:pt x="26420" y="133056"/>
                  </a:lnTo>
                  <a:lnTo>
                    <a:pt x="26413" y="132044"/>
                  </a:lnTo>
                  <a:lnTo>
                    <a:pt x="26391" y="130995"/>
                  </a:lnTo>
                  <a:lnTo>
                    <a:pt x="26369" y="129910"/>
                  </a:lnTo>
                  <a:lnTo>
                    <a:pt x="26332" y="128825"/>
                  </a:lnTo>
                  <a:lnTo>
                    <a:pt x="26289" y="127704"/>
                  </a:lnTo>
                  <a:lnTo>
                    <a:pt x="26230" y="126582"/>
                  </a:lnTo>
                  <a:lnTo>
                    <a:pt x="26172" y="125461"/>
                  </a:lnTo>
                  <a:lnTo>
                    <a:pt x="26099" y="124304"/>
                  </a:lnTo>
                  <a:lnTo>
                    <a:pt x="26026" y="123147"/>
                  </a:lnTo>
                  <a:lnTo>
                    <a:pt x="25946" y="121989"/>
                  </a:lnTo>
                  <a:lnTo>
                    <a:pt x="25851" y="120796"/>
                  </a:lnTo>
                  <a:lnTo>
                    <a:pt x="25756" y="119602"/>
                  </a:lnTo>
                  <a:lnTo>
                    <a:pt x="25661" y="118445"/>
                  </a:lnTo>
                  <a:lnTo>
                    <a:pt x="25443" y="116058"/>
                  </a:lnTo>
                  <a:lnTo>
                    <a:pt x="25209" y="113707"/>
                  </a:lnTo>
                  <a:lnTo>
                    <a:pt x="24968" y="111393"/>
                  </a:lnTo>
                  <a:lnTo>
                    <a:pt x="24713" y="109114"/>
                  </a:lnTo>
                  <a:lnTo>
                    <a:pt x="24458" y="106872"/>
                  </a:lnTo>
                  <a:lnTo>
                    <a:pt x="24195" y="104702"/>
                  </a:lnTo>
                  <a:lnTo>
                    <a:pt x="23933" y="102640"/>
                  </a:lnTo>
                  <a:lnTo>
                    <a:pt x="23677" y="100687"/>
                  </a:lnTo>
                  <a:lnTo>
                    <a:pt x="23429" y="98843"/>
                  </a:lnTo>
                  <a:lnTo>
                    <a:pt x="23189" y="97107"/>
                  </a:lnTo>
                  <a:lnTo>
                    <a:pt x="22766" y="94105"/>
                  </a:lnTo>
                  <a:lnTo>
                    <a:pt x="22430" y="91827"/>
                  </a:lnTo>
                  <a:lnTo>
                    <a:pt x="22204" y="90380"/>
                  </a:lnTo>
                  <a:lnTo>
                    <a:pt x="22124" y="89874"/>
                  </a:lnTo>
                  <a:lnTo>
                    <a:pt x="22233" y="90091"/>
                  </a:lnTo>
                  <a:lnTo>
                    <a:pt x="22539" y="90778"/>
                  </a:lnTo>
                  <a:lnTo>
                    <a:pt x="23014" y="91718"/>
                  </a:lnTo>
                  <a:lnTo>
                    <a:pt x="23313" y="92297"/>
                  </a:lnTo>
                  <a:lnTo>
                    <a:pt x="23641" y="92912"/>
                  </a:lnTo>
                  <a:lnTo>
                    <a:pt x="23998" y="93563"/>
                  </a:lnTo>
                  <a:lnTo>
                    <a:pt x="24385" y="94214"/>
                  </a:lnTo>
                  <a:lnTo>
                    <a:pt x="24793" y="94901"/>
                  </a:lnTo>
                  <a:lnTo>
                    <a:pt x="25224" y="95552"/>
                  </a:lnTo>
                  <a:lnTo>
                    <a:pt x="25669" y="96167"/>
                  </a:lnTo>
                  <a:lnTo>
                    <a:pt x="26128" y="96745"/>
                  </a:lnTo>
                  <a:lnTo>
                    <a:pt x="26595" y="97324"/>
                  </a:lnTo>
                  <a:lnTo>
                    <a:pt x="27076" y="97794"/>
                  </a:lnTo>
                  <a:lnTo>
                    <a:pt x="27558" y="98192"/>
                  </a:lnTo>
                  <a:lnTo>
                    <a:pt x="27799" y="98373"/>
                  </a:lnTo>
                  <a:lnTo>
                    <a:pt x="28047" y="98517"/>
                  </a:lnTo>
                  <a:lnTo>
                    <a:pt x="28287" y="98662"/>
                  </a:lnTo>
                  <a:lnTo>
                    <a:pt x="28528" y="98771"/>
                  </a:lnTo>
                  <a:lnTo>
                    <a:pt x="28761" y="98843"/>
                  </a:lnTo>
                  <a:lnTo>
                    <a:pt x="29002" y="98879"/>
                  </a:lnTo>
                  <a:lnTo>
                    <a:pt x="29469" y="98879"/>
                  </a:lnTo>
                  <a:lnTo>
                    <a:pt x="29695" y="98807"/>
                  </a:lnTo>
                  <a:lnTo>
                    <a:pt x="29921" y="98734"/>
                  </a:lnTo>
                  <a:lnTo>
                    <a:pt x="30147" y="98626"/>
                  </a:lnTo>
                  <a:lnTo>
                    <a:pt x="30366" y="98445"/>
                  </a:lnTo>
                  <a:lnTo>
                    <a:pt x="30578" y="98228"/>
                  </a:lnTo>
                  <a:lnTo>
                    <a:pt x="30782" y="98011"/>
                  </a:lnTo>
                  <a:lnTo>
                    <a:pt x="30986" y="97722"/>
                  </a:lnTo>
                  <a:lnTo>
                    <a:pt x="31183" y="97360"/>
                  </a:lnTo>
                  <a:lnTo>
                    <a:pt x="31373" y="96998"/>
                  </a:lnTo>
                  <a:lnTo>
                    <a:pt x="31555" y="96564"/>
                  </a:lnTo>
                  <a:lnTo>
                    <a:pt x="31737" y="96094"/>
                  </a:lnTo>
                  <a:lnTo>
                    <a:pt x="31905" y="95552"/>
                  </a:lnTo>
                  <a:lnTo>
                    <a:pt x="32066" y="94973"/>
                  </a:lnTo>
                  <a:lnTo>
                    <a:pt x="32219" y="94322"/>
                  </a:lnTo>
                  <a:lnTo>
                    <a:pt x="32365" y="93635"/>
                  </a:lnTo>
                  <a:lnTo>
                    <a:pt x="32503" y="92875"/>
                  </a:lnTo>
                  <a:lnTo>
                    <a:pt x="32627" y="92080"/>
                  </a:lnTo>
                  <a:lnTo>
                    <a:pt x="32744" y="91176"/>
                  </a:lnTo>
                  <a:lnTo>
                    <a:pt x="32854" y="90272"/>
                  </a:lnTo>
                  <a:lnTo>
                    <a:pt x="32948" y="89259"/>
                  </a:lnTo>
                  <a:lnTo>
                    <a:pt x="33029" y="88174"/>
                  </a:lnTo>
                  <a:lnTo>
                    <a:pt x="33102" y="87053"/>
                  </a:lnTo>
                  <a:lnTo>
                    <a:pt x="33131" y="86546"/>
                  </a:lnTo>
                  <a:lnTo>
                    <a:pt x="33153" y="86004"/>
                  </a:lnTo>
                  <a:lnTo>
                    <a:pt x="33167" y="85498"/>
                  </a:lnTo>
                  <a:lnTo>
                    <a:pt x="33182" y="85027"/>
                  </a:lnTo>
                  <a:lnTo>
                    <a:pt x="33189" y="84521"/>
                  </a:lnTo>
                  <a:lnTo>
                    <a:pt x="33189" y="84051"/>
                  </a:lnTo>
                  <a:lnTo>
                    <a:pt x="33189" y="83545"/>
                  </a:lnTo>
                  <a:lnTo>
                    <a:pt x="33182" y="83074"/>
                  </a:lnTo>
                  <a:lnTo>
                    <a:pt x="33167" y="82640"/>
                  </a:lnTo>
                  <a:lnTo>
                    <a:pt x="33153" y="82170"/>
                  </a:lnTo>
                  <a:lnTo>
                    <a:pt x="33131" y="81736"/>
                  </a:lnTo>
                  <a:lnTo>
                    <a:pt x="33102" y="81302"/>
                  </a:lnTo>
                  <a:lnTo>
                    <a:pt x="33072" y="80868"/>
                  </a:lnTo>
                  <a:lnTo>
                    <a:pt x="33036" y="80434"/>
                  </a:lnTo>
                  <a:lnTo>
                    <a:pt x="32956" y="79602"/>
                  </a:lnTo>
                  <a:lnTo>
                    <a:pt x="32854" y="78807"/>
                  </a:lnTo>
                  <a:lnTo>
                    <a:pt x="32737" y="78011"/>
                  </a:lnTo>
                  <a:lnTo>
                    <a:pt x="32613" y="77252"/>
                  </a:lnTo>
                  <a:lnTo>
                    <a:pt x="32467" y="76528"/>
                  </a:lnTo>
                  <a:lnTo>
                    <a:pt x="32306" y="75841"/>
                  </a:lnTo>
                  <a:lnTo>
                    <a:pt x="32139" y="75154"/>
                  </a:lnTo>
                  <a:lnTo>
                    <a:pt x="31956" y="74503"/>
                  </a:lnTo>
                  <a:lnTo>
                    <a:pt x="31767" y="73888"/>
                  </a:lnTo>
                  <a:lnTo>
                    <a:pt x="31562" y="73273"/>
                  </a:lnTo>
                  <a:lnTo>
                    <a:pt x="31344" y="72695"/>
                  </a:lnTo>
                  <a:lnTo>
                    <a:pt x="31125" y="72152"/>
                  </a:lnTo>
                  <a:lnTo>
                    <a:pt x="30891" y="71610"/>
                  </a:lnTo>
                  <a:lnTo>
                    <a:pt x="30651" y="71103"/>
                  </a:lnTo>
                  <a:lnTo>
                    <a:pt x="30403" y="70633"/>
                  </a:lnTo>
                  <a:lnTo>
                    <a:pt x="30155" y="70163"/>
                  </a:lnTo>
                  <a:lnTo>
                    <a:pt x="29892" y="69693"/>
                  </a:lnTo>
                  <a:lnTo>
                    <a:pt x="29629" y="69259"/>
                  </a:lnTo>
                  <a:lnTo>
                    <a:pt x="29360" y="68861"/>
                  </a:lnTo>
                  <a:lnTo>
                    <a:pt x="29082" y="68463"/>
                  </a:lnTo>
                  <a:lnTo>
                    <a:pt x="28805" y="68102"/>
                  </a:lnTo>
                  <a:lnTo>
                    <a:pt x="28244" y="67414"/>
                  </a:lnTo>
                  <a:lnTo>
                    <a:pt x="27682" y="66800"/>
                  </a:lnTo>
                  <a:lnTo>
                    <a:pt x="27120" y="66257"/>
                  </a:lnTo>
                  <a:lnTo>
                    <a:pt x="26559" y="65751"/>
                  </a:lnTo>
                  <a:lnTo>
                    <a:pt x="26019" y="65317"/>
                  </a:lnTo>
                  <a:lnTo>
                    <a:pt x="25486" y="64955"/>
                  </a:lnTo>
                  <a:lnTo>
                    <a:pt x="24983" y="64630"/>
                  </a:lnTo>
                  <a:lnTo>
                    <a:pt x="24509" y="64340"/>
                  </a:lnTo>
                  <a:lnTo>
                    <a:pt x="24064" y="64123"/>
                  </a:lnTo>
                  <a:lnTo>
                    <a:pt x="23663" y="63942"/>
                  </a:lnTo>
                  <a:lnTo>
                    <a:pt x="22992" y="63653"/>
                  </a:lnTo>
                  <a:lnTo>
                    <a:pt x="22547" y="63472"/>
                  </a:lnTo>
                  <a:lnTo>
                    <a:pt x="22372" y="63400"/>
                  </a:lnTo>
                  <a:lnTo>
                    <a:pt x="22503" y="63400"/>
                  </a:lnTo>
                  <a:lnTo>
                    <a:pt x="22583" y="63364"/>
                  </a:lnTo>
                  <a:lnTo>
                    <a:pt x="22671" y="63255"/>
                  </a:lnTo>
                  <a:lnTo>
                    <a:pt x="22766" y="63111"/>
                  </a:lnTo>
                  <a:lnTo>
                    <a:pt x="22868" y="62894"/>
                  </a:lnTo>
                  <a:lnTo>
                    <a:pt x="22977" y="62640"/>
                  </a:lnTo>
                  <a:lnTo>
                    <a:pt x="23094" y="62315"/>
                  </a:lnTo>
                  <a:lnTo>
                    <a:pt x="23218" y="61953"/>
                  </a:lnTo>
                  <a:lnTo>
                    <a:pt x="23349" y="61519"/>
                  </a:lnTo>
                  <a:lnTo>
                    <a:pt x="23488" y="61085"/>
                  </a:lnTo>
                  <a:lnTo>
                    <a:pt x="23626" y="60543"/>
                  </a:lnTo>
                  <a:lnTo>
                    <a:pt x="23925" y="59386"/>
                  </a:lnTo>
                  <a:lnTo>
                    <a:pt x="24232" y="58084"/>
                  </a:lnTo>
                  <a:lnTo>
                    <a:pt x="24553" y="56637"/>
                  </a:lnTo>
                  <a:lnTo>
                    <a:pt x="24888" y="55046"/>
                  </a:lnTo>
                  <a:lnTo>
                    <a:pt x="25224" y="53310"/>
                  </a:lnTo>
                  <a:lnTo>
                    <a:pt x="25559" y="51501"/>
                  </a:lnTo>
                  <a:lnTo>
                    <a:pt x="25895" y="49621"/>
                  </a:lnTo>
                  <a:lnTo>
                    <a:pt x="26223" y="47631"/>
                  </a:lnTo>
                  <a:lnTo>
                    <a:pt x="26544" y="45606"/>
                  </a:lnTo>
                  <a:lnTo>
                    <a:pt x="26858" y="43545"/>
                  </a:lnTo>
                  <a:lnTo>
                    <a:pt x="27157" y="41447"/>
                  </a:lnTo>
                  <a:lnTo>
                    <a:pt x="27295" y="40398"/>
                  </a:lnTo>
                  <a:lnTo>
                    <a:pt x="27434" y="39313"/>
                  </a:lnTo>
                  <a:lnTo>
                    <a:pt x="27565" y="38264"/>
                  </a:lnTo>
                  <a:lnTo>
                    <a:pt x="27689" y="37216"/>
                  </a:lnTo>
                  <a:lnTo>
                    <a:pt x="27806" y="36167"/>
                  </a:lnTo>
                  <a:lnTo>
                    <a:pt x="27915" y="35118"/>
                  </a:lnTo>
                  <a:lnTo>
                    <a:pt x="28025" y="34105"/>
                  </a:lnTo>
                  <a:lnTo>
                    <a:pt x="28120" y="33056"/>
                  </a:lnTo>
                  <a:lnTo>
                    <a:pt x="28207" y="32044"/>
                  </a:lnTo>
                  <a:lnTo>
                    <a:pt x="28287" y="31067"/>
                  </a:lnTo>
                  <a:lnTo>
                    <a:pt x="28360" y="30091"/>
                  </a:lnTo>
                  <a:lnTo>
                    <a:pt x="28426" y="29114"/>
                  </a:lnTo>
                  <a:lnTo>
                    <a:pt x="28477" y="28174"/>
                  </a:lnTo>
                  <a:lnTo>
                    <a:pt x="28521" y="27234"/>
                  </a:lnTo>
                  <a:lnTo>
                    <a:pt x="28550" y="26330"/>
                  </a:lnTo>
                  <a:lnTo>
                    <a:pt x="28572" y="25462"/>
                  </a:lnTo>
                  <a:lnTo>
                    <a:pt x="28586" y="24630"/>
                  </a:lnTo>
                  <a:lnTo>
                    <a:pt x="28579" y="23798"/>
                  </a:lnTo>
                  <a:lnTo>
                    <a:pt x="28564" y="23002"/>
                  </a:lnTo>
                  <a:lnTo>
                    <a:pt x="28543" y="22243"/>
                  </a:lnTo>
                  <a:lnTo>
                    <a:pt x="28499" y="21519"/>
                  </a:lnTo>
                  <a:lnTo>
                    <a:pt x="28448" y="20832"/>
                  </a:lnTo>
                  <a:lnTo>
                    <a:pt x="28382" y="20181"/>
                  </a:lnTo>
                  <a:lnTo>
                    <a:pt x="28302" y="19566"/>
                  </a:lnTo>
                  <a:lnTo>
                    <a:pt x="28207" y="18988"/>
                  </a:lnTo>
                  <a:lnTo>
                    <a:pt x="28090" y="18481"/>
                  </a:lnTo>
                  <a:lnTo>
                    <a:pt x="27966" y="18011"/>
                  </a:lnTo>
                  <a:lnTo>
                    <a:pt x="27828" y="17577"/>
                  </a:lnTo>
                  <a:lnTo>
                    <a:pt x="27667" y="17179"/>
                  </a:lnTo>
                  <a:lnTo>
                    <a:pt x="27492" y="16854"/>
                  </a:lnTo>
                  <a:lnTo>
                    <a:pt x="27295" y="16565"/>
                  </a:lnTo>
                  <a:lnTo>
                    <a:pt x="27084" y="16348"/>
                  </a:lnTo>
                  <a:lnTo>
                    <a:pt x="26865" y="16167"/>
                  </a:lnTo>
                  <a:lnTo>
                    <a:pt x="26653" y="16058"/>
                  </a:lnTo>
                  <a:lnTo>
                    <a:pt x="26442" y="16022"/>
                  </a:lnTo>
                  <a:lnTo>
                    <a:pt x="26230" y="16022"/>
                  </a:lnTo>
                  <a:lnTo>
                    <a:pt x="26026" y="16094"/>
                  </a:lnTo>
                  <a:lnTo>
                    <a:pt x="25822" y="16203"/>
                  </a:lnTo>
                  <a:lnTo>
                    <a:pt x="25625" y="16348"/>
                  </a:lnTo>
                  <a:lnTo>
                    <a:pt x="25428" y="16528"/>
                  </a:lnTo>
                  <a:lnTo>
                    <a:pt x="25238" y="16782"/>
                  </a:lnTo>
                  <a:lnTo>
                    <a:pt x="25049" y="17107"/>
                  </a:lnTo>
                  <a:lnTo>
                    <a:pt x="24859" y="17433"/>
                  </a:lnTo>
                  <a:lnTo>
                    <a:pt x="24677" y="17794"/>
                  </a:lnTo>
                  <a:lnTo>
                    <a:pt x="24502" y="18228"/>
                  </a:lnTo>
                  <a:lnTo>
                    <a:pt x="24319" y="18662"/>
                  </a:lnTo>
                  <a:lnTo>
                    <a:pt x="24151" y="19169"/>
                  </a:lnTo>
                  <a:lnTo>
                    <a:pt x="23976" y="19675"/>
                  </a:lnTo>
                  <a:lnTo>
                    <a:pt x="23809" y="20217"/>
                  </a:lnTo>
                  <a:lnTo>
                    <a:pt x="23648" y="20796"/>
                  </a:lnTo>
                  <a:lnTo>
                    <a:pt x="23488" y="21411"/>
                  </a:lnTo>
                  <a:lnTo>
                    <a:pt x="23327" y="22062"/>
                  </a:lnTo>
                  <a:lnTo>
                    <a:pt x="23174" y="22713"/>
                  </a:lnTo>
                  <a:lnTo>
                    <a:pt x="23028" y="23400"/>
                  </a:lnTo>
                  <a:lnTo>
                    <a:pt x="22882" y="24087"/>
                  </a:lnTo>
                  <a:lnTo>
                    <a:pt x="22736" y="24811"/>
                  </a:lnTo>
                  <a:lnTo>
                    <a:pt x="22598" y="25570"/>
                  </a:lnTo>
                  <a:lnTo>
                    <a:pt x="22459" y="26330"/>
                  </a:lnTo>
                  <a:lnTo>
                    <a:pt x="22197" y="27885"/>
                  </a:lnTo>
                  <a:lnTo>
                    <a:pt x="21941" y="29476"/>
                  </a:lnTo>
                  <a:lnTo>
                    <a:pt x="21708" y="31067"/>
                  </a:lnTo>
                  <a:lnTo>
                    <a:pt x="21482" y="32695"/>
                  </a:lnTo>
                  <a:lnTo>
                    <a:pt x="21278" y="34322"/>
                  </a:lnTo>
                  <a:lnTo>
                    <a:pt x="21081" y="35950"/>
                  </a:lnTo>
                  <a:lnTo>
                    <a:pt x="20898" y="37541"/>
                  </a:lnTo>
                  <a:lnTo>
                    <a:pt x="20730" y="39060"/>
                  </a:lnTo>
                  <a:lnTo>
                    <a:pt x="20577" y="40543"/>
                  </a:lnTo>
                  <a:lnTo>
                    <a:pt x="20439" y="41953"/>
                  </a:lnTo>
                  <a:lnTo>
                    <a:pt x="20315" y="43255"/>
                  </a:lnTo>
                  <a:lnTo>
                    <a:pt x="20110" y="45570"/>
                  </a:lnTo>
                  <a:lnTo>
                    <a:pt x="19965" y="47378"/>
                  </a:lnTo>
                  <a:lnTo>
                    <a:pt x="19877" y="48536"/>
                  </a:lnTo>
                  <a:lnTo>
                    <a:pt x="19841" y="48970"/>
                  </a:lnTo>
                  <a:lnTo>
                    <a:pt x="19855" y="47161"/>
                  </a:lnTo>
                  <a:lnTo>
                    <a:pt x="19855" y="45100"/>
                  </a:lnTo>
                  <a:lnTo>
                    <a:pt x="19855" y="42387"/>
                  </a:lnTo>
                  <a:lnTo>
                    <a:pt x="19841" y="39169"/>
                  </a:lnTo>
                  <a:lnTo>
                    <a:pt x="19819" y="37396"/>
                  </a:lnTo>
                  <a:lnTo>
                    <a:pt x="19804" y="35552"/>
                  </a:lnTo>
                  <a:lnTo>
                    <a:pt x="19775" y="33599"/>
                  </a:lnTo>
                  <a:lnTo>
                    <a:pt x="19738" y="31574"/>
                  </a:lnTo>
                  <a:lnTo>
                    <a:pt x="19695" y="29548"/>
                  </a:lnTo>
                  <a:lnTo>
                    <a:pt x="19651" y="27451"/>
                  </a:lnTo>
                  <a:lnTo>
                    <a:pt x="19593" y="25353"/>
                  </a:lnTo>
                  <a:lnTo>
                    <a:pt x="19520" y="23219"/>
                  </a:lnTo>
                  <a:lnTo>
                    <a:pt x="19439" y="21122"/>
                  </a:lnTo>
                  <a:lnTo>
                    <a:pt x="19352" y="19024"/>
                  </a:lnTo>
                  <a:lnTo>
                    <a:pt x="19250" y="16999"/>
                  </a:lnTo>
                  <a:lnTo>
                    <a:pt x="19133" y="14973"/>
                  </a:lnTo>
                  <a:lnTo>
                    <a:pt x="19009" y="13057"/>
                  </a:lnTo>
                  <a:lnTo>
                    <a:pt x="18936" y="12080"/>
                  </a:lnTo>
                  <a:lnTo>
                    <a:pt x="18870" y="11176"/>
                  </a:lnTo>
                  <a:lnTo>
                    <a:pt x="18790" y="10272"/>
                  </a:lnTo>
                  <a:lnTo>
                    <a:pt x="18710" y="9404"/>
                  </a:lnTo>
                  <a:lnTo>
                    <a:pt x="18630" y="8536"/>
                  </a:lnTo>
                  <a:lnTo>
                    <a:pt x="18542" y="7704"/>
                  </a:lnTo>
                  <a:lnTo>
                    <a:pt x="18447" y="6944"/>
                  </a:lnTo>
                  <a:lnTo>
                    <a:pt x="18353" y="6149"/>
                  </a:lnTo>
                  <a:lnTo>
                    <a:pt x="18250" y="5425"/>
                  </a:lnTo>
                  <a:lnTo>
                    <a:pt x="18148" y="4738"/>
                  </a:lnTo>
                  <a:lnTo>
                    <a:pt x="18039" y="4087"/>
                  </a:lnTo>
                  <a:lnTo>
                    <a:pt x="17929" y="3472"/>
                  </a:lnTo>
                  <a:lnTo>
                    <a:pt x="17813" y="2858"/>
                  </a:lnTo>
                  <a:lnTo>
                    <a:pt x="17689" y="2351"/>
                  </a:lnTo>
                  <a:lnTo>
                    <a:pt x="17565" y="1845"/>
                  </a:lnTo>
                  <a:lnTo>
                    <a:pt x="17433" y="1375"/>
                  </a:lnTo>
                  <a:lnTo>
                    <a:pt x="17295" y="977"/>
                  </a:lnTo>
                  <a:lnTo>
                    <a:pt x="17156" y="615"/>
                  </a:lnTo>
                  <a:lnTo>
                    <a:pt x="17010" y="326"/>
                  </a:lnTo>
                  <a:lnTo>
                    <a:pt x="16872" y="145"/>
                  </a:lnTo>
                  <a:lnTo>
                    <a:pt x="16740" y="37"/>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0" name="Google Shape;390;p21"/>
            <p:cNvSpPr/>
            <p:nvPr/>
          </p:nvSpPr>
          <p:spPr>
            <a:xfrm rot="10800000">
              <a:off x="793684" y="2435729"/>
              <a:ext cx="870591" cy="908502"/>
            </a:xfrm>
            <a:custGeom>
              <a:avLst/>
              <a:gdLst/>
              <a:ahLst/>
              <a:cxnLst/>
              <a:rect l="l" t="t" r="r" b="b"/>
              <a:pathLst>
                <a:path w="34218" h="156167" extrusionOk="0">
                  <a:moveTo>
                    <a:pt x="17142" y="5100"/>
                  </a:moveTo>
                  <a:lnTo>
                    <a:pt x="17215" y="5136"/>
                  </a:lnTo>
                  <a:lnTo>
                    <a:pt x="17288" y="5209"/>
                  </a:lnTo>
                  <a:lnTo>
                    <a:pt x="17368" y="5317"/>
                  </a:lnTo>
                  <a:lnTo>
                    <a:pt x="17448" y="5498"/>
                  </a:lnTo>
                  <a:lnTo>
                    <a:pt x="17551" y="5751"/>
                  </a:lnTo>
                  <a:lnTo>
                    <a:pt x="17653" y="6040"/>
                  </a:lnTo>
                  <a:lnTo>
                    <a:pt x="17755" y="6402"/>
                  </a:lnTo>
                  <a:lnTo>
                    <a:pt x="17850" y="6764"/>
                  </a:lnTo>
                  <a:lnTo>
                    <a:pt x="17937" y="7162"/>
                  </a:lnTo>
                  <a:lnTo>
                    <a:pt x="18032" y="7596"/>
                  </a:lnTo>
                  <a:lnTo>
                    <a:pt x="18119" y="8030"/>
                  </a:lnTo>
                  <a:lnTo>
                    <a:pt x="18200" y="8536"/>
                  </a:lnTo>
                  <a:lnTo>
                    <a:pt x="18287" y="9042"/>
                  </a:lnTo>
                  <a:lnTo>
                    <a:pt x="18367" y="9585"/>
                  </a:lnTo>
                  <a:lnTo>
                    <a:pt x="18440" y="10163"/>
                  </a:lnTo>
                  <a:lnTo>
                    <a:pt x="18513" y="10742"/>
                  </a:lnTo>
                  <a:lnTo>
                    <a:pt x="18586" y="11357"/>
                  </a:lnTo>
                  <a:lnTo>
                    <a:pt x="18659" y="12008"/>
                  </a:lnTo>
                  <a:lnTo>
                    <a:pt x="18791" y="13346"/>
                  </a:lnTo>
                  <a:lnTo>
                    <a:pt x="18907" y="14757"/>
                  </a:lnTo>
                  <a:lnTo>
                    <a:pt x="19024" y="16239"/>
                  </a:lnTo>
                  <a:lnTo>
                    <a:pt x="19126" y="17831"/>
                  </a:lnTo>
                  <a:lnTo>
                    <a:pt x="19221" y="19422"/>
                  </a:lnTo>
                  <a:lnTo>
                    <a:pt x="19308" y="21086"/>
                  </a:lnTo>
                  <a:lnTo>
                    <a:pt x="19389" y="22785"/>
                  </a:lnTo>
                  <a:lnTo>
                    <a:pt x="19462" y="24521"/>
                  </a:lnTo>
                  <a:lnTo>
                    <a:pt x="19527" y="26294"/>
                  </a:lnTo>
                  <a:lnTo>
                    <a:pt x="19586" y="28066"/>
                  </a:lnTo>
                  <a:lnTo>
                    <a:pt x="19637" y="29874"/>
                  </a:lnTo>
                  <a:lnTo>
                    <a:pt x="19680" y="31646"/>
                  </a:lnTo>
                  <a:lnTo>
                    <a:pt x="19724" y="33418"/>
                  </a:lnTo>
                  <a:lnTo>
                    <a:pt x="19753" y="35190"/>
                  </a:lnTo>
                  <a:lnTo>
                    <a:pt x="19783" y="36926"/>
                  </a:lnTo>
                  <a:lnTo>
                    <a:pt x="19812" y="38662"/>
                  </a:lnTo>
                  <a:lnTo>
                    <a:pt x="19826" y="40326"/>
                  </a:lnTo>
                  <a:lnTo>
                    <a:pt x="19848" y="43545"/>
                  </a:lnTo>
                  <a:lnTo>
                    <a:pt x="19863" y="46474"/>
                  </a:lnTo>
                  <a:lnTo>
                    <a:pt x="19856" y="49151"/>
                  </a:lnTo>
                  <a:lnTo>
                    <a:pt x="19841" y="51393"/>
                  </a:lnTo>
                  <a:lnTo>
                    <a:pt x="19848" y="51863"/>
                  </a:lnTo>
                  <a:lnTo>
                    <a:pt x="19863" y="52297"/>
                  </a:lnTo>
                  <a:lnTo>
                    <a:pt x="19899" y="52731"/>
                  </a:lnTo>
                  <a:lnTo>
                    <a:pt x="19950" y="53093"/>
                  </a:lnTo>
                  <a:lnTo>
                    <a:pt x="20016" y="53418"/>
                  </a:lnTo>
                  <a:lnTo>
                    <a:pt x="20089" y="53708"/>
                  </a:lnTo>
                  <a:lnTo>
                    <a:pt x="20169" y="53888"/>
                  </a:lnTo>
                  <a:lnTo>
                    <a:pt x="20257" y="54033"/>
                  </a:lnTo>
                  <a:lnTo>
                    <a:pt x="20308" y="54069"/>
                  </a:lnTo>
                  <a:lnTo>
                    <a:pt x="20352" y="54069"/>
                  </a:lnTo>
                  <a:lnTo>
                    <a:pt x="20446" y="54033"/>
                  </a:lnTo>
                  <a:lnTo>
                    <a:pt x="20534" y="53925"/>
                  </a:lnTo>
                  <a:lnTo>
                    <a:pt x="20614" y="53744"/>
                  </a:lnTo>
                  <a:lnTo>
                    <a:pt x="20687" y="53454"/>
                  </a:lnTo>
                  <a:lnTo>
                    <a:pt x="20753" y="53165"/>
                  </a:lnTo>
                  <a:lnTo>
                    <a:pt x="20804" y="52767"/>
                  </a:lnTo>
                  <a:lnTo>
                    <a:pt x="20840" y="52369"/>
                  </a:lnTo>
                  <a:lnTo>
                    <a:pt x="20877" y="51899"/>
                  </a:lnTo>
                  <a:lnTo>
                    <a:pt x="20964" y="50778"/>
                  </a:lnTo>
                  <a:lnTo>
                    <a:pt x="21103" y="49042"/>
                  </a:lnTo>
                  <a:lnTo>
                    <a:pt x="21300" y="46836"/>
                  </a:lnTo>
                  <a:lnTo>
                    <a:pt x="21416" y="45606"/>
                  </a:lnTo>
                  <a:lnTo>
                    <a:pt x="21548" y="44268"/>
                  </a:lnTo>
                  <a:lnTo>
                    <a:pt x="21694" y="42858"/>
                  </a:lnTo>
                  <a:lnTo>
                    <a:pt x="21847" y="41411"/>
                  </a:lnTo>
                  <a:lnTo>
                    <a:pt x="22022" y="39928"/>
                  </a:lnTo>
                  <a:lnTo>
                    <a:pt x="22204" y="38409"/>
                  </a:lnTo>
                  <a:lnTo>
                    <a:pt x="22394" y="36854"/>
                  </a:lnTo>
                  <a:lnTo>
                    <a:pt x="22605" y="35335"/>
                  </a:lnTo>
                  <a:lnTo>
                    <a:pt x="22824" y="33816"/>
                  </a:lnTo>
                  <a:lnTo>
                    <a:pt x="23050" y="32297"/>
                  </a:lnTo>
                  <a:lnTo>
                    <a:pt x="23298" y="30851"/>
                  </a:lnTo>
                  <a:lnTo>
                    <a:pt x="23554" y="29440"/>
                  </a:lnTo>
                  <a:lnTo>
                    <a:pt x="23685" y="28753"/>
                  </a:lnTo>
                  <a:lnTo>
                    <a:pt x="23824" y="28102"/>
                  </a:lnTo>
                  <a:lnTo>
                    <a:pt x="23955" y="27451"/>
                  </a:lnTo>
                  <a:lnTo>
                    <a:pt x="24101" y="26836"/>
                  </a:lnTo>
                  <a:lnTo>
                    <a:pt x="24239" y="26257"/>
                  </a:lnTo>
                  <a:lnTo>
                    <a:pt x="24393" y="25679"/>
                  </a:lnTo>
                  <a:lnTo>
                    <a:pt x="24538" y="25136"/>
                  </a:lnTo>
                  <a:lnTo>
                    <a:pt x="24692" y="24594"/>
                  </a:lnTo>
                  <a:lnTo>
                    <a:pt x="24845" y="24124"/>
                  </a:lnTo>
                  <a:lnTo>
                    <a:pt x="25005" y="23653"/>
                  </a:lnTo>
                  <a:lnTo>
                    <a:pt x="25166" y="23219"/>
                  </a:lnTo>
                  <a:lnTo>
                    <a:pt x="25326" y="22822"/>
                  </a:lnTo>
                  <a:lnTo>
                    <a:pt x="25494" y="22496"/>
                  </a:lnTo>
                  <a:lnTo>
                    <a:pt x="25662" y="22171"/>
                  </a:lnTo>
                  <a:lnTo>
                    <a:pt x="25837" y="21881"/>
                  </a:lnTo>
                  <a:lnTo>
                    <a:pt x="26012" y="21664"/>
                  </a:lnTo>
                  <a:lnTo>
                    <a:pt x="26187" y="21447"/>
                  </a:lnTo>
                  <a:lnTo>
                    <a:pt x="26369" y="21303"/>
                  </a:lnTo>
                  <a:lnTo>
                    <a:pt x="26552" y="21194"/>
                  </a:lnTo>
                  <a:lnTo>
                    <a:pt x="26741" y="21158"/>
                  </a:lnTo>
                  <a:lnTo>
                    <a:pt x="26924" y="21122"/>
                  </a:lnTo>
                  <a:lnTo>
                    <a:pt x="27113" y="21194"/>
                  </a:lnTo>
                  <a:lnTo>
                    <a:pt x="27310" y="21266"/>
                  </a:lnTo>
                  <a:lnTo>
                    <a:pt x="27507" y="21411"/>
                  </a:lnTo>
                  <a:lnTo>
                    <a:pt x="27653" y="21556"/>
                  </a:lnTo>
                  <a:lnTo>
                    <a:pt x="27784" y="21737"/>
                  </a:lnTo>
                  <a:lnTo>
                    <a:pt x="27901" y="21954"/>
                  </a:lnTo>
                  <a:lnTo>
                    <a:pt x="28018" y="22171"/>
                  </a:lnTo>
                  <a:lnTo>
                    <a:pt x="28113" y="22424"/>
                  </a:lnTo>
                  <a:lnTo>
                    <a:pt x="28207" y="22713"/>
                  </a:lnTo>
                  <a:lnTo>
                    <a:pt x="28288" y="23039"/>
                  </a:lnTo>
                  <a:lnTo>
                    <a:pt x="28353" y="23400"/>
                  </a:lnTo>
                  <a:lnTo>
                    <a:pt x="28419" y="23762"/>
                  </a:lnTo>
                  <a:lnTo>
                    <a:pt x="28470" y="24196"/>
                  </a:lnTo>
                  <a:lnTo>
                    <a:pt x="28507" y="24666"/>
                  </a:lnTo>
                  <a:lnTo>
                    <a:pt x="28543" y="25136"/>
                  </a:lnTo>
                  <a:lnTo>
                    <a:pt x="28565" y="25679"/>
                  </a:lnTo>
                  <a:lnTo>
                    <a:pt x="28579" y="26221"/>
                  </a:lnTo>
                  <a:lnTo>
                    <a:pt x="28579" y="26836"/>
                  </a:lnTo>
                  <a:lnTo>
                    <a:pt x="28579" y="27487"/>
                  </a:lnTo>
                  <a:lnTo>
                    <a:pt x="28565" y="28066"/>
                  </a:lnTo>
                  <a:lnTo>
                    <a:pt x="28550" y="28681"/>
                  </a:lnTo>
                  <a:lnTo>
                    <a:pt x="28528" y="29332"/>
                  </a:lnTo>
                  <a:lnTo>
                    <a:pt x="28499" y="29983"/>
                  </a:lnTo>
                  <a:lnTo>
                    <a:pt x="28463" y="30634"/>
                  </a:lnTo>
                  <a:lnTo>
                    <a:pt x="28426" y="31285"/>
                  </a:lnTo>
                  <a:lnTo>
                    <a:pt x="28331" y="32659"/>
                  </a:lnTo>
                  <a:lnTo>
                    <a:pt x="28215" y="34069"/>
                  </a:lnTo>
                  <a:lnTo>
                    <a:pt x="28083" y="35516"/>
                  </a:lnTo>
                  <a:lnTo>
                    <a:pt x="27930" y="36963"/>
                  </a:lnTo>
                  <a:lnTo>
                    <a:pt x="27770" y="38445"/>
                  </a:lnTo>
                  <a:lnTo>
                    <a:pt x="27587" y="39928"/>
                  </a:lnTo>
                  <a:lnTo>
                    <a:pt x="27398" y="41411"/>
                  </a:lnTo>
                  <a:lnTo>
                    <a:pt x="27194" y="42894"/>
                  </a:lnTo>
                  <a:lnTo>
                    <a:pt x="26982" y="44377"/>
                  </a:lnTo>
                  <a:lnTo>
                    <a:pt x="26763" y="45860"/>
                  </a:lnTo>
                  <a:lnTo>
                    <a:pt x="26537" y="47306"/>
                  </a:lnTo>
                  <a:lnTo>
                    <a:pt x="26304" y="48717"/>
                  </a:lnTo>
                  <a:lnTo>
                    <a:pt x="26070" y="50127"/>
                  </a:lnTo>
                  <a:lnTo>
                    <a:pt x="25837" y="51501"/>
                  </a:lnTo>
                  <a:lnTo>
                    <a:pt x="25596" y="52803"/>
                  </a:lnTo>
                  <a:lnTo>
                    <a:pt x="25363" y="54069"/>
                  </a:lnTo>
                  <a:lnTo>
                    <a:pt x="25122" y="55299"/>
                  </a:lnTo>
                  <a:lnTo>
                    <a:pt x="24896" y="56456"/>
                  </a:lnTo>
                  <a:lnTo>
                    <a:pt x="24670" y="57541"/>
                  </a:lnTo>
                  <a:lnTo>
                    <a:pt x="24451" y="58554"/>
                  </a:lnTo>
                  <a:lnTo>
                    <a:pt x="24239" y="59494"/>
                  </a:lnTo>
                  <a:lnTo>
                    <a:pt x="24035" y="60326"/>
                  </a:lnTo>
                  <a:lnTo>
                    <a:pt x="23845" y="61086"/>
                  </a:lnTo>
                  <a:lnTo>
                    <a:pt x="23663" y="61737"/>
                  </a:lnTo>
                  <a:lnTo>
                    <a:pt x="23503" y="62315"/>
                  </a:lnTo>
                  <a:lnTo>
                    <a:pt x="23349" y="62749"/>
                  </a:lnTo>
                  <a:lnTo>
                    <a:pt x="23218" y="63111"/>
                  </a:lnTo>
                  <a:lnTo>
                    <a:pt x="23101" y="63328"/>
                  </a:lnTo>
                  <a:lnTo>
                    <a:pt x="23050" y="63364"/>
                  </a:lnTo>
                  <a:lnTo>
                    <a:pt x="23007" y="63400"/>
                  </a:lnTo>
                  <a:lnTo>
                    <a:pt x="22912" y="63436"/>
                  </a:lnTo>
                  <a:lnTo>
                    <a:pt x="22824" y="63473"/>
                  </a:lnTo>
                  <a:lnTo>
                    <a:pt x="22751" y="63545"/>
                  </a:lnTo>
                  <a:lnTo>
                    <a:pt x="22678" y="63653"/>
                  </a:lnTo>
                  <a:lnTo>
                    <a:pt x="22620" y="63798"/>
                  </a:lnTo>
                  <a:lnTo>
                    <a:pt x="22569" y="63943"/>
                  </a:lnTo>
                  <a:lnTo>
                    <a:pt x="22525" y="64123"/>
                  </a:lnTo>
                  <a:lnTo>
                    <a:pt x="22481" y="64304"/>
                  </a:lnTo>
                  <a:lnTo>
                    <a:pt x="22452" y="64485"/>
                  </a:lnTo>
                  <a:lnTo>
                    <a:pt x="22430" y="64702"/>
                  </a:lnTo>
                  <a:lnTo>
                    <a:pt x="22409" y="64883"/>
                  </a:lnTo>
                  <a:lnTo>
                    <a:pt x="22394" y="65100"/>
                  </a:lnTo>
                  <a:lnTo>
                    <a:pt x="22372" y="65498"/>
                  </a:lnTo>
                  <a:lnTo>
                    <a:pt x="22365" y="65859"/>
                  </a:lnTo>
                  <a:lnTo>
                    <a:pt x="22365" y="66330"/>
                  </a:lnTo>
                  <a:lnTo>
                    <a:pt x="22379" y="66691"/>
                  </a:lnTo>
                  <a:lnTo>
                    <a:pt x="22401" y="67053"/>
                  </a:lnTo>
                  <a:lnTo>
                    <a:pt x="22430" y="67342"/>
                  </a:lnTo>
                  <a:lnTo>
                    <a:pt x="22474" y="67595"/>
                  </a:lnTo>
                  <a:lnTo>
                    <a:pt x="22518" y="67812"/>
                  </a:lnTo>
                  <a:lnTo>
                    <a:pt x="22569" y="67993"/>
                  </a:lnTo>
                  <a:lnTo>
                    <a:pt x="22620" y="68138"/>
                  </a:lnTo>
                  <a:lnTo>
                    <a:pt x="22678" y="68246"/>
                  </a:lnTo>
                  <a:lnTo>
                    <a:pt x="22737" y="68355"/>
                  </a:lnTo>
                  <a:lnTo>
                    <a:pt x="22861" y="68500"/>
                  </a:lnTo>
                  <a:lnTo>
                    <a:pt x="22985" y="68572"/>
                  </a:lnTo>
                  <a:lnTo>
                    <a:pt x="23087" y="68608"/>
                  </a:lnTo>
                  <a:lnTo>
                    <a:pt x="23576" y="68789"/>
                  </a:lnTo>
                  <a:lnTo>
                    <a:pt x="24057" y="69006"/>
                  </a:lnTo>
                  <a:lnTo>
                    <a:pt x="24524" y="69223"/>
                  </a:lnTo>
                  <a:lnTo>
                    <a:pt x="24976" y="69476"/>
                  </a:lnTo>
                  <a:lnTo>
                    <a:pt x="25428" y="69729"/>
                  </a:lnTo>
                  <a:lnTo>
                    <a:pt x="25859" y="70019"/>
                  </a:lnTo>
                  <a:lnTo>
                    <a:pt x="26289" y="70308"/>
                  </a:lnTo>
                  <a:lnTo>
                    <a:pt x="26705" y="70633"/>
                  </a:lnTo>
                  <a:lnTo>
                    <a:pt x="27106" y="70959"/>
                  </a:lnTo>
                  <a:lnTo>
                    <a:pt x="27500" y="71284"/>
                  </a:lnTo>
                  <a:lnTo>
                    <a:pt x="27879" y="71646"/>
                  </a:lnTo>
                  <a:lnTo>
                    <a:pt x="28244" y="72044"/>
                  </a:lnTo>
                  <a:lnTo>
                    <a:pt x="28601" y="72442"/>
                  </a:lnTo>
                  <a:lnTo>
                    <a:pt x="28951" y="72840"/>
                  </a:lnTo>
                  <a:lnTo>
                    <a:pt x="29280" y="73274"/>
                  </a:lnTo>
                  <a:lnTo>
                    <a:pt x="29601" y="73708"/>
                  </a:lnTo>
                  <a:lnTo>
                    <a:pt x="29907" y="74142"/>
                  </a:lnTo>
                  <a:lnTo>
                    <a:pt x="30206" y="74612"/>
                  </a:lnTo>
                  <a:lnTo>
                    <a:pt x="30491" y="75118"/>
                  </a:lnTo>
                  <a:lnTo>
                    <a:pt x="30760" y="75624"/>
                  </a:lnTo>
                  <a:lnTo>
                    <a:pt x="31016" y="76131"/>
                  </a:lnTo>
                  <a:lnTo>
                    <a:pt x="31256" y="76637"/>
                  </a:lnTo>
                  <a:lnTo>
                    <a:pt x="31490" y="77180"/>
                  </a:lnTo>
                  <a:lnTo>
                    <a:pt x="31701" y="77758"/>
                  </a:lnTo>
                  <a:lnTo>
                    <a:pt x="31906" y="78301"/>
                  </a:lnTo>
                  <a:lnTo>
                    <a:pt x="32095" y="78879"/>
                  </a:lnTo>
                  <a:lnTo>
                    <a:pt x="32263" y="79494"/>
                  </a:lnTo>
                  <a:lnTo>
                    <a:pt x="32424" y="80073"/>
                  </a:lnTo>
                  <a:lnTo>
                    <a:pt x="32569" y="80688"/>
                  </a:lnTo>
                  <a:lnTo>
                    <a:pt x="32701" y="81339"/>
                  </a:lnTo>
                  <a:lnTo>
                    <a:pt x="32817" y="81953"/>
                  </a:lnTo>
                  <a:lnTo>
                    <a:pt x="32912" y="82604"/>
                  </a:lnTo>
                  <a:lnTo>
                    <a:pt x="33007" y="83364"/>
                  </a:lnTo>
                  <a:lnTo>
                    <a:pt x="33051" y="83726"/>
                  </a:lnTo>
                  <a:lnTo>
                    <a:pt x="33080" y="84087"/>
                  </a:lnTo>
                  <a:lnTo>
                    <a:pt x="33109" y="84485"/>
                  </a:lnTo>
                  <a:lnTo>
                    <a:pt x="33138" y="84847"/>
                  </a:lnTo>
                  <a:lnTo>
                    <a:pt x="33153" y="85245"/>
                  </a:lnTo>
                  <a:lnTo>
                    <a:pt x="33175" y="85606"/>
                  </a:lnTo>
                  <a:lnTo>
                    <a:pt x="33182" y="86004"/>
                  </a:lnTo>
                  <a:lnTo>
                    <a:pt x="33189" y="86402"/>
                  </a:lnTo>
                  <a:lnTo>
                    <a:pt x="33189" y="86800"/>
                  </a:lnTo>
                  <a:lnTo>
                    <a:pt x="33182" y="87234"/>
                  </a:lnTo>
                  <a:lnTo>
                    <a:pt x="33175" y="87632"/>
                  </a:lnTo>
                  <a:lnTo>
                    <a:pt x="33160" y="88066"/>
                  </a:lnTo>
                  <a:lnTo>
                    <a:pt x="33117" y="88934"/>
                  </a:lnTo>
                  <a:lnTo>
                    <a:pt x="33080" y="89548"/>
                  </a:lnTo>
                  <a:lnTo>
                    <a:pt x="33036" y="90163"/>
                  </a:lnTo>
                  <a:lnTo>
                    <a:pt x="32992" y="90742"/>
                  </a:lnTo>
                  <a:lnTo>
                    <a:pt x="32941" y="91284"/>
                  </a:lnTo>
                  <a:lnTo>
                    <a:pt x="32883" y="91827"/>
                  </a:lnTo>
                  <a:lnTo>
                    <a:pt x="32825" y="92333"/>
                  </a:lnTo>
                  <a:lnTo>
                    <a:pt x="32759" y="92840"/>
                  </a:lnTo>
                  <a:lnTo>
                    <a:pt x="32693" y="93310"/>
                  </a:lnTo>
                  <a:lnTo>
                    <a:pt x="32620" y="93780"/>
                  </a:lnTo>
                  <a:lnTo>
                    <a:pt x="32540" y="94214"/>
                  </a:lnTo>
                  <a:lnTo>
                    <a:pt x="32460" y="94648"/>
                  </a:lnTo>
                  <a:lnTo>
                    <a:pt x="32380" y="95046"/>
                  </a:lnTo>
                  <a:lnTo>
                    <a:pt x="32285" y="95407"/>
                  </a:lnTo>
                  <a:lnTo>
                    <a:pt x="32190" y="95769"/>
                  </a:lnTo>
                  <a:lnTo>
                    <a:pt x="32095" y="96131"/>
                  </a:lnTo>
                  <a:lnTo>
                    <a:pt x="31993" y="96456"/>
                  </a:lnTo>
                  <a:lnTo>
                    <a:pt x="31884" y="96745"/>
                  </a:lnTo>
                  <a:lnTo>
                    <a:pt x="31774" y="97035"/>
                  </a:lnTo>
                  <a:lnTo>
                    <a:pt x="31658" y="97288"/>
                  </a:lnTo>
                  <a:lnTo>
                    <a:pt x="31534" y="97541"/>
                  </a:lnTo>
                  <a:lnTo>
                    <a:pt x="31410" y="97758"/>
                  </a:lnTo>
                  <a:lnTo>
                    <a:pt x="31278" y="97939"/>
                  </a:lnTo>
                  <a:lnTo>
                    <a:pt x="31147" y="98120"/>
                  </a:lnTo>
                  <a:lnTo>
                    <a:pt x="31008" y="98301"/>
                  </a:lnTo>
                  <a:lnTo>
                    <a:pt x="30863" y="98445"/>
                  </a:lnTo>
                  <a:lnTo>
                    <a:pt x="30717" y="98554"/>
                  </a:lnTo>
                  <a:lnTo>
                    <a:pt x="30564" y="98662"/>
                  </a:lnTo>
                  <a:lnTo>
                    <a:pt x="30403" y="98771"/>
                  </a:lnTo>
                  <a:lnTo>
                    <a:pt x="30075" y="98879"/>
                  </a:lnTo>
                  <a:lnTo>
                    <a:pt x="29732" y="98915"/>
                  </a:lnTo>
                  <a:lnTo>
                    <a:pt x="29447" y="98879"/>
                  </a:lnTo>
                  <a:lnTo>
                    <a:pt x="29156" y="98807"/>
                  </a:lnTo>
                  <a:lnTo>
                    <a:pt x="28857" y="98698"/>
                  </a:lnTo>
                  <a:lnTo>
                    <a:pt x="28565" y="98554"/>
                  </a:lnTo>
                  <a:lnTo>
                    <a:pt x="28266" y="98337"/>
                  </a:lnTo>
                  <a:lnTo>
                    <a:pt x="27974" y="98120"/>
                  </a:lnTo>
                  <a:lnTo>
                    <a:pt x="27675" y="97830"/>
                  </a:lnTo>
                  <a:lnTo>
                    <a:pt x="27383" y="97541"/>
                  </a:lnTo>
                  <a:lnTo>
                    <a:pt x="27084" y="97252"/>
                  </a:lnTo>
                  <a:lnTo>
                    <a:pt x="26800" y="96890"/>
                  </a:lnTo>
                  <a:lnTo>
                    <a:pt x="26508" y="96528"/>
                  </a:lnTo>
                  <a:lnTo>
                    <a:pt x="26231" y="96167"/>
                  </a:lnTo>
                  <a:lnTo>
                    <a:pt x="25684" y="95371"/>
                  </a:lnTo>
                  <a:lnTo>
                    <a:pt x="25166" y="94539"/>
                  </a:lnTo>
                  <a:lnTo>
                    <a:pt x="24684" y="93744"/>
                  </a:lnTo>
                  <a:lnTo>
                    <a:pt x="24247" y="92948"/>
                  </a:lnTo>
                  <a:lnTo>
                    <a:pt x="23853" y="92189"/>
                  </a:lnTo>
                  <a:lnTo>
                    <a:pt x="23517" y="91538"/>
                  </a:lnTo>
                  <a:lnTo>
                    <a:pt x="23036" y="90525"/>
                  </a:lnTo>
                  <a:lnTo>
                    <a:pt x="22853" y="90127"/>
                  </a:lnTo>
                  <a:lnTo>
                    <a:pt x="22766" y="89982"/>
                  </a:lnTo>
                  <a:lnTo>
                    <a:pt x="22686" y="89910"/>
                  </a:lnTo>
                  <a:lnTo>
                    <a:pt x="22598" y="89910"/>
                  </a:lnTo>
                  <a:lnTo>
                    <a:pt x="22518" y="89946"/>
                  </a:lnTo>
                  <a:lnTo>
                    <a:pt x="22438" y="90091"/>
                  </a:lnTo>
                  <a:lnTo>
                    <a:pt x="22357" y="90272"/>
                  </a:lnTo>
                  <a:lnTo>
                    <a:pt x="22292" y="90525"/>
                  </a:lnTo>
                  <a:lnTo>
                    <a:pt x="22233" y="90850"/>
                  </a:lnTo>
                  <a:lnTo>
                    <a:pt x="22182" y="91212"/>
                  </a:lnTo>
                  <a:lnTo>
                    <a:pt x="22146" y="91610"/>
                  </a:lnTo>
                  <a:lnTo>
                    <a:pt x="22124" y="92008"/>
                  </a:lnTo>
                  <a:lnTo>
                    <a:pt x="22124" y="92442"/>
                  </a:lnTo>
                  <a:lnTo>
                    <a:pt x="22124" y="92840"/>
                  </a:lnTo>
                  <a:lnTo>
                    <a:pt x="22146" y="93274"/>
                  </a:lnTo>
                  <a:lnTo>
                    <a:pt x="22182" y="93635"/>
                  </a:lnTo>
                  <a:lnTo>
                    <a:pt x="22233" y="94033"/>
                  </a:lnTo>
                  <a:lnTo>
                    <a:pt x="22511" y="95769"/>
                  </a:lnTo>
                  <a:lnTo>
                    <a:pt x="22824" y="97903"/>
                  </a:lnTo>
                  <a:lnTo>
                    <a:pt x="23167" y="100290"/>
                  </a:lnTo>
                  <a:lnTo>
                    <a:pt x="23532" y="102930"/>
                  </a:lnTo>
                  <a:lnTo>
                    <a:pt x="23911" y="105787"/>
                  </a:lnTo>
                  <a:lnTo>
                    <a:pt x="24290" y="108825"/>
                  </a:lnTo>
                  <a:lnTo>
                    <a:pt x="24480" y="110380"/>
                  </a:lnTo>
                  <a:lnTo>
                    <a:pt x="24662" y="111971"/>
                  </a:lnTo>
                  <a:lnTo>
                    <a:pt x="24852" y="113563"/>
                  </a:lnTo>
                  <a:lnTo>
                    <a:pt x="25027" y="115190"/>
                  </a:lnTo>
                  <a:lnTo>
                    <a:pt x="25202" y="116854"/>
                  </a:lnTo>
                  <a:lnTo>
                    <a:pt x="25363" y="118481"/>
                  </a:lnTo>
                  <a:lnTo>
                    <a:pt x="25523" y="120109"/>
                  </a:lnTo>
                  <a:lnTo>
                    <a:pt x="25669" y="121736"/>
                  </a:lnTo>
                  <a:lnTo>
                    <a:pt x="25808" y="123364"/>
                  </a:lnTo>
                  <a:lnTo>
                    <a:pt x="25939" y="124991"/>
                  </a:lnTo>
                  <a:lnTo>
                    <a:pt x="26048" y="126547"/>
                  </a:lnTo>
                  <a:lnTo>
                    <a:pt x="26150" y="128138"/>
                  </a:lnTo>
                  <a:lnTo>
                    <a:pt x="26238" y="129657"/>
                  </a:lnTo>
                  <a:lnTo>
                    <a:pt x="26311" y="131140"/>
                  </a:lnTo>
                  <a:lnTo>
                    <a:pt x="26362" y="132586"/>
                  </a:lnTo>
                  <a:lnTo>
                    <a:pt x="26398" y="133997"/>
                  </a:lnTo>
                  <a:lnTo>
                    <a:pt x="26406" y="134684"/>
                  </a:lnTo>
                  <a:lnTo>
                    <a:pt x="26413" y="135335"/>
                  </a:lnTo>
                  <a:lnTo>
                    <a:pt x="26413" y="135986"/>
                  </a:lnTo>
                  <a:lnTo>
                    <a:pt x="26413" y="136637"/>
                  </a:lnTo>
                  <a:lnTo>
                    <a:pt x="26406" y="137252"/>
                  </a:lnTo>
                  <a:lnTo>
                    <a:pt x="26391" y="137830"/>
                  </a:lnTo>
                  <a:lnTo>
                    <a:pt x="26369" y="138445"/>
                  </a:lnTo>
                  <a:lnTo>
                    <a:pt x="26340" y="138988"/>
                  </a:lnTo>
                  <a:lnTo>
                    <a:pt x="26311" y="139494"/>
                  </a:lnTo>
                  <a:lnTo>
                    <a:pt x="26282" y="139964"/>
                  </a:lnTo>
                  <a:lnTo>
                    <a:pt x="26245" y="140398"/>
                  </a:lnTo>
                  <a:lnTo>
                    <a:pt x="26202" y="140832"/>
                  </a:lnTo>
                  <a:lnTo>
                    <a:pt x="26158" y="141230"/>
                  </a:lnTo>
                  <a:lnTo>
                    <a:pt x="26107" y="141628"/>
                  </a:lnTo>
                  <a:lnTo>
                    <a:pt x="26048" y="141990"/>
                  </a:lnTo>
                  <a:lnTo>
                    <a:pt x="25990" y="142351"/>
                  </a:lnTo>
                  <a:lnTo>
                    <a:pt x="25924" y="142713"/>
                  </a:lnTo>
                  <a:lnTo>
                    <a:pt x="25851" y="143038"/>
                  </a:lnTo>
                  <a:lnTo>
                    <a:pt x="25778" y="143328"/>
                  </a:lnTo>
                  <a:lnTo>
                    <a:pt x="25698" y="143617"/>
                  </a:lnTo>
                  <a:lnTo>
                    <a:pt x="25611" y="143870"/>
                  </a:lnTo>
                  <a:lnTo>
                    <a:pt x="25523" y="144123"/>
                  </a:lnTo>
                  <a:lnTo>
                    <a:pt x="25428" y="144376"/>
                  </a:lnTo>
                  <a:lnTo>
                    <a:pt x="25326" y="144593"/>
                  </a:lnTo>
                  <a:lnTo>
                    <a:pt x="25210" y="144810"/>
                  </a:lnTo>
                  <a:lnTo>
                    <a:pt x="25086" y="145027"/>
                  </a:lnTo>
                  <a:lnTo>
                    <a:pt x="24969" y="145172"/>
                  </a:lnTo>
                  <a:lnTo>
                    <a:pt x="24852" y="145317"/>
                  </a:lnTo>
                  <a:lnTo>
                    <a:pt x="24728" y="145425"/>
                  </a:lnTo>
                  <a:lnTo>
                    <a:pt x="24611" y="145498"/>
                  </a:lnTo>
                  <a:lnTo>
                    <a:pt x="24487" y="145570"/>
                  </a:lnTo>
                  <a:lnTo>
                    <a:pt x="24239" y="145570"/>
                  </a:lnTo>
                  <a:lnTo>
                    <a:pt x="24101" y="145498"/>
                  </a:lnTo>
                  <a:lnTo>
                    <a:pt x="23969" y="145389"/>
                  </a:lnTo>
                  <a:lnTo>
                    <a:pt x="23838" y="145281"/>
                  </a:lnTo>
                  <a:lnTo>
                    <a:pt x="23707" y="145100"/>
                  </a:lnTo>
                  <a:lnTo>
                    <a:pt x="23576" y="144919"/>
                  </a:lnTo>
                  <a:lnTo>
                    <a:pt x="23444" y="144702"/>
                  </a:lnTo>
                  <a:lnTo>
                    <a:pt x="23320" y="144413"/>
                  </a:lnTo>
                  <a:lnTo>
                    <a:pt x="23189" y="144123"/>
                  </a:lnTo>
                  <a:lnTo>
                    <a:pt x="23058" y="143798"/>
                  </a:lnTo>
                  <a:lnTo>
                    <a:pt x="22934" y="143436"/>
                  </a:lnTo>
                  <a:lnTo>
                    <a:pt x="22802" y="143074"/>
                  </a:lnTo>
                  <a:lnTo>
                    <a:pt x="22678" y="142677"/>
                  </a:lnTo>
                  <a:lnTo>
                    <a:pt x="22554" y="142243"/>
                  </a:lnTo>
                  <a:lnTo>
                    <a:pt x="22430" y="141773"/>
                  </a:lnTo>
                  <a:lnTo>
                    <a:pt x="22306" y="141302"/>
                  </a:lnTo>
                  <a:lnTo>
                    <a:pt x="22058" y="140254"/>
                  </a:lnTo>
                  <a:lnTo>
                    <a:pt x="21818" y="139132"/>
                  </a:lnTo>
                  <a:lnTo>
                    <a:pt x="21584" y="137939"/>
                  </a:lnTo>
                  <a:lnTo>
                    <a:pt x="21351" y="136673"/>
                  </a:lnTo>
                  <a:lnTo>
                    <a:pt x="21125" y="135371"/>
                  </a:lnTo>
                  <a:lnTo>
                    <a:pt x="20906" y="133997"/>
                  </a:lnTo>
                  <a:lnTo>
                    <a:pt x="20687" y="132586"/>
                  </a:lnTo>
                  <a:lnTo>
                    <a:pt x="20476" y="131103"/>
                  </a:lnTo>
                  <a:lnTo>
                    <a:pt x="20271" y="129621"/>
                  </a:lnTo>
                  <a:lnTo>
                    <a:pt x="20074" y="128102"/>
                  </a:lnTo>
                  <a:lnTo>
                    <a:pt x="19885" y="126583"/>
                  </a:lnTo>
                  <a:lnTo>
                    <a:pt x="19702" y="125064"/>
                  </a:lnTo>
                  <a:lnTo>
                    <a:pt x="19527" y="123509"/>
                  </a:lnTo>
                  <a:lnTo>
                    <a:pt x="19360" y="121990"/>
                  </a:lnTo>
                  <a:lnTo>
                    <a:pt x="19192" y="120507"/>
                  </a:lnTo>
                  <a:lnTo>
                    <a:pt x="19046" y="119024"/>
                  </a:lnTo>
                  <a:lnTo>
                    <a:pt x="18900" y="117577"/>
                  </a:lnTo>
                  <a:lnTo>
                    <a:pt x="18761" y="116167"/>
                  </a:lnTo>
                  <a:lnTo>
                    <a:pt x="18521" y="113527"/>
                  </a:lnTo>
                  <a:lnTo>
                    <a:pt x="18309" y="111104"/>
                  </a:lnTo>
                  <a:lnTo>
                    <a:pt x="18149" y="109006"/>
                  </a:lnTo>
                  <a:lnTo>
                    <a:pt x="18112" y="108644"/>
                  </a:lnTo>
                  <a:lnTo>
                    <a:pt x="18068" y="108283"/>
                  </a:lnTo>
                  <a:lnTo>
                    <a:pt x="18010" y="107993"/>
                  </a:lnTo>
                  <a:lnTo>
                    <a:pt x="17944" y="107740"/>
                  </a:lnTo>
                  <a:lnTo>
                    <a:pt x="17871" y="107559"/>
                  </a:lnTo>
                  <a:lnTo>
                    <a:pt x="17791" y="107415"/>
                  </a:lnTo>
                  <a:lnTo>
                    <a:pt x="17711" y="107378"/>
                  </a:lnTo>
                  <a:lnTo>
                    <a:pt x="17616" y="107378"/>
                  </a:lnTo>
                  <a:lnTo>
                    <a:pt x="17536" y="107451"/>
                  </a:lnTo>
                  <a:lnTo>
                    <a:pt x="17456" y="107595"/>
                  </a:lnTo>
                  <a:lnTo>
                    <a:pt x="17383" y="107776"/>
                  </a:lnTo>
                  <a:lnTo>
                    <a:pt x="17317" y="108029"/>
                  </a:lnTo>
                  <a:lnTo>
                    <a:pt x="17259" y="108355"/>
                  </a:lnTo>
                  <a:lnTo>
                    <a:pt x="17215" y="108680"/>
                  </a:lnTo>
                  <a:lnTo>
                    <a:pt x="17179" y="109078"/>
                  </a:lnTo>
                  <a:lnTo>
                    <a:pt x="17157" y="109476"/>
                  </a:lnTo>
                  <a:lnTo>
                    <a:pt x="17069" y="111863"/>
                  </a:lnTo>
                  <a:lnTo>
                    <a:pt x="16952" y="114575"/>
                  </a:lnTo>
                  <a:lnTo>
                    <a:pt x="16807" y="117613"/>
                  </a:lnTo>
                  <a:lnTo>
                    <a:pt x="16719" y="119205"/>
                  </a:lnTo>
                  <a:lnTo>
                    <a:pt x="16631" y="120868"/>
                  </a:lnTo>
                  <a:lnTo>
                    <a:pt x="16537" y="122532"/>
                  </a:lnTo>
                  <a:lnTo>
                    <a:pt x="16427" y="124268"/>
                  </a:lnTo>
                  <a:lnTo>
                    <a:pt x="16318" y="125968"/>
                  </a:lnTo>
                  <a:lnTo>
                    <a:pt x="16201" y="127704"/>
                  </a:lnTo>
                  <a:lnTo>
                    <a:pt x="16077" y="129476"/>
                  </a:lnTo>
                  <a:lnTo>
                    <a:pt x="15946" y="131212"/>
                  </a:lnTo>
                  <a:lnTo>
                    <a:pt x="15807" y="132912"/>
                  </a:lnTo>
                  <a:lnTo>
                    <a:pt x="15661" y="134612"/>
                  </a:lnTo>
                  <a:lnTo>
                    <a:pt x="15515" y="136275"/>
                  </a:lnTo>
                  <a:lnTo>
                    <a:pt x="15355" y="137903"/>
                  </a:lnTo>
                  <a:lnTo>
                    <a:pt x="15194" y="139458"/>
                  </a:lnTo>
                  <a:lnTo>
                    <a:pt x="15019" y="140977"/>
                  </a:lnTo>
                  <a:lnTo>
                    <a:pt x="14844" y="142387"/>
                  </a:lnTo>
                  <a:lnTo>
                    <a:pt x="14662" y="143762"/>
                  </a:lnTo>
                  <a:lnTo>
                    <a:pt x="14472" y="145027"/>
                  </a:lnTo>
                  <a:lnTo>
                    <a:pt x="14378" y="145642"/>
                  </a:lnTo>
                  <a:lnTo>
                    <a:pt x="14275" y="146185"/>
                  </a:lnTo>
                  <a:lnTo>
                    <a:pt x="14173" y="146763"/>
                  </a:lnTo>
                  <a:lnTo>
                    <a:pt x="14071" y="147270"/>
                  </a:lnTo>
                  <a:lnTo>
                    <a:pt x="13969" y="147776"/>
                  </a:lnTo>
                  <a:lnTo>
                    <a:pt x="13867" y="148210"/>
                  </a:lnTo>
                  <a:lnTo>
                    <a:pt x="13758" y="148644"/>
                  </a:lnTo>
                  <a:lnTo>
                    <a:pt x="13648" y="149042"/>
                  </a:lnTo>
                  <a:lnTo>
                    <a:pt x="13539" y="149440"/>
                  </a:lnTo>
                  <a:lnTo>
                    <a:pt x="13429" y="149765"/>
                  </a:lnTo>
                  <a:lnTo>
                    <a:pt x="13320" y="150055"/>
                  </a:lnTo>
                  <a:lnTo>
                    <a:pt x="13203" y="150308"/>
                  </a:lnTo>
                  <a:lnTo>
                    <a:pt x="13086" y="150561"/>
                  </a:lnTo>
                  <a:lnTo>
                    <a:pt x="12970" y="150742"/>
                  </a:lnTo>
                  <a:lnTo>
                    <a:pt x="12853" y="150886"/>
                  </a:lnTo>
                  <a:lnTo>
                    <a:pt x="12736" y="150995"/>
                  </a:lnTo>
                  <a:lnTo>
                    <a:pt x="12612" y="151067"/>
                  </a:lnTo>
                  <a:lnTo>
                    <a:pt x="12488" y="151067"/>
                  </a:lnTo>
                  <a:lnTo>
                    <a:pt x="12321" y="151031"/>
                  </a:lnTo>
                  <a:lnTo>
                    <a:pt x="12153" y="150923"/>
                  </a:lnTo>
                  <a:lnTo>
                    <a:pt x="11985" y="150742"/>
                  </a:lnTo>
                  <a:lnTo>
                    <a:pt x="11810" y="150452"/>
                  </a:lnTo>
                  <a:lnTo>
                    <a:pt x="11722" y="150272"/>
                  </a:lnTo>
                  <a:lnTo>
                    <a:pt x="11635" y="150091"/>
                  </a:lnTo>
                  <a:lnTo>
                    <a:pt x="11547" y="149874"/>
                  </a:lnTo>
                  <a:lnTo>
                    <a:pt x="11467" y="149657"/>
                  </a:lnTo>
                  <a:lnTo>
                    <a:pt x="11387" y="149404"/>
                  </a:lnTo>
                  <a:lnTo>
                    <a:pt x="11314" y="149150"/>
                  </a:lnTo>
                  <a:lnTo>
                    <a:pt x="11241" y="148861"/>
                  </a:lnTo>
                  <a:lnTo>
                    <a:pt x="11175" y="148536"/>
                  </a:lnTo>
                  <a:lnTo>
                    <a:pt x="11110" y="148210"/>
                  </a:lnTo>
                  <a:lnTo>
                    <a:pt x="11044" y="147848"/>
                  </a:lnTo>
                  <a:lnTo>
                    <a:pt x="10986" y="147487"/>
                  </a:lnTo>
                  <a:lnTo>
                    <a:pt x="10927" y="147089"/>
                  </a:lnTo>
                  <a:lnTo>
                    <a:pt x="10876" y="146691"/>
                  </a:lnTo>
                  <a:lnTo>
                    <a:pt x="10825" y="146257"/>
                  </a:lnTo>
                  <a:lnTo>
                    <a:pt x="10781" y="145787"/>
                  </a:lnTo>
                  <a:lnTo>
                    <a:pt x="10738" y="145317"/>
                  </a:lnTo>
                  <a:lnTo>
                    <a:pt x="10679" y="144666"/>
                  </a:lnTo>
                  <a:lnTo>
                    <a:pt x="10636" y="143979"/>
                  </a:lnTo>
                  <a:lnTo>
                    <a:pt x="10592" y="143255"/>
                  </a:lnTo>
                  <a:lnTo>
                    <a:pt x="10555" y="142532"/>
                  </a:lnTo>
                  <a:lnTo>
                    <a:pt x="10526" y="141773"/>
                  </a:lnTo>
                  <a:lnTo>
                    <a:pt x="10497" y="141013"/>
                  </a:lnTo>
                  <a:lnTo>
                    <a:pt x="10475" y="140217"/>
                  </a:lnTo>
                  <a:lnTo>
                    <a:pt x="10453" y="139422"/>
                  </a:lnTo>
                  <a:lnTo>
                    <a:pt x="10446" y="138590"/>
                  </a:lnTo>
                  <a:lnTo>
                    <a:pt x="10439" y="137758"/>
                  </a:lnTo>
                  <a:lnTo>
                    <a:pt x="10431" y="136022"/>
                  </a:lnTo>
                  <a:lnTo>
                    <a:pt x="10446" y="134250"/>
                  </a:lnTo>
                  <a:lnTo>
                    <a:pt x="10468" y="132442"/>
                  </a:lnTo>
                  <a:lnTo>
                    <a:pt x="10512" y="130561"/>
                  </a:lnTo>
                  <a:lnTo>
                    <a:pt x="10563" y="128716"/>
                  </a:lnTo>
                  <a:lnTo>
                    <a:pt x="10628" y="126800"/>
                  </a:lnTo>
                  <a:lnTo>
                    <a:pt x="10701" y="124919"/>
                  </a:lnTo>
                  <a:lnTo>
                    <a:pt x="10781" y="123038"/>
                  </a:lnTo>
                  <a:lnTo>
                    <a:pt x="10869" y="121158"/>
                  </a:lnTo>
                  <a:lnTo>
                    <a:pt x="10964" y="119313"/>
                  </a:lnTo>
                  <a:lnTo>
                    <a:pt x="11059" y="117505"/>
                  </a:lnTo>
                  <a:lnTo>
                    <a:pt x="11168" y="115697"/>
                  </a:lnTo>
                  <a:lnTo>
                    <a:pt x="11270" y="113961"/>
                  </a:lnTo>
                  <a:lnTo>
                    <a:pt x="11482" y="110670"/>
                  </a:lnTo>
                  <a:lnTo>
                    <a:pt x="11693" y="107704"/>
                  </a:lnTo>
                  <a:lnTo>
                    <a:pt x="11883" y="105064"/>
                  </a:lnTo>
                  <a:lnTo>
                    <a:pt x="12051" y="102894"/>
                  </a:lnTo>
                  <a:lnTo>
                    <a:pt x="12189" y="101266"/>
                  </a:lnTo>
                  <a:lnTo>
                    <a:pt x="12313" y="99783"/>
                  </a:lnTo>
                  <a:lnTo>
                    <a:pt x="12335" y="99422"/>
                  </a:lnTo>
                  <a:lnTo>
                    <a:pt x="12350" y="99060"/>
                  </a:lnTo>
                  <a:lnTo>
                    <a:pt x="12357" y="98698"/>
                  </a:lnTo>
                  <a:lnTo>
                    <a:pt x="12350" y="98337"/>
                  </a:lnTo>
                  <a:lnTo>
                    <a:pt x="12335" y="97975"/>
                  </a:lnTo>
                  <a:lnTo>
                    <a:pt x="12306" y="97650"/>
                  </a:lnTo>
                  <a:lnTo>
                    <a:pt x="12269" y="97324"/>
                  </a:lnTo>
                  <a:lnTo>
                    <a:pt x="12218" y="97035"/>
                  </a:lnTo>
                  <a:lnTo>
                    <a:pt x="12167" y="96782"/>
                  </a:lnTo>
                  <a:lnTo>
                    <a:pt x="12102" y="96565"/>
                  </a:lnTo>
                  <a:lnTo>
                    <a:pt x="12036" y="96384"/>
                  </a:lnTo>
                  <a:lnTo>
                    <a:pt x="11970" y="96275"/>
                  </a:lnTo>
                  <a:lnTo>
                    <a:pt x="11897" y="96203"/>
                  </a:lnTo>
                  <a:lnTo>
                    <a:pt x="11825" y="96203"/>
                  </a:lnTo>
                  <a:lnTo>
                    <a:pt x="11752" y="96239"/>
                  </a:lnTo>
                  <a:lnTo>
                    <a:pt x="11679" y="96311"/>
                  </a:lnTo>
                  <a:lnTo>
                    <a:pt x="11489" y="96637"/>
                  </a:lnTo>
                  <a:lnTo>
                    <a:pt x="11000" y="97360"/>
                  </a:lnTo>
                  <a:lnTo>
                    <a:pt x="10657" y="97867"/>
                  </a:lnTo>
                  <a:lnTo>
                    <a:pt x="10256" y="98409"/>
                  </a:lnTo>
                  <a:lnTo>
                    <a:pt x="9811" y="98988"/>
                  </a:lnTo>
                  <a:lnTo>
                    <a:pt x="9315" y="99603"/>
                  </a:lnTo>
                  <a:lnTo>
                    <a:pt x="8790" y="100181"/>
                  </a:lnTo>
                  <a:lnTo>
                    <a:pt x="8228" y="100760"/>
                  </a:lnTo>
                  <a:lnTo>
                    <a:pt x="7652" y="101302"/>
                  </a:lnTo>
                  <a:lnTo>
                    <a:pt x="7054" y="101809"/>
                  </a:lnTo>
                  <a:lnTo>
                    <a:pt x="6755" y="102026"/>
                  </a:lnTo>
                  <a:lnTo>
                    <a:pt x="6449" y="102207"/>
                  </a:lnTo>
                  <a:lnTo>
                    <a:pt x="6150" y="102387"/>
                  </a:lnTo>
                  <a:lnTo>
                    <a:pt x="5843" y="102532"/>
                  </a:lnTo>
                  <a:lnTo>
                    <a:pt x="5544" y="102641"/>
                  </a:lnTo>
                  <a:lnTo>
                    <a:pt x="5245" y="102749"/>
                  </a:lnTo>
                  <a:lnTo>
                    <a:pt x="4946" y="102785"/>
                  </a:lnTo>
                  <a:lnTo>
                    <a:pt x="4654" y="102821"/>
                  </a:lnTo>
                  <a:lnTo>
                    <a:pt x="4333" y="102785"/>
                  </a:lnTo>
                  <a:lnTo>
                    <a:pt x="4034" y="102713"/>
                  </a:lnTo>
                  <a:lnTo>
                    <a:pt x="3757" y="102604"/>
                  </a:lnTo>
                  <a:lnTo>
                    <a:pt x="3494" y="102460"/>
                  </a:lnTo>
                  <a:lnTo>
                    <a:pt x="3246" y="102279"/>
                  </a:lnTo>
                  <a:lnTo>
                    <a:pt x="3020" y="102062"/>
                  </a:lnTo>
                  <a:lnTo>
                    <a:pt x="2809" y="101809"/>
                  </a:lnTo>
                  <a:lnTo>
                    <a:pt x="2612" y="101519"/>
                  </a:lnTo>
                  <a:lnTo>
                    <a:pt x="2437" y="101230"/>
                  </a:lnTo>
                  <a:lnTo>
                    <a:pt x="2269" y="100905"/>
                  </a:lnTo>
                  <a:lnTo>
                    <a:pt x="2116" y="100543"/>
                  </a:lnTo>
                  <a:lnTo>
                    <a:pt x="1977" y="100181"/>
                  </a:lnTo>
                  <a:lnTo>
                    <a:pt x="1853" y="99783"/>
                  </a:lnTo>
                  <a:lnTo>
                    <a:pt x="1737" y="99386"/>
                  </a:lnTo>
                  <a:lnTo>
                    <a:pt x="1634" y="98952"/>
                  </a:lnTo>
                  <a:lnTo>
                    <a:pt x="1540" y="98518"/>
                  </a:lnTo>
                  <a:lnTo>
                    <a:pt x="1459" y="98084"/>
                  </a:lnTo>
                  <a:lnTo>
                    <a:pt x="1386" y="97650"/>
                  </a:lnTo>
                  <a:lnTo>
                    <a:pt x="1321" y="97216"/>
                  </a:lnTo>
                  <a:lnTo>
                    <a:pt x="1270" y="96745"/>
                  </a:lnTo>
                  <a:lnTo>
                    <a:pt x="1219" y="96311"/>
                  </a:lnTo>
                  <a:lnTo>
                    <a:pt x="1182" y="95877"/>
                  </a:lnTo>
                  <a:lnTo>
                    <a:pt x="1146" y="95443"/>
                  </a:lnTo>
                  <a:lnTo>
                    <a:pt x="1117" y="95046"/>
                  </a:lnTo>
                  <a:lnTo>
                    <a:pt x="1080" y="94214"/>
                  </a:lnTo>
                  <a:lnTo>
                    <a:pt x="1051" y="93491"/>
                  </a:lnTo>
                  <a:lnTo>
                    <a:pt x="1036" y="92840"/>
                  </a:lnTo>
                  <a:lnTo>
                    <a:pt x="1029" y="92297"/>
                  </a:lnTo>
                  <a:lnTo>
                    <a:pt x="1029" y="91429"/>
                  </a:lnTo>
                  <a:lnTo>
                    <a:pt x="1029" y="90597"/>
                  </a:lnTo>
                  <a:lnTo>
                    <a:pt x="1036" y="89765"/>
                  </a:lnTo>
                  <a:lnTo>
                    <a:pt x="1051" y="88970"/>
                  </a:lnTo>
                  <a:lnTo>
                    <a:pt x="1073" y="88210"/>
                  </a:lnTo>
                  <a:lnTo>
                    <a:pt x="1102" y="87451"/>
                  </a:lnTo>
                  <a:lnTo>
                    <a:pt x="1138" y="86727"/>
                  </a:lnTo>
                  <a:lnTo>
                    <a:pt x="1182" y="86004"/>
                  </a:lnTo>
                  <a:lnTo>
                    <a:pt x="1226" y="85317"/>
                  </a:lnTo>
                  <a:lnTo>
                    <a:pt x="1284" y="84666"/>
                  </a:lnTo>
                  <a:lnTo>
                    <a:pt x="1350" y="84015"/>
                  </a:lnTo>
                  <a:lnTo>
                    <a:pt x="1423" y="83364"/>
                  </a:lnTo>
                  <a:lnTo>
                    <a:pt x="1503" y="82749"/>
                  </a:lnTo>
                  <a:lnTo>
                    <a:pt x="1591" y="82170"/>
                  </a:lnTo>
                  <a:lnTo>
                    <a:pt x="1686" y="81592"/>
                  </a:lnTo>
                  <a:lnTo>
                    <a:pt x="1788" y="81013"/>
                  </a:lnTo>
                  <a:lnTo>
                    <a:pt x="1904" y="80434"/>
                  </a:lnTo>
                  <a:lnTo>
                    <a:pt x="2036" y="79856"/>
                  </a:lnTo>
                  <a:lnTo>
                    <a:pt x="2174" y="79313"/>
                  </a:lnTo>
                  <a:lnTo>
                    <a:pt x="2313" y="78807"/>
                  </a:lnTo>
                  <a:lnTo>
                    <a:pt x="2466" y="78301"/>
                  </a:lnTo>
                  <a:lnTo>
                    <a:pt x="2619" y="77831"/>
                  </a:lnTo>
                  <a:lnTo>
                    <a:pt x="2780" y="77397"/>
                  </a:lnTo>
                  <a:lnTo>
                    <a:pt x="2947" y="76999"/>
                  </a:lnTo>
                  <a:lnTo>
                    <a:pt x="3115" y="76601"/>
                  </a:lnTo>
                  <a:lnTo>
                    <a:pt x="3290" y="76239"/>
                  </a:lnTo>
                  <a:lnTo>
                    <a:pt x="3473" y="75914"/>
                  </a:lnTo>
                  <a:lnTo>
                    <a:pt x="3655" y="75588"/>
                  </a:lnTo>
                  <a:lnTo>
                    <a:pt x="3837" y="75299"/>
                  </a:lnTo>
                  <a:lnTo>
                    <a:pt x="4027" y="75046"/>
                  </a:lnTo>
                  <a:lnTo>
                    <a:pt x="4224" y="74793"/>
                  </a:lnTo>
                  <a:lnTo>
                    <a:pt x="4414" y="74576"/>
                  </a:lnTo>
                  <a:lnTo>
                    <a:pt x="4807" y="74178"/>
                  </a:lnTo>
                  <a:lnTo>
                    <a:pt x="5209" y="73816"/>
                  </a:lnTo>
                  <a:lnTo>
                    <a:pt x="5610" y="73563"/>
                  </a:lnTo>
                  <a:lnTo>
                    <a:pt x="6018" y="73382"/>
                  </a:lnTo>
                  <a:lnTo>
                    <a:pt x="6412" y="73201"/>
                  </a:lnTo>
                  <a:lnTo>
                    <a:pt x="6806" y="73129"/>
                  </a:lnTo>
                  <a:lnTo>
                    <a:pt x="7185" y="73057"/>
                  </a:lnTo>
                  <a:lnTo>
                    <a:pt x="7864" y="73057"/>
                  </a:lnTo>
                  <a:lnTo>
                    <a:pt x="8163" y="73093"/>
                  </a:lnTo>
                  <a:lnTo>
                    <a:pt x="8724" y="73201"/>
                  </a:lnTo>
                  <a:lnTo>
                    <a:pt x="9228" y="73382"/>
                  </a:lnTo>
                  <a:lnTo>
                    <a:pt x="9673" y="73563"/>
                  </a:lnTo>
                  <a:lnTo>
                    <a:pt x="10037" y="73744"/>
                  </a:lnTo>
                  <a:lnTo>
                    <a:pt x="10315" y="73925"/>
                  </a:lnTo>
                  <a:lnTo>
                    <a:pt x="10555" y="74069"/>
                  </a:lnTo>
                  <a:lnTo>
                    <a:pt x="10636" y="74105"/>
                  </a:lnTo>
                  <a:lnTo>
                    <a:pt x="10723" y="74069"/>
                  </a:lnTo>
                  <a:lnTo>
                    <a:pt x="10803" y="73961"/>
                  </a:lnTo>
                  <a:lnTo>
                    <a:pt x="10876" y="73816"/>
                  </a:lnTo>
                  <a:lnTo>
                    <a:pt x="10949" y="73563"/>
                  </a:lnTo>
                  <a:lnTo>
                    <a:pt x="11008" y="73310"/>
                  </a:lnTo>
                  <a:lnTo>
                    <a:pt x="11059" y="72984"/>
                  </a:lnTo>
                  <a:lnTo>
                    <a:pt x="11102" y="72586"/>
                  </a:lnTo>
                  <a:lnTo>
                    <a:pt x="11132" y="72189"/>
                  </a:lnTo>
                  <a:lnTo>
                    <a:pt x="11146" y="71791"/>
                  </a:lnTo>
                  <a:lnTo>
                    <a:pt x="11146" y="71393"/>
                  </a:lnTo>
                  <a:lnTo>
                    <a:pt x="11132" y="70959"/>
                  </a:lnTo>
                  <a:lnTo>
                    <a:pt x="11110" y="70597"/>
                  </a:lnTo>
                  <a:lnTo>
                    <a:pt x="11073" y="70199"/>
                  </a:lnTo>
                  <a:lnTo>
                    <a:pt x="11022" y="69874"/>
                  </a:lnTo>
                  <a:lnTo>
                    <a:pt x="10957" y="69585"/>
                  </a:lnTo>
                  <a:lnTo>
                    <a:pt x="10475" y="67559"/>
                  </a:lnTo>
                  <a:lnTo>
                    <a:pt x="9964" y="65353"/>
                  </a:lnTo>
                  <a:lnTo>
                    <a:pt x="9432" y="63002"/>
                  </a:lnTo>
                  <a:lnTo>
                    <a:pt x="8900" y="60543"/>
                  </a:lnTo>
                  <a:lnTo>
                    <a:pt x="8360" y="57975"/>
                  </a:lnTo>
                  <a:lnTo>
                    <a:pt x="7835" y="55335"/>
                  </a:lnTo>
                  <a:lnTo>
                    <a:pt x="7579" y="53997"/>
                  </a:lnTo>
                  <a:lnTo>
                    <a:pt x="7324" y="52659"/>
                  </a:lnTo>
                  <a:lnTo>
                    <a:pt x="7076" y="51321"/>
                  </a:lnTo>
                  <a:lnTo>
                    <a:pt x="6835" y="49982"/>
                  </a:lnTo>
                  <a:lnTo>
                    <a:pt x="6609" y="48644"/>
                  </a:lnTo>
                  <a:lnTo>
                    <a:pt x="6383" y="47306"/>
                  </a:lnTo>
                  <a:lnTo>
                    <a:pt x="6171" y="46004"/>
                  </a:lnTo>
                  <a:lnTo>
                    <a:pt x="5967" y="44702"/>
                  </a:lnTo>
                  <a:lnTo>
                    <a:pt x="5778" y="43436"/>
                  </a:lnTo>
                  <a:lnTo>
                    <a:pt x="5603" y="42207"/>
                  </a:lnTo>
                  <a:lnTo>
                    <a:pt x="5442" y="40977"/>
                  </a:lnTo>
                  <a:lnTo>
                    <a:pt x="5296" y="39784"/>
                  </a:lnTo>
                  <a:lnTo>
                    <a:pt x="5165" y="38626"/>
                  </a:lnTo>
                  <a:lnTo>
                    <a:pt x="5048" y="37505"/>
                  </a:lnTo>
                  <a:lnTo>
                    <a:pt x="4953" y="36420"/>
                  </a:lnTo>
                  <a:lnTo>
                    <a:pt x="4880" y="35407"/>
                  </a:lnTo>
                  <a:lnTo>
                    <a:pt x="4822" y="34431"/>
                  </a:lnTo>
                  <a:lnTo>
                    <a:pt x="4807" y="33961"/>
                  </a:lnTo>
                  <a:lnTo>
                    <a:pt x="4793" y="33491"/>
                  </a:lnTo>
                  <a:lnTo>
                    <a:pt x="4778" y="33057"/>
                  </a:lnTo>
                  <a:lnTo>
                    <a:pt x="4778" y="32623"/>
                  </a:lnTo>
                  <a:lnTo>
                    <a:pt x="4778" y="32225"/>
                  </a:lnTo>
                  <a:lnTo>
                    <a:pt x="4786" y="31827"/>
                  </a:lnTo>
                  <a:lnTo>
                    <a:pt x="4800" y="31465"/>
                  </a:lnTo>
                  <a:lnTo>
                    <a:pt x="4829" y="31068"/>
                  </a:lnTo>
                  <a:lnTo>
                    <a:pt x="4866" y="30670"/>
                  </a:lnTo>
                  <a:lnTo>
                    <a:pt x="4917" y="30272"/>
                  </a:lnTo>
                  <a:lnTo>
                    <a:pt x="4990" y="29874"/>
                  </a:lnTo>
                  <a:lnTo>
                    <a:pt x="5034" y="29693"/>
                  </a:lnTo>
                  <a:lnTo>
                    <a:pt x="5085" y="29476"/>
                  </a:lnTo>
                  <a:lnTo>
                    <a:pt x="5143" y="29295"/>
                  </a:lnTo>
                  <a:lnTo>
                    <a:pt x="5209" y="29115"/>
                  </a:lnTo>
                  <a:lnTo>
                    <a:pt x="5282" y="28934"/>
                  </a:lnTo>
                  <a:lnTo>
                    <a:pt x="5362" y="28753"/>
                  </a:lnTo>
                  <a:lnTo>
                    <a:pt x="5486" y="28536"/>
                  </a:lnTo>
                  <a:lnTo>
                    <a:pt x="5603" y="28319"/>
                  </a:lnTo>
                  <a:lnTo>
                    <a:pt x="5727" y="28174"/>
                  </a:lnTo>
                  <a:lnTo>
                    <a:pt x="5851" y="28030"/>
                  </a:lnTo>
                  <a:lnTo>
                    <a:pt x="5975" y="27921"/>
                  </a:lnTo>
                  <a:lnTo>
                    <a:pt x="6099" y="27849"/>
                  </a:lnTo>
                  <a:lnTo>
                    <a:pt x="6230" y="27813"/>
                  </a:lnTo>
                  <a:lnTo>
                    <a:pt x="6354" y="27776"/>
                  </a:lnTo>
                  <a:lnTo>
                    <a:pt x="6507" y="27813"/>
                  </a:lnTo>
                  <a:lnTo>
                    <a:pt x="6660" y="27849"/>
                  </a:lnTo>
                  <a:lnTo>
                    <a:pt x="6806" y="27957"/>
                  </a:lnTo>
                  <a:lnTo>
                    <a:pt x="6959" y="28066"/>
                  </a:lnTo>
                  <a:lnTo>
                    <a:pt x="7112" y="28247"/>
                  </a:lnTo>
                  <a:lnTo>
                    <a:pt x="7266" y="28427"/>
                  </a:lnTo>
                  <a:lnTo>
                    <a:pt x="7419" y="28644"/>
                  </a:lnTo>
                  <a:lnTo>
                    <a:pt x="7572" y="28898"/>
                  </a:lnTo>
                  <a:lnTo>
                    <a:pt x="7718" y="29187"/>
                  </a:lnTo>
                  <a:lnTo>
                    <a:pt x="7871" y="29476"/>
                  </a:lnTo>
                  <a:lnTo>
                    <a:pt x="8024" y="29802"/>
                  </a:lnTo>
                  <a:lnTo>
                    <a:pt x="8177" y="30163"/>
                  </a:lnTo>
                  <a:lnTo>
                    <a:pt x="8476" y="30923"/>
                  </a:lnTo>
                  <a:lnTo>
                    <a:pt x="8776" y="31791"/>
                  </a:lnTo>
                  <a:lnTo>
                    <a:pt x="9067" y="32731"/>
                  </a:lnTo>
                  <a:lnTo>
                    <a:pt x="9359" y="33744"/>
                  </a:lnTo>
                  <a:lnTo>
                    <a:pt x="9644" y="34829"/>
                  </a:lnTo>
                  <a:lnTo>
                    <a:pt x="9928" y="35914"/>
                  </a:lnTo>
                  <a:lnTo>
                    <a:pt x="10198" y="37071"/>
                  </a:lnTo>
                  <a:lnTo>
                    <a:pt x="10468" y="38265"/>
                  </a:lnTo>
                  <a:lnTo>
                    <a:pt x="10730" y="39458"/>
                  </a:lnTo>
                  <a:lnTo>
                    <a:pt x="10978" y="40652"/>
                  </a:lnTo>
                  <a:lnTo>
                    <a:pt x="11219" y="41845"/>
                  </a:lnTo>
                  <a:lnTo>
                    <a:pt x="11453" y="43075"/>
                  </a:lnTo>
                  <a:lnTo>
                    <a:pt x="11671" y="44232"/>
                  </a:lnTo>
                  <a:lnTo>
                    <a:pt x="11883" y="45389"/>
                  </a:lnTo>
                  <a:lnTo>
                    <a:pt x="12262" y="47596"/>
                  </a:lnTo>
                  <a:lnTo>
                    <a:pt x="12590" y="49548"/>
                  </a:lnTo>
                  <a:lnTo>
                    <a:pt x="12853" y="51212"/>
                  </a:lnTo>
                  <a:lnTo>
                    <a:pt x="13057" y="52514"/>
                  </a:lnTo>
                  <a:lnTo>
                    <a:pt x="13225" y="53708"/>
                  </a:lnTo>
                  <a:lnTo>
                    <a:pt x="13269" y="53961"/>
                  </a:lnTo>
                  <a:lnTo>
                    <a:pt x="13313" y="54178"/>
                  </a:lnTo>
                  <a:lnTo>
                    <a:pt x="13364" y="54359"/>
                  </a:lnTo>
                  <a:lnTo>
                    <a:pt x="13415" y="54503"/>
                  </a:lnTo>
                  <a:lnTo>
                    <a:pt x="13473" y="54648"/>
                  </a:lnTo>
                  <a:lnTo>
                    <a:pt x="13531" y="54720"/>
                  </a:lnTo>
                  <a:lnTo>
                    <a:pt x="13590" y="54793"/>
                  </a:lnTo>
                  <a:lnTo>
                    <a:pt x="13648" y="54793"/>
                  </a:lnTo>
                  <a:lnTo>
                    <a:pt x="13714" y="54756"/>
                  </a:lnTo>
                  <a:lnTo>
                    <a:pt x="13787" y="54720"/>
                  </a:lnTo>
                  <a:lnTo>
                    <a:pt x="13860" y="54576"/>
                  </a:lnTo>
                  <a:lnTo>
                    <a:pt x="13925" y="54395"/>
                  </a:lnTo>
                  <a:lnTo>
                    <a:pt x="13991" y="54142"/>
                  </a:lnTo>
                  <a:lnTo>
                    <a:pt x="14042" y="53888"/>
                  </a:lnTo>
                  <a:lnTo>
                    <a:pt x="14093" y="53563"/>
                  </a:lnTo>
                  <a:lnTo>
                    <a:pt x="14122" y="53237"/>
                  </a:lnTo>
                  <a:lnTo>
                    <a:pt x="14151" y="52840"/>
                  </a:lnTo>
                  <a:lnTo>
                    <a:pt x="14159" y="52442"/>
                  </a:lnTo>
                  <a:lnTo>
                    <a:pt x="14232" y="48789"/>
                  </a:lnTo>
                  <a:lnTo>
                    <a:pt x="14319" y="44955"/>
                  </a:lnTo>
                  <a:lnTo>
                    <a:pt x="14429" y="41013"/>
                  </a:lnTo>
                  <a:lnTo>
                    <a:pt x="14553" y="36999"/>
                  </a:lnTo>
                  <a:lnTo>
                    <a:pt x="14698" y="33020"/>
                  </a:lnTo>
                  <a:lnTo>
                    <a:pt x="14771" y="31031"/>
                  </a:lnTo>
                  <a:lnTo>
                    <a:pt x="14859" y="29078"/>
                  </a:lnTo>
                  <a:lnTo>
                    <a:pt x="14939" y="27162"/>
                  </a:lnTo>
                  <a:lnTo>
                    <a:pt x="15027" y="25281"/>
                  </a:lnTo>
                  <a:lnTo>
                    <a:pt x="15122" y="23436"/>
                  </a:lnTo>
                  <a:lnTo>
                    <a:pt x="15216" y="21628"/>
                  </a:lnTo>
                  <a:lnTo>
                    <a:pt x="15318" y="19892"/>
                  </a:lnTo>
                  <a:lnTo>
                    <a:pt x="15421" y="18192"/>
                  </a:lnTo>
                  <a:lnTo>
                    <a:pt x="15523" y="16601"/>
                  </a:lnTo>
                  <a:lnTo>
                    <a:pt x="15632" y="15046"/>
                  </a:lnTo>
                  <a:lnTo>
                    <a:pt x="15742" y="13599"/>
                  </a:lnTo>
                  <a:lnTo>
                    <a:pt x="15858" y="12261"/>
                  </a:lnTo>
                  <a:lnTo>
                    <a:pt x="15975" y="10995"/>
                  </a:lnTo>
                  <a:lnTo>
                    <a:pt x="16092" y="9838"/>
                  </a:lnTo>
                  <a:lnTo>
                    <a:pt x="16216" y="8789"/>
                  </a:lnTo>
                  <a:lnTo>
                    <a:pt x="16340" y="7849"/>
                  </a:lnTo>
                  <a:lnTo>
                    <a:pt x="16405" y="7415"/>
                  </a:lnTo>
                  <a:lnTo>
                    <a:pt x="16471" y="7053"/>
                  </a:lnTo>
                  <a:lnTo>
                    <a:pt x="16537" y="6691"/>
                  </a:lnTo>
                  <a:lnTo>
                    <a:pt x="16602" y="6366"/>
                  </a:lnTo>
                  <a:lnTo>
                    <a:pt x="16668" y="6077"/>
                  </a:lnTo>
                  <a:lnTo>
                    <a:pt x="16734" y="5823"/>
                  </a:lnTo>
                  <a:lnTo>
                    <a:pt x="16799" y="5606"/>
                  </a:lnTo>
                  <a:lnTo>
                    <a:pt x="16865" y="5426"/>
                  </a:lnTo>
                  <a:lnTo>
                    <a:pt x="16931" y="5281"/>
                  </a:lnTo>
                  <a:lnTo>
                    <a:pt x="17003" y="5209"/>
                  </a:lnTo>
                  <a:lnTo>
                    <a:pt x="17069" y="5136"/>
                  </a:lnTo>
                  <a:lnTo>
                    <a:pt x="17142" y="5100"/>
                  </a:lnTo>
                  <a:close/>
                  <a:moveTo>
                    <a:pt x="17142" y="1"/>
                  </a:moveTo>
                  <a:lnTo>
                    <a:pt x="17025" y="37"/>
                  </a:lnTo>
                  <a:lnTo>
                    <a:pt x="16909" y="109"/>
                  </a:lnTo>
                  <a:lnTo>
                    <a:pt x="16799" y="218"/>
                  </a:lnTo>
                  <a:lnTo>
                    <a:pt x="16690" y="362"/>
                  </a:lnTo>
                  <a:lnTo>
                    <a:pt x="16580" y="543"/>
                  </a:lnTo>
                  <a:lnTo>
                    <a:pt x="16478" y="796"/>
                  </a:lnTo>
                  <a:lnTo>
                    <a:pt x="16369" y="1049"/>
                  </a:lnTo>
                  <a:lnTo>
                    <a:pt x="16274" y="1375"/>
                  </a:lnTo>
                  <a:lnTo>
                    <a:pt x="16172" y="1700"/>
                  </a:lnTo>
                  <a:lnTo>
                    <a:pt x="16077" y="2098"/>
                  </a:lnTo>
                  <a:lnTo>
                    <a:pt x="15975" y="2496"/>
                  </a:lnTo>
                  <a:lnTo>
                    <a:pt x="15887" y="2930"/>
                  </a:lnTo>
                  <a:lnTo>
                    <a:pt x="15793" y="3436"/>
                  </a:lnTo>
                  <a:lnTo>
                    <a:pt x="15705" y="3943"/>
                  </a:lnTo>
                  <a:lnTo>
                    <a:pt x="15618" y="4485"/>
                  </a:lnTo>
                  <a:lnTo>
                    <a:pt x="15530" y="5028"/>
                  </a:lnTo>
                  <a:lnTo>
                    <a:pt x="15450" y="5643"/>
                  </a:lnTo>
                  <a:lnTo>
                    <a:pt x="15362" y="6257"/>
                  </a:lnTo>
                  <a:lnTo>
                    <a:pt x="15209" y="7596"/>
                  </a:lnTo>
                  <a:lnTo>
                    <a:pt x="15056" y="9006"/>
                  </a:lnTo>
                  <a:lnTo>
                    <a:pt x="14910" y="10489"/>
                  </a:lnTo>
                  <a:lnTo>
                    <a:pt x="14771" y="12080"/>
                  </a:lnTo>
                  <a:lnTo>
                    <a:pt x="14640" y="13744"/>
                  </a:lnTo>
                  <a:lnTo>
                    <a:pt x="14516" y="15444"/>
                  </a:lnTo>
                  <a:lnTo>
                    <a:pt x="14399" y="17216"/>
                  </a:lnTo>
                  <a:lnTo>
                    <a:pt x="14290" y="19024"/>
                  </a:lnTo>
                  <a:lnTo>
                    <a:pt x="14181" y="20869"/>
                  </a:lnTo>
                  <a:lnTo>
                    <a:pt x="14086" y="22749"/>
                  </a:lnTo>
                  <a:lnTo>
                    <a:pt x="13991" y="24630"/>
                  </a:lnTo>
                  <a:lnTo>
                    <a:pt x="13903" y="26511"/>
                  </a:lnTo>
                  <a:lnTo>
                    <a:pt x="13816" y="28427"/>
                  </a:lnTo>
                  <a:lnTo>
                    <a:pt x="13743" y="30308"/>
                  </a:lnTo>
                  <a:lnTo>
                    <a:pt x="13670" y="32189"/>
                  </a:lnTo>
                  <a:lnTo>
                    <a:pt x="13539" y="35841"/>
                  </a:lnTo>
                  <a:lnTo>
                    <a:pt x="13437" y="39350"/>
                  </a:lnTo>
                  <a:lnTo>
                    <a:pt x="13342" y="42605"/>
                  </a:lnTo>
                  <a:lnTo>
                    <a:pt x="13269" y="45606"/>
                  </a:lnTo>
                  <a:lnTo>
                    <a:pt x="12999" y="43979"/>
                  </a:lnTo>
                  <a:lnTo>
                    <a:pt x="12700" y="42279"/>
                  </a:lnTo>
                  <a:lnTo>
                    <a:pt x="12372" y="40471"/>
                  </a:lnTo>
                  <a:lnTo>
                    <a:pt x="12014" y="38590"/>
                  </a:lnTo>
                  <a:lnTo>
                    <a:pt x="11628" y="36673"/>
                  </a:lnTo>
                  <a:lnTo>
                    <a:pt x="11423" y="35733"/>
                  </a:lnTo>
                  <a:lnTo>
                    <a:pt x="11219" y="34756"/>
                  </a:lnTo>
                  <a:lnTo>
                    <a:pt x="11008" y="33816"/>
                  </a:lnTo>
                  <a:lnTo>
                    <a:pt x="10789" y="32912"/>
                  </a:lnTo>
                  <a:lnTo>
                    <a:pt x="10570" y="31972"/>
                  </a:lnTo>
                  <a:lnTo>
                    <a:pt x="10344" y="31104"/>
                  </a:lnTo>
                  <a:lnTo>
                    <a:pt x="10118" y="30236"/>
                  </a:lnTo>
                  <a:lnTo>
                    <a:pt x="9884" y="29368"/>
                  </a:lnTo>
                  <a:lnTo>
                    <a:pt x="9644" y="28572"/>
                  </a:lnTo>
                  <a:lnTo>
                    <a:pt x="9403" y="27776"/>
                  </a:lnTo>
                  <a:lnTo>
                    <a:pt x="9162" y="27053"/>
                  </a:lnTo>
                  <a:lnTo>
                    <a:pt x="8914" y="26366"/>
                  </a:lnTo>
                  <a:lnTo>
                    <a:pt x="8666" y="25715"/>
                  </a:lnTo>
                  <a:lnTo>
                    <a:pt x="8411" y="25136"/>
                  </a:lnTo>
                  <a:lnTo>
                    <a:pt x="8163" y="24594"/>
                  </a:lnTo>
                  <a:lnTo>
                    <a:pt x="7908" y="24124"/>
                  </a:lnTo>
                  <a:lnTo>
                    <a:pt x="7645" y="23690"/>
                  </a:lnTo>
                  <a:lnTo>
                    <a:pt x="7390" y="23328"/>
                  </a:lnTo>
                  <a:lnTo>
                    <a:pt x="7134" y="23075"/>
                  </a:lnTo>
                  <a:lnTo>
                    <a:pt x="6872" y="22858"/>
                  </a:lnTo>
                  <a:lnTo>
                    <a:pt x="6616" y="22749"/>
                  </a:lnTo>
                  <a:lnTo>
                    <a:pt x="6354" y="22677"/>
                  </a:lnTo>
                  <a:lnTo>
                    <a:pt x="6179" y="22713"/>
                  </a:lnTo>
                  <a:lnTo>
                    <a:pt x="5996" y="22785"/>
                  </a:lnTo>
                  <a:lnTo>
                    <a:pt x="5821" y="22894"/>
                  </a:lnTo>
                  <a:lnTo>
                    <a:pt x="5646" y="23039"/>
                  </a:lnTo>
                  <a:lnTo>
                    <a:pt x="5471" y="23219"/>
                  </a:lnTo>
                  <a:lnTo>
                    <a:pt x="5303" y="23436"/>
                  </a:lnTo>
                  <a:lnTo>
                    <a:pt x="5136" y="23726"/>
                  </a:lnTo>
                  <a:lnTo>
                    <a:pt x="4975" y="24051"/>
                  </a:lnTo>
                  <a:lnTo>
                    <a:pt x="4815" y="24377"/>
                  </a:lnTo>
                  <a:lnTo>
                    <a:pt x="4676" y="24775"/>
                  </a:lnTo>
                  <a:lnTo>
                    <a:pt x="4545" y="25172"/>
                  </a:lnTo>
                  <a:lnTo>
                    <a:pt x="4428" y="25570"/>
                  </a:lnTo>
                  <a:lnTo>
                    <a:pt x="4319" y="26004"/>
                  </a:lnTo>
                  <a:lnTo>
                    <a:pt x="4224" y="26474"/>
                  </a:lnTo>
                  <a:lnTo>
                    <a:pt x="4144" y="26908"/>
                  </a:lnTo>
                  <a:lnTo>
                    <a:pt x="4071" y="27379"/>
                  </a:lnTo>
                  <a:lnTo>
                    <a:pt x="4005" y="27885"/>
                  </a:lnTo>
                  <a:lnTo>
                    <a:pt x="3954" y="28355"/>
                  </a:lnTo>
                  <a:lnTo>
                    <a:pt x="3903" y="28825"/>
                  </a:lnTo>
                  <a:lnTo>
                    <a:pt x="3866" y="29295"/>
                  </a:lnTo>
                  <a:lnTo>
                    <a:pt x="3830" y="29766"/>
                  </a:lnTo>
                  <a:lnTo>
                    <a:pt x="3808" y="30200"/>
                  </a:lnTo>
                  <a:lnTo>
                    <a:pt x="3786" y="30670"/>
                  </a:lnTo>
                  <a:lnTo>
                    <a:pt x="3772" y="31068"/>
                  </a:lnTo>
                  <a:lnTo>
                    <a:pt x="3757" y="31574"/>
                  </a:lnTo>
                  <a:lnTo>
                    <a:pt x="3750" y="32080"/>
                  </a:lnTo>
                  <a:lnTo>
                    <a:pt x="3750" y="32623"/>
                  </a:lnTo>
                  <a:lnTo>
                    <a:pt x="3757" y="33129"/>
                  </a:lnTo>
                  <a:lnTo>
                    <a:pt x="3764" y="33671"/>
                  </a:lnTo>
                  <a:lnTo>
                    <a:pt x="3779" y="34214"/>
                  </a:lnTo>
                  <a:lnTo>
                    <a:pt x="3801" y="34793"/>
                  </a:lnTo>
                  <a:lnTo>
                    <a:pt x="3823" y="35335"/>
                  </a:lnTo>
                  <a:lnTo>
                    <a:pt x="3888" y="36492"/>
                  </a:lnTo>
                  <a:lnTo>
                    <a:pt x="3969" y="37686"/>
                  </a:lnTo>
                  <a:lnTo>
                    <a:pt x="4063" y="38879"/>
                  </a:lnTo>
                  <a:lnTo>
                    <a:pt x="4180" y="40073"/>
                  </a:lnTo>
                  <a:lnTo>
                    <a:pt x="4311" y="41339"/>
                  </a:lnTo>
                  <a:lnTo>
                    <a:pt x="4450" y="42568"/>
                  </a:lnTo>
                  <a:lnTo>
                    <a:pt x="4603" y="43834"/>
                  </a:lnTo>
                  <a:lnTo>
                    <a:pt x="4771" y="45100"/>
                  </a:lnTo>
                  <a:lnTo>
                    <a:pt x="4953" y="46402"/>
                  </a:lnTo>
                  <a:lnTo>
                    <a:pt x="5136" y="47668"/>
                  </a:lnTo>
                  <a:lnTo>
                    <a:pt x="5333" y="48970"/>
                  </a:lnTo>
                  <a:lnTo>
                    <a:pt x="5537" y="50236"/>
                  </a:lnTo>
                  <a:lnTo>
                    <a:pt x="5748" y="51538"/>
                  </a:lnTo>
                  <a:lnTo>
                    <a:pt x="5967" y="52803"/>
                  </a:lnTo>
                  <a:lnTo>
                    <a:pt x="6193" y="54069"/>
                  </a:lnTo>
                  <a:lnTo>
                    <a:pt x="6412" y="55299"/>
                  </a:lnTo>
                  <a:lnTo>
                    <a:pt x="6872" y="57758"/>
                  </a:lnTo>
                  <a:lnTo>
                    <a:pt x="7339" y="60109"/>
                  </a:lnTo>
                  <a:lnTo>
                    <a:pt x="7791" y="62351"/>
                  </a:lnTo>
                  <a:lnTo>
                    <a:pt x="8236" y="64449"/>
                  </a:lnTo>
                  <a:lnTo>
                    <a:pt x="8659" y="66402"/>
                  </a:lnTo>
                  <a:lnTo>
                    <a:pt x="9060" y="68210"/>
                  </a:lnTo>
                  <a:lnTo>
                    <a:pt x="9060" y="68210"/>
                  </a:lnTo>
                  <a:lnTo>
                    <a:pt x="8630" y="68066"/>
                  </a:lnTo>
                  <a:lnTo>
                    <a:pt x="8163" y="67993"/>
                  </a:lnTo>
                  <a:lnTo>
                    <a:pt x="7667" y="67921"/>
                  </a:lnTo>
                  <a:lnTo>
                    <a:pt x="7149" y="67957"/>
                  </a:lnTo>
                  <a:lnTo>
                    <a:pt x="6609" y="68029"/>
                  </a:lnTo>
                  <a:lnTo>
                    <a:pt x="6339" y="68102"/>
                  </a:lnTo>
                  <a:lnTo>
                    <a:pt x="6062" y="68210"/>
                  </a:lnTo>
                  <a:lnTo>
                    <a:pt x="5785" y="68319"/>
                  </a:lnTo>
                  <a:lnTo>
                    <a:pt x="5500" y="68500"/>
                  </a:lnTo>
                  <a:lnTo>
                    <a:pt x="5223" y="68644"/>
                  </a:lnTo>
                  <a:lnTo>
                    <a:pt x="4939" y="68861"/>
                  </a:lnTo>
                  <a:lnTo>
                    <a:pt x="4662" y="69114"/>
                  </a:lnTo>
                  <a:lnTo>
                    <a:pt x="4384" y="69368"/>
                  </a:lnTo>
                  <a:lnTo>
                    <a:pt x="4107" y="69693"/>
                  </a:lnTo>
                  <a:lnTo>
                    <a:pt x="3830" y="70019"/>
                  </a:lnTo>
                  <a:lnTo>
                    <a:pt x="3560" y="70380"/>
                  </a:lnTo>
                  <a:lnTo>
                    <a:pt x="3298" y="70814"/>
                  </a:lnTo>
                  <a:lnTo>
                    <a:pt x="3035" y="71284"/>
                  </a:lnTo>
                  <a:lnTo>
                    <a:pt x="2780" y="71791"/>
                  </a:lnTo>
                  <a:lnTo>
                    <a:pt x="2532" y="72333"/>
                  </a:lnTo>
                  <a:lnTo>
                    <a:pt x="2291" y="72912"/>
                  </a:lnTo>
                  <a:lnTo>
                    <a:pt x="2058" y="73563"/>
                  </a:lnTo>
                  <a:lnTo>
                    <a:pt x="1839" y="74250"/>
                  </a:lnTo>
                  <a:lnTo>
                    <a:pt x="1620" y="74973"/>
                  </a:lnTo>
                  <a:lnTo>
                    <a:pt x="1416" y="75769"/>
                  </a:lnTo>
                  <a:lnTo>
                    <a:pt x="1219" y="76637"/>
                  </a:lnTo>
                  <a:lnTo>
                    <a:pt x="1036" y="77541"/>
                  </a:lnTo>
                  <a:lnTo>
                    <a:pt x="898" y="78265"/>
                  </a:lnTo>
                  <a:lnTo>
                    <a:pt x="774" y="79060"/>
                  </a:lnTo>
                  <a:lnTo>
                    <a:pt x="657" y="79856"/>
                  </a:lnTo>
                  <a:lnTo>
                    <a:pt x="548" y="80688"/>
                  </a:lnTo>
                  <a:lnTo>
                    <a:pt x="453" y="81556"/>
                  </a:lnTo>
                  <a:lnTo>
                    <a:pt x="365" y="82424"/>
                  </a:lnTo>
                  <a:lnTo>
                    <a:pt x="285" y="83328"/>
                  </a:lnTo>
                  <a:lnTo>
                    <a:pt x="212" y="84268"/>
                  </a:lnTo>
                  <a:lnTo>
                    <a:pt x="154" y="85208"/>
                  </a:lnTo>
                  <a:lnTo>
                    <a:pt x="103" y="86185"/>
                  </a:lnTo>
                  <a:lnTo>
                    <a:pt x="66" y="87198"/>
                  </a:lnTo>
                  <a:lnTo>
                    <a:pt x="30" y="88246"/>
                  </a:lnTo>
                  <a:lnTo>
                    <a:pt x="8" y="89295"/>
                  </a:lnTo>
                  <a:lnTo>
                    <a:pt x="1" y="90344"/>
                  </a:lnTo>
                  <a:lnTo>
                    <a:pt x="1" y="91465"/>
                  </a:lnTo>
                  <a:lnTo>
                    <a:pt x="8" y="92586"/>
                  </a:lnTo>
                  <a:lnTo>
                    <a:pt x="15" y="93237"/>
                  </a:lnTo>
                  <a:lnTo>
                    <a:pt x="30" y="93888"/>
                  </a:lnTo>
                  <a:lnTo>
                    <a:pt x="52" y="94576"/>
                  </a:lnTo>
                  <a:lnTo>
                    <a:pt x="73" y="95227"/>
                  </a:lnTo>
                  <a:lnTo>
                    <a:pt x="110" y="95914"/>
                  </a:lnTo>
                  <a:lnTo>
                    <a:pt x="146" y="96601"/>
                  </a:lnTo>
                  <a:lnTo>
                    <a:pt x="190" y="97252"/>
                  </a:lnTo>
                  <a:lnTo>
                    <a:pt x="249" y="97939"/>
                  </a:lnTo>
                  <a:lnTo>
                    <a:pt x="307" y="98590"/>
                  </a:lnTo>
                  <a:lnTo>
                    <a:pt x="373" y="99241"/>
                  </a:lnTo>
                  <a:lnTo>
                    <a:pt x="453" y="99856"/>
                  </a:lnTo>
                  <a:lnTo>
                    <a:pt x="533" y="100507"/>
                  </a:lnTo>
                  <a:lnTo>
                    <a:pt x="628" y="101122"/>
                  </a:lnTo>
                  <a:lnTo>
                    <a:pt x="737" y="101700"/>
                  </a:lnTo>
                  <a:lnTo>
                    <a:pt x="847" y="102315"/>
                  </a:lnTo>
                  <a:lnTo>
                    <a:pt x="971" y="102858"/>
                  </a:lnTo>
                  <a:lnTo>
                    <a:pt x="1109" y="103400"/>
                  </a:lnTo>
                  <a:lnTo>
                    <a:pt x="1255" y="103943"/>
                  </a:lnTo>
                  <a:lnTo>
                    <a:pt x="1408" y="104413"/>
                  </a:lnTo>
                  <a:lnTo>
                    <a:pt x="1576" y="104883"/>
                  </a:lnTo>
                  <a:lnTo>
                    <a:pt x="1758" y="105353"/>
                  </a:lnTo>
                  <a:lnTo>
                    <a:pt x="1955" y="105751"/>
                  </a:lnTo>
                  <a:lnTo>
                    <a:pt x="2160" y="106149"/>
                  </a:lnTo>
                  <a:lnTo>
                    <a:pt x="2378" y="106510"/>
                  </a:lnTo>
                  <a:lnTo>
                    <a:pt x="2612" y="106800"/>
                  </a:lnTo>
                  <a:lnTo>
                    <a:pt x="2860" y="107089"/>
                  </a:lnTo>
                  <a:lnTo>
                    <a:pt x="3115" y="107342"/>
                  </a:lnTo>
                  <a:lnTo>
                    <a:pt x="3392" y="107523"/>
                  </a:lnTo>
                  <a:lnTo>
                    <a:pt x="3684" y="107704"/>
                  </a:lnTo>
                  <a:lnTo>
                    <a:pt x="3990" y="107812"/>
                  </a:lnTo>
                  <a:lnTo>
                    <a:pt x="4311" y="107885"/>
                  </a:lnTo>
                  <a:lnTo>
                    <a:pt x="4654" y="107921"/>
                  </a:lnTo>
                  <a:lnTo>
                    <a:pt x="5085" y="107885"/>
                  </a:lnTo>
                  <a:lnTo>
                    <a:pt x="5522" y="107776"/>
                  </a:lnTo>
                  <a:lnTo>
                    <a:pt x="5967" y="107595"/>
                  </a:lnTo>
                  <a:lnTo>
                    <a:pt x="6405" y="107378"/>
                  </a:lnTo>
                  <a:lnTo>
                    <a:pt x="6850" y="107125"/>
                  </a:lnTo>
                  <a:lnTo>
                    <a:pt x="7288" y="106800"/>
                  </a:lnTo>
                  <a:lnTo>
                    <a:pt x="7718" y="106438"/>
                  </a:lnTo>
                  <a:lnTo>
                    <a:pt x="8134" y="106076"/>
                  </a:lnTo>
                  <a:lnTo>
                    <a:pt x="8549" y="105679"/>
                  </a:lnTo>
                  <a:lnTo>
                    <a:pt x="8951" y="105245"/>
                  </a:lnTo>
                  <a:lnTo>
                    <a:pt x="9337" y="104811"/>
                  </a:lnTo>
                  <a:lnTo>
                    <a:pt x="9702" y="104377"/>
                  </a:lnTo>
                  <a:lnTo>
                    <a:pt x="10380" y="103545"/>
                  </a:lnTo>
                  <a:lnTo>
                    <a:pt x="10964" y="102749"/>
                  </a:lnTo>
                  <a:lnTo>
                    <a:pt x="10811" y="104738"/>
                  </a:lnTo>
                  <a:lnTo>
                    <a:pt x="10643" y="107017"/>
                  </a:lnTo>
                  <a:lnTo>
                    <a:pt x="10475" y="109512"/>
                  </a:lnTo>
                  <a:lnTo>
                    <a:pt x="10300" y="112188"/>
                  </a:lnTo>
                  <a:lnTo>
                    <a:pt x="10132" y="115046"/>
                  </a:lnTo>
                  <a:lnTo>
                    <a:pt x="9972" y="118011"/>
                  </a:lnTo>
                  <a:lnTo>
                    <a:pt x="9892" y="119530"/>
                  </a:lnTo>
                  <a:lnTo>
                    <a:pt x="9819" y="121049"/>
                  </a:lnTo>
                  <a:lnTo>
                    <a:pt x="9753" y="122604"/>
                  </a:lnTo>
                  <a:lnTo>
                    <a:pt x="9687" y="124160"/>
                  </a:lnTo>
                  <a:lnTo>
                    <a:pt x="9629" y="125751"/>
                  </a:lnTo>
                  <a:lnTo>
                    <a:pt x="9571" y="127306"/>
                  </a:lnTo>
                  <a:lnTo>
                    <a:pt x="9527" y="128897"/>
                  </a:lnTo>
                  <a:lnTo>
                    <a:pt x="9490" y="130452"/>
                  </a:lnTo>
                  <a:lnTo>
                    <a:pt x="9454" y="132008"/>
                  </a:lnTo>
                  <a:lnTo>
                    <a:pt x="9432" y="133563"/>
                  </a:lnTo>
                  <a:lnTo>
                    <a:pt x="9417" y="135082"/>
                  </a:lnTo>
                  <a:lnTo>
                    <a:pt x="9417" y="136601"/>
                  </a:lnTo>
                  <a:lnTo>
                    <a:pt x="9417" y="138084"/>
                  </a:lnTo>
                  <a:lnTo>
                    <a:pt x="9439" y="139530"/>
                  </a:lnTo>
                  <a:lnTo>
                    <a:pt x="9461" y="140941"/>
                  </a:lnTo>
                  <a:lnTo>
                    <a:pt x="9505" y="142315"/>
                  </a:lnTo>
                  <a:lnTo>
                    <a:pt x="9556" y="143653"/>
                  </a:lnTo>
                  <a:lnTo>
                    <a:pt x="9622" y="144919"/>
                  </a:lnTo>
                  <a:lnTo>
                    <a:pt x="9702" y="146149"/>
                  </a:lnTo>
                  <a:lnTo>
                    <a:pt x="9746" y="146763"/>
                  </a:lnTo>
                  <a:lnTo>
                    <a:pt x="9789" y="147342"/>
                  </a:lnTo>
                  <a:lnTo>
                    <a:pt x="9862" y="148065"/>
                  </a:lnTo>
                  <a:lnTo>
                    <a:pt x="9928" y="148753"/>
                  </a:lnTo>
                  <a:lnTo>
                    <a:pt x="10008" y="149404"/>
                  </a:lnTo>
                  <a:lnTo>
                    <a:pt x="10089" y="150055"/>
                  </a:lnTo>
                  <a:lnTo>
                    <a:pt x="10176" y="150633"/>
                  </a:lnTo>
                  <a:lnTo>
                    <a:pt x="10271" y="151212"/>
                  </a:lnTo>
                  <a:lnTo>
                    <a:pt x="10366" y="151754"/>
                  </a:lnTo>
                  <a:lnTo>
                    <a:pt x="10468" y="152261"/>
                  </a:lnTo>
                  <a:lnTo>
                    <a:pt x="10577" y="152731"/>
                  </a:lnTo>
                  <a:lnTo>
                    <a:pt x="10687" y="153201"/>
                  </a:lnTo>
                  <a:lnTo>
                    <a:pt x="10811" y="153635"/>
                  </a:lnTo>
                  <a:lnTo>
                    <a:pt x="10927" y="153997"/>
                  </a:lnTo>
                  <a:lnTo>
                    <a:pt x="11059" y="154358"/>
                  </a:lnTo>
                  <a:lnTo>
                    <a:pt x="11190" y="154684"/>
                  </a:lnTo>
                  <a:lnTo>
                    <a:pt x="11329" y="155009"/>
                  </a:lnTo>
                  <a:lnTo>
                    <a:pt x="11467" y="155263"/>
                  </a:lnTo>
                  <a:lnTo>
                    <a:pt x="11598" y="155480"/>
                  </a:lnTo>
                  <a:lnTo>
                    <a:pt x="11722" y="155660"/>
                  </a:lnTo>
                  <a:lnTo>
                    <a:pt x="11854" y="155805"/>
                  </a:lnTo>
                  <a:lnTo>
                    <a:pt x="11978" y="155950"/>
                  </a:lnTo>
                  <a:lnTo>
                    <a:pt x="12109" y="156058"/>
                  </a:lnTo>
                  <a:lnTo>
                    <a:pt x="12233" y="156094"/>
                  </a:lnTo>
                  <a:lnTo>
                    <a:pt x="12364" y="156167"/>
                  </a:lnTo>
                  <a:lnTo>
                    <a:pt x="12634" y="156167"/>
                  </a:lnTo>
                  <a:lnTo>
                    <a:pt x="12773" y="156094"/>
                  </a:lnTo>
                  <a:lnTo>
                    <a:pt x="12911" y="156022"/>
                  </a:lnTo>
                  <a:lnTo>
                    <a:pt x="13050" y="155877"/>
                  </a:lnTo>
                  <a:lnTo>
                    <a:pt x="13181" y="155733"/>
                  </a:lnTo>
                  <a:lnTo>
                    <a:pt x="13313" y="155552"/>
                  </a:lnTo>
                  <a:lnTo>
                    <a:pt x="13444" y="155335"/>
                  </a:lnTo>
                  <a:lnTo>
                    <a:pt x="13575" y="155082"/>
                  </a:lnTo>
                  <a:lnTo>
                    <a:pt x="13699" y="154829"/>
                  </a:lnTo>
                  <a:lnTo>
                    <a:pt x="13823" y="154503"/>
                  </a:lnTo>
                  <a:lnTo>
                    <a:pt x="13947" y="154178"/>
                  </a:lnTo>
                  <a:lnTo>
                    <a:pt x="14064" y="153816"/>
                  </a:lnTo>
                  <a:lnTo>
                    <a:pt x="14181" y="153418"/>
                  </a:lnTo>
                  <a:lnTo>
                    <a:pt x="14297" y="153020"/>
                  </a:lnTo>
                  <a:lnTo>
                    <a:pt x="14414" y="152586"/>
                  </a:lnTo>
                  <a:lnTo>
                    <a:pt x="14523" y="152116"/>
                  </a:lnTo>
                  <a:lnTo>
                    <a:pt x="14640" y="151646"/>
                  </a:lnTo>
                  <a:lnTo>
                    <a:pt x="14742" y="151140"/>
                  </a:lnTo>
                  <a:lnTo>
                    <a:pt x="14954" y="150091"/>
                  </a:lnTo>
                  <a:lnTo>
                    <a:pt x="15158" y="148933"/>
                  </a:lnTo>
                  <a:lnTo>
                    <a:pt x="15355" y="147704"/>
                  </a:lnTo>
                  <a:lnTo>
                    <a:pt x="15545" y="146438"/>
                  </a:lnTo>
                  <a:lnTo>
                    <a:pt x="15727" y="145064"/>
                  </a:lnTo>
                  <a:lnTo>
                    <a:pt x="15902" y="143689"/>
                  </a:lnTo>
                  <a:lnTo>
                    <a:pt x="16063" y="142243"/>
                  </a:lnTo>
                  <a:lnTo>
                    <a:pt x="16223" y="140760"/>
                  </a:lnTo>
                  <a:lnTo>
                    <a:pt x="16376" y="139241"/>
                  </a:lnTo>
                  <a:lnTo>
                    <a:pt x="16522" y="137722"/>
                  </a:lnTo>
                  <a:lnTo>
                    <a:pt x="16661" y="136167"/>
                  </a:lnTo>
                  <a:lnTo>
                    <a:pt x="16799" y="134575"/>
                  </a:lnTo>
                  <a:lnTo>
                    <a:pt x="16923" y="132984"/>
                  </a:lnTo>
                  <a:lnTo>
                    <a:pt x="17040" y="131429"/>
                  </a:lnTo>
                  <a:lnTo>
                    <a:pt x="17157" y="129838"/>
                  </a:lnTo>
                  <a:lnTo>
                    <a:pt x="17259" y="128282"/>
                  </a:lnTo>
                  <a:lnTo>
                    <a:pt x="17361" y="126764"/>
                  </a:lnTo>
                  <a:lnTo>
                    <a:pt x="17543" y="123762"/>
                  </a:lnTo>
                  <a:lnTo>
                    <a:pt x="17696" y="120941"/>
                  </a:lnTo>
                  <a:lnTo>
                    <a:pt x="17835" y="118301"/>
                  </a:lnTo>
                  <a:lnTo>
                    <a:pt x="18054" y="120579"/>
                  </a:lnTo>
                  <a:lnTo>
                    <a:pt x="18302" y="123038"/>
                  </a:lnTo>
                  <a:lnTo>
                    <a:pt x="18579" y="125606"/>
                  </a:lnTo>
                  <a:lnTo>
                    <a:pt x="18732" y="126908"/>
                  </a:lnTo>
                  <a:lnTo>
                    <a:pt x="18885" y="128246"/>
                  </a:lnTo>
                  <a:lnTo>
                    <a:pt x="19053" y="129584"/>
                  </a:lnTo>
                  <a:lnTo>
                    <a:pt x="19221" y="130959"/>
                  </a:lnTo>
                  <a:lnTo>
                    <a:pt x="19396" y="132297"/>
                  </a:lnTo>
                  <a:lnTo>
                    <a:pt x="19578" y="133635"/>
                  </a:lnTo>
                  <a:lnTo>
                    <a:pt x="19768" y="134973"/>
                  </a:lnTo>
                  <a:lnTo>
                    <a:pt x="19965" y="136275"/>
                  </a:lnTo>
                  <a:lnTo>
                    <a:pt x="20162" y="137577"/>
                  </a:lnTo>
                  <a:lnTo>
                    <a:pt x="20366" y="138843"/>
                  </a:lnTo>
                  <a:lnTo>
                    <a:pt x="20585" y="140073"/>
                  </a:lnTo>
                  <a:lnTo>
                    <a:pt x="20796" y="141266"/>
                  </a:lnTo>
                  <a:lnTo>
                    <a:pt x="21023" y="142387"/>
                  </a:lnTo>
                  <a:lnTo>
                    <a:pt x="21249" y="143472"/>
                  </a:lnTo>
                  <a:lnTo>
                    <a:pt x="21482" y="144521"/>
                  </a:lnTo>
                  <a:lnTo>
                    <a:pt x="21723" y="145498"/>
                  </a:lnTo>
                  <a:lnTo>
                    <a:pt x="21971" y="146402"/>
                  </a:lnTo>
                  <a:lnTo>
                    <a:pt x="22219" y="147234"/>
                  </a:lnTo>
                  <a:lnTo>
                    <a:pt x="22467" y="147993"/>
                  </a:lnTo>
                  <a:lnTo>
                    <a:pt x="22598" y="148355"/>
                  </a:lnTo>
                  <a:lnTo>
                    <a:pt x="22729" y="148680"/>
                  </a:lnTo>
                  <a:lnTo>
                    <a:pt x="22861" y="148970"/>
                  </a:lnTo>
                  <a:lnTo>
                    <a:pt x="22992" y="149259"/>
                  </a:lnTo>
                  <a:lnTo>
                    <a:pt x="23123" y="149512"/>
                  </a:lnTo>
                  <a:lnTo>
                    <a:pt x="23262" y="149765"/>
                  </a:lnTo>
                  <a:lnTo>
                    <a:pt x="23393" y="149982"/>
                  </a:lnTo>
                  <a:lnTo>
                    <a:pt x="23532" y="150163"/>
                  </a:lnTo>
                  <a:lnTo>
                    <a:pt x="23670" y="150308"/>
                  </a:lnTo>
                  <a:lnTo>
                    <a:pt x="23809" y="150452"/>
                  </a:lnTo>
                  <a:lnTo>
                    <a:pt x="23948" y="150525"/>
                  </a:lnTo>
                  <a:lnTo>
                    <a:pt x="24086" y="150597"/>
                  </a:lnTo>
                  <a:lnTo>
                    <a:pt x="24225" y="150669"/>
                  </a:lnTo>
                  <a:lnTo>
                    <a:pt x="24538" y="150669"/>
                  </a:lnTo>
                  <a:lnTo>
                    <a:pt x="24714" y="150597"/>
                  </a:lnTo>
                  <a:lnTo>
                    <a:pt x="24881" y="150489"/>
                  </a:lnTo>
                  <a:lnTo>
                    <a:pt x="25049" y="150344"/>
                  </a:lnTo>
                  <a:lnTo>
                    <a:pt x="25217" y="150127"/>
                  </a:lnTo>
                  <a:lnTo>
                    <a:pt x="25385" y="149910"/>
                  </a:lnTo>
                  <a:lnTo>
                    <a:pt x="25552" y="149621"/>
                  </a:lnTo>
                  <a:lnTo>
                    <a:pt x="25720" y="149295"/>
                  </a:lnTo>
                  <a:lnTo>
                    <a:pt x="25881" y="148933"/>
                  </a:lnTo>
                  <a:lnTo>
                    <a:pt x="26026" y="148572"/>
                  </a:lnTo>
                  <a:lnTo>
                    <a:pt x="26165" y="148174"/>
                  </a:lnTo>
                  <a:lnTo>
                    <a:pt x="26304" y="147740"/>
                  </a:lnTo>
                  <a:lnTo>
                    <a:pt x="26428" y="147270"/>
                  </a:lnTo>
                  <a:lnTo>
                    <a:pt x="26552" y="146763"/>
                  </a:lnTo>
                  <a:lnTo>
                    <a:pt x="26661" y="146257"/>
                  </a:lnTo>
                  <a:lnTo>
                    <a:pt x="26763" y="145715"/>
                  </a:lnTo>
                  <a:lnTo>
                    <a:pt x="26865" y="145136"/>
                  </a:lnTo>
                  <a:lnTo>
                    <a:pt x="26953" y="144521"/>
                  </a:lnTo>
                  <a:lnTo>
                    <a:pt x="27033" y="143870"/>
                  </a:lnTo>
                  <a:lnTo>
                    <a:pt x="27113" y="143219"/>
                  </a:lnTo>
                  <a:lnTo>
                    <a:pt x="27179" y="142532"/>
                  </a:lnTo>
                  <a:lnTo>
                    <a:pt x="27237" y="141809"/>
                  </a:lnTo>
                  <a:lnTo>
                    <a:pt x="27288" y="141049"/>
                  </a:lnTo>
                  <a:lnTo>
                    <a:pt x="27339" y="140290"/>
                  </a:lnTo>
                  <a:lnTo>
                    <a:pt x="27361" y="139711"/>
                  </a:lnTo>
                  <a:lnTo>
                    <a:pt x="27383" y="139132"/>
                  </a:lnTo>
                  <a:lnTo>
                    <a:pt x="27405" y="138518"/>
                  </a:lnTo>
                  <a:lnTo>
                    <a:pt x="27420" y="137939"/>
                  </a:lnTo>
                  <a:lnTo>
                    <a:pt x="27434" y="136709"/>
                  </a:lnTo>
                  <a:lnTo>
                    <a:pt x="27442" y="135443"/>
                  </a:lnTo>
                  <a:lnTo>
                    <a:pt x="27427" y="134141"/>
                  </a:lnTo>
                  <a:lnTo>
                    <a:pt x="27398" y="132803"/>
                  </a:lnTo>
                  <a:lnTo>
                    <a:pt x="27361" y="131465"/>
                  </a:lnTo>
                  <a:lnTo>
                    <a:pt x="27303" y="130091"/>
                  </a:lnTo>
                  <a:lnTo>
                    <a:pt x="27237" y="128680"/>
                  </a:lnTo>
                  <a:lnTo>
                    <a:pt x="27164" y="127270"/>
                  </a:lnTo>
                  <a:lnTo>
                    <a:pt x="27077" y="125859"/>
                  </a:lnTo>
                  <a:lnTo>
                    <a:pt x="26982" y="124413"/>
                  </a:lnTo>
                  <a:lnTo>
                    <a:pt x="26880" y="123002"/>
                  </a:lnTo>
                  <a:lnTo>
                    <a:pt x="26763" y="121556"/>
                  </a:lnTo>
                  <a:lnTo>
                    <a:pt x="26646" y="120109"/>
                  </a:lnTo>
                  <a:lnTo>
                    <a:pt x="26515" y="118662"/>
                  </a:lnTo>
                  <a:lnTo>
                    <a:pt x="26384" y="117216"/>
                  </a:lnTo>
                  <a:lnTo>
                    <a:pt x="26245" y="115769"/>
                  </a:lnTo>
                  <a:lnTo>
                    <a:pt x="26099" y="114358"/>
                  </a:lnTo>
                  <a:lnTo>
                    <a:pt x="25946" y="112948"/>
                  </a:lnTo>
                  <a:lnTo>
                    <a:pt x="25647" y="110163"/>
                  </a:lnTo>
                  <a:lnTo>
                    <a:pt x="25334" y="107487"/>
                  </a:lnTo>
                  <a:lnTo>
                    <a:pt x="25020" y="104919"/>
                  </a:lnTo>
                  <a:lnTo>
                    <a:pt x="24706" y="102496"/>
                  </a:lnTo>
                  <a:lnTo>
                    <a:pt x="24407" y="100254"/>
                  </a:lnTo>
                  <a:lnTo>
                    <a:pt x="24123" y="98156"/>
                  </a:lnTo>
                  <a:lnTo>
                    <a:pt x="24699" y="99169"/>
                  </a:lnTo>
                  <a:lnTo>
                    <a:pt x="25013" y="99675"/>
                  </a:lnTo>
                  <a:lnTo>
                    <a:pt x="25341" y="100181"/>
                  </a:lnTo>
                  <a:lnTo>
                    <a:pt x="25676" y="100688"/>
                  </a:lnTo>
                  <a:lnTo>
                    <a:pt x="26019" y="101194"/>
                  </a:lnTo>
                  <a:lnTo>
                    <a:pt x="26377" y="101628"/>
                  </a:lnTo>
                  <a:lnTo>
                    <a:pt x="26741" y="102098"/>
                  </a:lnTo>
                  <a:lnTo>
                    <a:pt x="27106" y="102496"/>
                  </a:lnTo>
                  <a:lnTo>
                    <a:pt x="27478" y="102858"/>
                  </a:lnTo>
                  <a:lnTo>
                    <a:pt x="27857" y="103183"/>
                  </a:lnTo>
                  <a:lnTo>
                    <a:pt x="28237" y="103472"/>
                  </a:lnTo>
                  <a:lnTo>
                    <a:pt x="28609" y="103689"/>
                  </a:lnTo>
                  <a:lnTo>
                    <a:pt x="28988" y="103870"/>
                  </a:lnTo>
                  <a:lnTo>
                    <a:pt x="29360" y="103979"/>
                  </a:lnTo>
                  <a:lnTo>
                    <a:pt x="29732" y="104015"/>
                  </a:lnTo>
                  <a:lnTo>
                    <a:pt x="30002" y="103979"/>
                  </a:lnTo>
                  <a:lnTo>
                    <a:pt x="30264" y="103943"/>
                  </a:lnTo>
                  <a:lnTo>
                    <a:pt x="30512" y="103834"/>
                  </a:lnTo>
                  <a:lnTo>
                    <a:pt x="30753" y="103689"/>
                  </a:lnTo>
                  <a:lnTo>
                    <a:pt x="30987" y="103509"/>
                  </a:lnTo>
                  <a:lnTo>
                    <a:pt x="31205" y="103292"/>
                  </a:lnTo>
                  <a:lnTo>
                    <a:pt x="31417" y="103038"/>
                  </a:lnTo>
                  <a:lnTo>
                    <a:pt x="31614" y="102749"/>
                  </a:lnTo>
                  <a:lnTo>
                    <a:pt x="31804" y="102424"/>
                  </a:lnTo>
                  <a:lnTo>
                    <a:pt x="31986" y="102098"/>
                  </a:lnTo>
                  <a:lnTo>
                    <a:pt x="32161" y="101736"/>
                  </a:lnTo>
                  <a:lnTo>
                    <a:pt x="32329" y="101339"/>
                  </a:lnTo>
                  <a:lnTo>
                    <a:pt x="32482" y="100905"/>
                  </a:lnTo>
                  <a:lnTo>
                    <a:pt x="32628" y="100471"/>
                  </a:lnTo>
                  <a:lnTo>
                    <a:pt x="32766" y="100000"/>
                  </a:lnTo>
                  <a:lnTo>
                    <a:pt x="32898" y="99494"/>
                  </a:lnTo>
                  <a:lnTo>
                    <a:pt x="33022" y="99024"/>
                  </a:lnTo>
                  <a:lnTo>
                    <a:pt x="33138" y="98481"/>
                  </a:lnTo>
                  <a:lnTo>
                    <a:pt x="33248" y="97939"/>
                  </a:lnTo>
                  <a:lnTo>
                    <a:pt x="33350" y="97396"/>
                  </a:lnTo>
                  <a:lnTo>
                    <a:pt x="33445" y="96854"/>
                  </a:lnTo>
                  <a:lnTo>
                    <a:pt x="33532" y="96275"/>
                  </a:lnTo>
                  <a:lnTo>
                    <a:pt x="33613" y="95697"/>
                  </a:lnTo>
                  <a:lnTo>
                    <a:pt x="33693" y="95118"/>
                  </a:lnTo>
                  <a:lnTo>
                    <a:pt x="33758" y="94503"/>
                  </a:lnTo>
                  <a:lnTo>
                    <a:pt x="33824" y="93925"/>
                  </a:lnTo>
                  <a:lnTo>
                    <a:pt x="33882" y="93310"/>
                  </a:lnTo>
                  <a:lnTo>
                    <a:pt x="33941" y="92695"/>
                  </a:lnTo>
                  <a:lnTo>
                    <a:pt x="34036" y="91501"/>
                  </a:lnTo>
                  <a:lnTo>
                    <a:pt x="34109" y="90344"/>
                  </a:lnTo>
                  <a:lnTo>
                    <a:pt x="34145" y="89621"/>
                  </a:lnTo>
                  <a:lnTo>
                    <a:pt x="34174" y="88897"/>
                  </a:lnTo>
                  <a:lnTo>
                    <a:pt x="34196" y="88210"/>
                  </a:lnTo>
                  <a:lnTo>
                    <a:pt x="34211" y="87487"/>
                  </a:lnTo>
                  <a:lnTo>
                    <a:pt x="34218" y="86800"/>
                  </a:lnTo>
                  <a:lnTo>
                    <a:pt x="34211" y="86113"/>
                  </a:lnTo>
                  <a:lnTo>
                    <a:pt x="34203" y="85462"/>
                  </a:lnTo>
                  <a:lnTo>
                    <a:pt x="34189" y="84774"/>
                  </a:lnTo>
                  <a:lnTo>
                    <a:pt x="34160" y="84123"/>
                  </a:lnTo>
                  <a:lnTo>
                    <a:pt x="34123" y="83472"/>
                  </a:lnTo>
                  <a:lnTo>
                    <a:pt x="34087" y="82821"/>
                  </a:lnTo>
                  <a:lnTo>
                    <a:pt x="34036" y="82170"/>
                  </a:lnTo>
                  <a:lnTo>
                    <a:pt x="33977" y="81556"/>
                  </a:lnTo>
                  <a:lnTo>
                    <a:pt x="33912" y="80905"/>
                  </a:lnTo>
                  <a:lnTo>
                    <a:pt x="33839" y="80290"/>
                  </a:lnTo>
                  <a:lnTo>
                    <a:pt x="33758" y="79711"/>
                  </a:lnTo>
                  <a:lnTo>
                    <a:pt x="33627" y="78843"/>
                  </a:lnTo>
                  <a:lnTo>
                    <a:pt x="33474" y="77975"/>
                  </a:lnTo>
                  <a:lnTo>
                    <a:pt x="33313" y="77180"/>
                  </a:lnTo>
                  <a:lnTo>
                    <a:pt x="33131" y="76384"/>
                  </a:lnTo>
                  <a:lnTo>
                    <a:pt x="32941" y="75624"/>
                  </a:lnTo>
                  <a:lnTo>
                    <a:pt x="32737" y="74901"/>
                  </a:lnTo>
                  <a:lnTo>
                    <a:pt x="32518" y="74214"/>
                  </a:lnTo>
                  <a:lnTo>
                    <a:pt x="32292" y="73527"/>
                  </a:lnTo>
                  <a:lnTo>
                    <a:pt x="32044" y="72912"/>
                  </a:lnTo>
                  <a:lnTo>
                    <a:pt x="31796" y="72261"/>
                  </a:lnTo>
                  <a:lnTo>
                    <a:pt x="31534" y="71682"/>
                  </a:lnTo>
                  <a:lnTo>
                    <a:pt x="31256" y="71104"/>
                  </a:lnTo>
                  <a:lnTo>
                    <a:pt x="30979" y="70561"/>
                  </a:lnTo>
                  <a:lnTo>
                    <a:pt x="30688" y="70055"/>
                  </a:lnTo>
                  <a:lnTo>
                    <a:pt x="30388" y="69548"/>
                  </a:lnTo>
                  <a:lnTo>
                    <a:pt x="30082" y="69078"/>
                  </a:lnTo>
                  <a:lnTo>
                    <a:pt x="29768" y="68644"/>
                  </a:lnTo>
                  <a:lnTo>
                    <a:pt x="29447" y="68210"/>
                  </a:lnTo>
                  <a:lnTo>
                    <a:pt x="29127" y="67776"/>
                  </a:lnTo>
                  <a:lnTo>
                    <a:pt x="28798" y="67415"/>
                  </a:lnTo>
                  <a:lnTo>
                    <a:pt x="28463" y="67053"/>
                  </a:lnTo>
                  <a:lnTo>
                    <a:pt x="28120" y="66691"/>
                  </a:lnTo>
                  <a:lnTo>
                    <a:pt x="27434" y="66040"/>
                  </a:lnTo>
                  <a:lnTo>
                    <a:pt x="26741" y="65498"/>
                  </a:lnTo>
                  <a:lnTo>
                    <a:pt x="26041" y="64991"/>
                  </a:lnTo>
                  <a:lnTo>
                    <a:pt x="25341" y="64557"/>
                  </a:lnTo>
                  <a:lnTo>
                    <a:pt x="24648" y="64160"/>
                  </a:lnTo>
                  <a:lnTo>
                    <a:pt x="24838" y="63400"/>
                  </a:lnTo>
                  <a:lnTo>
                    <a:pt x="25034" y="62568"/>
                  </a:lnTo>
                  <a:lnTo>
                    <a:pt x="25231" y="61700"/>
                  </a:lnTo>
                  <a:lnTo>
                    <a:pt x="25436" y="60796"/>
                  </a:lnTo>
                  <a:lnTo>
                    <a:pt x="25640" y="59856"/>
                  </a:lnTo>
                  <a:lnTo>
                    <a:pt x="25844" y="58879"/>
                  </a:lnTo>
                  <a:lnTo>
                    <a:pt x="26048" y="57831"/>
                  </a:lnTo>
                  <a:lnTo>
                    <a:pt x="26253" y="56782"/>
                  </a:lnTo>
                  <a:lnTo>
                    <a:pt x="26457" y="55697"/>
                  </a:lnTo>
                  <a:lnTo>
                    <a:pt x="26661" y="54576"/>
                  </a:lnTo>
                  <a:lnTo>
                    <a:pt x="26858" y="53418"/>
                  </a:lnTo>
                  <a:lnTo>
                    <a:pt x="27055" y="52261"/>
                  </a:lnTo>
                  <a:lnTo>
                    <a:pt x="27252" y="51067"/>
                  </a:lnTo>
                  <a:lnTo>
                    <a:pt x="27442" y="49838"/>
                  </a:lnTo>
                  <a:lnTo>
                    <a:pt x="27631" y="48608"/>
                  </a:lnTo>
                  <a:lnTo>
                    <a:pt x="27814" y="47379"/>
                  </a:lnTo>
                  <a:lnTo>
                    <a:pt x="27989" y="46149"/>
                  </a:lnTo>
                  <a:lnTo>
                    <a:pt x="28156" y="44883"/>
                  </a:lnTo>
                  <a:lnTo>
                    <a:pt x="28324" y="43653"/>
                  </a:lnTo>
                  <a:lnTo>
                    <a:pt x="28477" y="42388"/>
                  </a:lnTo>
                  <a:lnTo>
                    <a:pt x="28631" y="41122"/>
                  </a:lnTo>
                  <a:lnTo>
                    <a:pt x="28769" y="39892"/>
                  </a:lnTo>
                  <a:lnTo>
                    <a:pt x="28900" y="38626"/>
                  </a:lnTo>
                  <a:lnTo>
                    <a:pt x="29024" y="37397"/>
                  </a:lnTo>
                  <a:lnTo>
                    <a:pt x="29141" y="36203"/>
                  </a:lnTo>
                  <a:lnTo>
                    <a:pt x="29243" y="34973"/>
                  </a:lnTo>
                  <a:lnTo>
                    <a:pt x="29331" y="33816"/>
                  </a:lnTo>
                  <a:lnTo>
                    <a:pt x="29411" y="32623"/>
                  </a:lnTo>
                  <a:lnTo>
                    <a:pt x="29477" y="31502"/>
                  </a:lnTo>
                  <a:lnTo>
                    <a:pt x="29528" y="30380"/>
                  </a:lnTo>
                  <a:lnTo>
                    <a:pt x="29571" y="29295"/>
                  </a:lnTo>
                  <a:lnTo>
                    <a:pt x="29593" y="28247"/>
                  </a:lnTo>
                  <a:lnTo>
                    <a:pt x="29608" y="27632"/>
                  </a:lnTo>
                  <a:lnTo>
                    <a:pt x="29608" y="27053"/>
                  </a:lnTo>
                  <a:lnTo>
                    <a:pt x="29608" y="26474"/>
                  </a:lnTo>
                  <a:lnTo>
                    <a:pt x="29601" y="25932"/>
                  </a:lnTo>
                  <a:lnTo>
                    <a:pt x="29593" y="25389"/>
                  </a:lnTo>
                  <a:lnTo>
                    <a:pt x="29579" y="24847"/>
                  </a:lnTo>
                  <a:lnTo>
                    <a:pt x="29557" y="24341"/>
                  </a:lnTo>
                  <a:lnTo>
                    <a:pt x="29535" y="23834"/>
                  </a:lnTo>
                  <a:lnTo>
                    <a:pt x="29506" y="23364"/>
                  </a:lnTo>
                  <a:lnTo>
                    <a:pt x="29477" y="22894"/>
                  </a:lnTo>
                  <a:lnTo>
                    <a:pt x="29440" y="22424"/>
                  </a:lnTo>
                  <a:lnTo>
                    <a:pt x="29396" y="21990"/>
                  </a:lnTo>
                  <a:lnTo>
                    <a:pt x="29353" y="21556"/>
                  </a:lnTo>
                  <a:lnTo>
                    <a:pt x="29302" y="21158"/>
                  </a:lnTo>
                  <a:lnTo>
                    <a:pt x="29251" y="20760"/>
                  </a:lnTo>
                  <a:lnTo>
                    <a:pt x="29192" y="20362"/>
                  </a:lnTo>
                  <a:lnTo>
                    <a:pt x="29127" y="20001"/>
                  </a:lnTo>
                  <a:lnTo>
                    <a:pt x="29061" y="19639"/>
                  </a:lnTo>
                  <a:lnTo>
                    <a:pt x="28988" y="19313"/>
                  </a:lnTo>
                  <a:lnTo>
                    <a:pt x="28915" y="18988"/>
                  </a:lnTo>
                  <a:lnTo>
                    <a:pt x="28835" y="18662"/>
                  </a:lnTo>
                  <a:lnTo>
                    <a:pt x="28747" y="18373"/>
                  </a:lnTo>
                  <a:lnTo>
                    <a:pt x="28660" y="18120"/>
                  </a:lnTo>
                  <a:lnTo>
                    <a:pt x="28572" y="17867"/>
                  </a:lnTo>
                  <a:lnTo>
                    <a:pt x="28477" y="17614"/>
                  </a:lnTo>
                  <a:lnTo>
                    <a:pt x="28375" y="17397"/>
                  </a:lnTo>
                  <a:lnTo>
                    <a:pt x="28273" y="17180"/>
                  </a:lnTo>
                  <a:lnTo>
                    <a:pt x="28164" y="16999"/>
                  </a:lnTo>
                  <a:lnTo>
                    <a:pt x="28047" y="16818"/>
                  </a:lnTo>
                  <a:lnTo>
                    <a:pt x="27930" y="16673"/>
                  </a:lnTo>
                  <a:lnTo>
                    <a:pt x="27690" y="16420"/>
                  </a:lnTo>
                  <a:lnTo>
                    <a:pt x="27536" y="16276"/>
                  </a:lnTo>
                  <a:lnTo>
                    <a:pt x="27376" y="16167"/>
                  </a:lnTo>
                  <a:lnTo>
                    <a:pt x="27230" y="16095"/>
                  </a:lnTo>
                  <a:lnTo>
                    <a:pt x="27077" y="16059"/>
                  </a:lnTo>
                  <a:lnTo>
                    <a:pt x="26931" y="16022"/>
                  </a:lnTo>
                  <a:lnTo>
                    <a:pt x="26778" y="16022"/>
                  </a:lnTo>
                  <a:lnTo>
                    <a:pt x="26632" y="16059"/>
                  </a:lnTo>
                  <a:lnTo>
                    <a:pt x="26486" y="16095"/>
                  </a:lnTo>
                  <a:lnTo>
                    <a:pt x="26347" y="16167"/>
                  </a:lnTo>
                  <a:lnTo>
                    <a:pt x="26202" y="16239"/>
                  </a:lnTo>
                  <a:lnTo>
                    <a:pt x="26063" y="16384"/>
                  </a:lnTo>
                  <a:lnTo>
                    <a:pt x="25924" y="16492"/>
                  </a:lnTo>
                  <a:lnTo>
                    <a:pt x="25654" y="16818"/>
                  </a:lnTo>
                  <a:lnTo>
                    <a:pt x="25385" y="17252"/>
                  </a:lnTo>
                  <a:lnTo>
                    <a:pt x="25129" y="17722"/>
                  </a:lnTo>
                  <a:lnTo>
                    <a:pt x="24874" y="18265"/>
                  </a:lnTo>
                  <a:lnTo>
                    <a:pt x="24626" y="18879"/>
                  </a:lnTo>
                  <a:lnTo>
                    <a:pt x="24385" y="19567"/>
                  </a:lnTo>
                  <a:lnTo>
                    <a:pt x="24145" y="20290"/>
                  </a:lnTo>
                  <a:lnTo>
                    <a:pt x="23918" y="21086"/>
                  </a:lnTo>
                  <a:lnTo>
                    <a:pt x="23692" y="21917"/>
                  </a:lnTo>
                  <a:lnTo>
                    <a:pt x="23473" y="22785"/>
                  </a:lnTo>
                  <a:lnTo>
                    <a:pt x="23262" y="23726"/>
                  </a:lnTo>
                  <a:lnTo>
                    <a:pt x="23058" y="24666"/>
                  </a:lnTo>
                  <a:lnTo>
                    <a:pt x="22861" y="25679"/>
                  </a:lnTo>
                  <a:lnTo>
                    <a:pt x="22671" y="26691"/>
                  </a:lnTo>
                  <a:lnTo>
                    <a:pt x="22481" y="27740"/>
                  </a:lnTo>
                  <a:lnTo>
                    <a:pt x="22306" y="28825"/>
                  </a:lnTo>
                  <a:lnTo>
                    <a:pt x="22131" y="29910"/>
                  </a:lnTo>
                  <a:lnTo>
                    <a:pt x="21964" y="30995"/>
                  </a:lnTo>
                  <a:lnTo>
                    <a:pt x="21803" y="32116"/>
                  </a:lnTo>
                  <a:lnTo>
                    <a:pt x="21650" y="33237"/>
                  </a:lnTo>
                  <a:lnTo>
                    <a:pt x="21504" y="34322"/>
                  </a:lnTo>
                  <a:lnTo>
                    <a:pt x="21358" y="35444"/>
                  </a:lnTo>
                  <a:lnTo>
                    <a:pt x="21227" y="36565"/>
                  </a:lnTo>
                  <a:lnTo>
                    <a:pt x="21096" y="37650"/>
                  </a:lnTo>
                  <a:lnTo>
                    <a:pt x="20855" y="39747"/>
                  </a:lnTo>
                  <a:lnTo>
                    <a:pt x="20826" y="37180"/>
                  </a:lnTo>
                  <a:lnTo>
                    <a:pt x="20789" y="34467"/>
                  </a:lnTo>
                  <a:lnTo>
                    <a:pt x="20731" y="31646"/>
                  </a:lnTo>
                  <a:lnTo>
                    <a:pt x="20658" y="28789"/>
                  </a:lnTo>
                  <a:lnTo>
                    <a:pt x="20614" y="27342"/>
                  </a:lnTo>
                  <a:lnTo>
                    <a:pt x="20570" y="25860"/>
                  </a:lnTo>
                  <a:lnTo>
                    <a:pt x="20519" y="24413"/>
                  </a:lnTo>
                  <a:lnTo>
                    <a:pt x="20461" y="22966"/>
                  </a:lnTo>
                  <a:lnTo>
                    <a:pt x="20395" y="21520"/>
                  </a:lnTo>
                  <a:lnTo>
                    <a:pt x="20330" y="20109"/>
                  </a:lnTo>
                  <a:lnTo>
                    <a:pt x="20257" y="18662"/>
                  </a:lnTo>
                  <a:lnTo>
                    <a:pt x="20176" y="17288"/>
                  </a:lnTo>
                  <a:lnTo>
                    <a:pt x="20089" y="15914"/>
                  </a:lnTo>
                  <a:lnTo>
                    <a:pt x="19994" y="14576"/>
                  </a:lnTo>
                  <a:lnTo>
                    <a:pt x="19899" y="13238"/>
                  </a:lnTo>
                  <a:lnTo>
                    <a:pt x="19790" y="11972"/>
                  </a:lnTo>
                  <a:lnTo>
                    <a:pt x="19673" y="10742"/>
                  </a:lnTo>
                  <a:lnTo>
                    <a:pt x="19556" y="9549"/>
                  </a:lnTo>
                  <a:lnTo>
                    <a:pt x="19425" y="8391"/>
                  </a:lnTo>
                  <a:lnTo>
                    <a:pt x="19287" y="7306"/>
                  </a:lnTo>
                  <a:lnTo>
                    <a:pt x="19148" y="6257"/>
                  </a:lnTo>
                  <a:lnTo>
                    <a:pt x="18988" y="5281"/>
                  </a:lnTo>
                  <a:lnTo>
                    <a:pt x="18827" y="4377"/>
                  </a:lnTo>
                  <a:lnTo>
                    <a:pt x="18659" y="3509"/>
                  </a:lnTo>
                  <a:lnTo>
                    <a:pt x="18477" y="2749"/>
                  </a:lnTo>
                  <a:lnTo>
                    <a:pt x="18389" y="2388"/>
                  </a:lnTo>
                  <a:lnTo>
                    <a:pt x="18287" y="2026"/>
                  </a:lnTo>
                  <a:lnTo>
                    <a:pt x="18192" y="1737"/>
                  </a:lnTo>
                  <a:lnTo>
                    <a:pt x="18090" y="1411"/>
                  </a:lnTo>
                  <a:lnTo>
                    <a:pt x="17988" y="1158"/>
                  </a:lnTo>
                  <a:lnTo>
                    <a:pt x="17886" y="869"/>
                  </a:lnTo>
                  <a:lnTo>
                    <a:pt x="17791" y="688"/>
                  </a:lnTo>
                  <a:lnTo>
                    <a:pt x="17696" y="507"/>
                  </a:lnTo>
                  <a:lnTo>
                    <a:pt x="17602" y="362"/>
                  </a:lnTo>
                  <a:lnTo>
                    <a:pt x="17514" y="218"/>
                  </a:lnTo>
                  <a:lnTo>
                    <a:pt x="17419" y="145"/>
                  </a:lnTo>
                  <a:lnTo>
                    <a:pt x="17324" y="73"/>
                  </a:lnTo>
                  <a:lnTo>
                    <a:pt x="17230" y="37"/>
                  </a:lnTo>
                  <a:lnTo>
                    <a:pt x="17142"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1" name="Google Shape;391;p21"/>
            <p:cNvSpPr/>
            <p:nvPr/>
          </p:nvSpPr>
          <p:spPr>
            <a:xfrm rot="10800000">
              <a:off x="1331132" y="2965740"/>
              <a:ext cx="102839" cy="139498"/>
            </a:xfrm>
            <a:custGeom>
              <a:avLst/>
              <a:gdLst/>
              <a:ahLst/>
              <a:cxnLst/>
              <a:rect l="l" t="t" r="r" b="b"/>
              <a:pathLst>
                <a:path w="4042" h="23979" extrusionOk="0">
                  <a:moveTo>
                    <a:pt x="511" y="1"/>
                  </a:moveTo>
                  <a:lnTo>
                    <a:pt x="431" y="37"/>
                  </a:lnTo>
                  <a:lnTo>
                    <a:pt x="351" y="145"/>
                  </a:lnTo>
                  <a:lnTo>
                    <a:pt x="271" y="290"/>
                  </a:lnTo>
                  <a:lnTo>
                    <a:pt x="198" y="543"/>
                  </a:lnTo>
                  <a:lnTo>
                    <a:pt x="154" y="724"/>
                  </a:lnTo>
                  <a:lnTo>
                    <a:pt x="117" y="905"/>
                  </a:lnTo>
                  <a:lnTo>
                    <a:pt x="88" y="1086"/>
                  </a:lnTo>
                  <a:lnTo>
                    <a:pt x="66" y="1303"/>
                  </a:lnTo>
                  <a:lnTo>
                    <a:pt x="44" y="1520"/>
                  </a:lnTo>
                  <a:lnTo>
                    <a:pt x="23" y="1773"/>
                  </a:lnTo>
                  <a:lnTo>
                    <a:pt x="8" y="1990"/>
                  </a:lnTo>
                  <a:lnTo>
                    <a:pt x="1" y="2243"/>
                  </a:lnTo>
                  <a:lnTo>
                    <a:pt x="1" y="2496"/>
                  </a:lnTo>
                  <a:lnTo>
                    <a:pt x="1" y="2749"/>
                  </a:lnTo>
                  <a:lnTo>
                    <a:pt x="8" y="2966"/>
                  </a:lnTo>
                  <a:lnTo>
                    <a:pt x="15" y="3219"/>
                  </a:lnTo>
                  <a:lnTo>
                    <a:pt x="37" y="3473"/>
                  </a:lnTo>
                  <a:lnTo>
                    <a:pt x="52" y="3690"/>
                  </a:lnTo>
                  <a:lnTo>
                    <a:pt x="81" y="3907"/>
                  </a:lnTo>
                  <a:lnTo>
                    <a:pt x="110" y="4124"/>
                  </a:lnTo>
                  <a:lnTo>
                    <a:pt x="3130" y="23038"/>
                  </a:lnTo>
                  <a:lnTo>
                    <a:pt x="3159" y="23219"/>
                  </a:lnTo>
                  <a:lnTo>
                    <a:pt x="3203" y="23400"/>
                  </a:lnTo>
                  <a:lnTo>
                    <a:pt x="3239" y="23545"/>
                  </a:lnTo>
                  <a:lnTo>
                    <a:pt x="3283" y="23689"/>
                  </a:lnTo>
                  <a:lnTo>
                    <a:pt x="3327" y="23798"/>
                  </a:lnTo>
                  <a:lnTo>
                    <a:pt x="3378" y="23870"/>
                  </a:lnTo>
                  <a:lnTo>
                    <a:pt x="3422" y="23943"/>
                  </a:lnTo>
                  <a:lnTo>
                    <a:pt x="3473" y="23979"/>
                  </a:lnTo>
                  <a:lnTo>
                    <a:pt x="3568" y="23979"/>
                  </a:lnTo>
                  <a:lnTo>
                    <a:pt x="3619" y="23943"/>
                  </a:lnTo>
                  <a:lnTo>
                    <a:pt x="3670" y="23906"/>
                  </a:lnTo>
                  <a:lnTo>
                    <a:pt x="3713" y="23834"/>
                  </a:lnTo>
                  <a:lnTo>
                    <a:pt x="3765" y="23726"/>
                  </a:lnTo>
                  <a:lnTo>
                    <a:pt x="3808" y="23581"/>
                  </a:lnTo>
                  <a:lnTo>
                    <a:pt x="3852" y="23436"/>
                  </a:lnTo>
                  <a:lnTo>
                    <a:pt x="3889" y="23255"/>
                  </a:lnTo>
                  <a:lnTo>
                    <a:pt x="3925" y="23075"/>
                  </a:lnTo>
                  <a:lnTo>
                    <a:pt x="3954" y="22894"/>
                  </a:lnTo>
                  <a:lnTo>
                    <a:pt x="3983" y="22677"/>
                  </a:lnTo>
                  <a:lnTo>
                    <a:pt x="4005" y="22460"/>
                  </a:lnTo>
                  <a:lnTo>
                    <a:pt x="4020" y="22207"/>
                  </a:lnTo>
                  <a:lnTo>
                    <a:pt x="4034" y="21990"/>
                  </a:lnTo>
                  <a:lnTo>
                    <a:pt x="4042" y="21737"/>
                  </a:lnTo>
                  <a:lnTo>
                    <a:pt x="4042" y="21483"/>
                  </a:lnTo>
                  <a:lnTo>
                    <a:pt x="4042" y="21230"/>
                  </a:lnTo>
                  <a:lnTo>
                    <a:pt x="4034" y="21013"/>
                  </a:lnTo>
                  <a:lnTo>
                    <a:pt x="4027" y="20760"/>
                  </a:lnTo>
                  <a:lnTo>
                    <a:pt x="4013" y="20507"/>
                  </a:lnTo>
                  <a:lnTo>
                    <a:pt x="3991" y="20290"/>
                  </a:lnTo>
                  <a:lnTo>
                    <a:pt x="3962" y="20073"/>
                  </a:lnTo>
                  <a:lnTo>
                    <a:pt x="3932" y="19856"/>
                  </a:lnTo>
                  <a:lnTo>
                    <a:pt x="920" y="941"/>
                  </a:lnTo>
                  <a:lnTo>
                    <a:pt x="876" y="724"/>
                  </a:lnTo>
                  <a:lnTo>
                    <a:pt x="832" y="543"/>
                  </a:lnTo>
                  <a:lnTo>
                    <a:pt x="788" y="362"/>
                  </a:lnTo>
                  <a:lnTo>
                    <a:pt x="737" y="254"/>
                  </a:lnTo>
                  <a:lnTo>
                    <a:pt x="679" y="145"/>
                  </a:lnTo>
                  <a:lnTo>
                    <a:pt x="628"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2" name="Google Shape;392;p21"/>
            <p:cNvSpPr/>
            <p:nvPr/>
          </p:nvSpPr>
          <p:spPr>
            <a:xfrm rot="10800000">
              <a:off x="1342250" y="2806063"/>
              <a:ext cx="181176" cy="66075"/>
            </a:xfrm>
            <a:custGeom>
              <a:avLst/>
              <a:gdLst/>
              <a:ahLst/>
              <a:cxnLst/>
              <a:rect l="l" t="t" r="r" b="b"/>
              <a:pathLst>
                <a:path w="7121" h="11358" extrusionOk="0">
                  <a:moveTo>
                    <a:pt x="6551" y="1"/>
                  </a:moveTo>
                  <a:lnTo>
                    <a:pt x="6500" y="37"/>
                  </a:lnTo>
                  <a:lnTo>
                    <a:pt x="409" y="6294"/>
                  </a:lnTo>
                  <a:lnTo>
                    <a:pt x="358" y="6366"/>
                  </a:lnTo>
                  <a:lnTo>
                    <a:pt x="307" y="6438"/>
                  </a:lnTo>
                  <a:lnTo>
                    <a:pt x="263" y="6547"/>
                  </a:lnTo>
                  <a:lnTo>
                    <a:pt x="220" y="6692"/>
                  </a:lnTo>
                  <a:lnTo>
                    <a:pt x="183" y="6836"/>
                  </a:lnTo>
                  <a:lnTo>
                    <a:pt x="147" y="7017"/>
                  </a:lnTo>
                  <a:lnTo>
                    <a:pt x="110" y="7198"/>
                  </a:lnTo>
                  <a:lnTo>
                    <a:pt x="81" y="7379"/>
                  </a:lnTo>
                  <a:lnTo>
                    <a:pt x="59" y="7596"/>
                  </a:lnTo>
                  <a:lnTo>
                    <a:pt x="37" y="7813"/>
                  </a:lnTo>
                  <a:lnTo>
                    <a:pt x="23" y="8030"/>
                  </a:lnTo>
                  <a:lnTo>
                    <a:pt x="8" y="8283"/>
                  </a:lnTo>
                  <a:lnTo>
                    <a:pt x="1" y="8536"/>
                  </a:lnTo>
                  <a:lnTo>
                    <a:pt x="1" y="8789"/>
                  </a:lnTo>
                  <a:lnTo>
                    <a:pt x="1" y="9042"/>
                  </a:lnTo>
                  <a:lnTo>
                    <a:pt x="8" y="9296"/>
                  </a:lnTo>
                  <a:lnTo>
                    <a:pt x="23" y="9549"/>
                  </a:lnTo>
                  <a:lnTo>
                    <a:pt x="37" y="9802"/>
                  </a:lnTo>
                  <a:lnTo>
                    <a:pt x="59" y="10019"/>
                  </a:lnTo>
                  <a:lnTo>
                    <a:pt x="88" y="10236"/>
                  </a:lnTo>
                  <a:lnTo>
                    <a:pt x="118" y="10417"/>
                  </a:lnTo>
                  <a:lnTo>
                    <a:pt x="154" y="10598"/>
                  </a:lnTo>
                  <a:lnTo>
                    <a:pt x="191" y="10778"/>
                  </a:lnTo>
                  <a:lnTo>
                    <a:pt x="227" y="10923"/>
                  </a:lnTo>
                  <a:lnTo>
                    <a:pt x="271" y="11032"/>
                  </a:lnTo>
                  <a:lnTo>
                    <a:pt x="315" y="11140"/>
                  </a:lnTo>
                  <a:lnTo>
                    <a:pt x="366" y="11249"/>
                  </a:lnTo>
                  <a:lnTo>
                    <a:pt x="409" y="11285"/>
                  </a:lnTo>
                  <a:lnTo>
                    <a:pt x="460" y="11321"/>
                  </a:lnTo>
                  <a:lnTo>
                    <a:pt x="511" y="11357"/>
                  </a:lnTo>
                  <a:lnTo>
                    <a:pt x="563" y="11321"/>
                  </a:lnTo>
                  <a:lnTo>
                    <a:pt x="614" y="11285"/>
                  </a:lnTo>
                  <a:lnTo>
                    <a:pt x="6712" y="5064"/>
                  </a:lnTo>
                  <a:lnTo>
                    <a:pt x="6763" y="4992"/>
                  </a:lnTo>
                  <a:lnTo>
                    <a:pt x="6806" y="4883"/>
                  </a:lnTo>
                  <a:lnTo>
                    <a:pt x="6857" y="4775"/>
                  </a:lnTo>
                  <a:lnTo>
                    <a:pt x="6901" y="4666"/>
                  </a:lnTo>
                  <a:lnTo>
                    <a:pt x="6938" y="4485"/>
                  </a:lnTo>
                  <a:lnTo>
                    <a:pt x="6974" y="4341"/>
                  </a:lnTo>
                  <a:lnTo>
                    <a:pt x="7003" y="4160"/>
                  </a:lnTo>
                  <a:lnTo>
                    <a:pt x="7033" y="3943"/>
                  </a:lnTo>
                  <a:lnTo>
                    <a:pt x="7062" y="3726"/>
                  </a:lnTo>
                  <a:lnTo>
                    <a:pt x="7084" y="3509"/>
                  </a:lnTo>
                  <a:lnTo>
                    <a:pt x="7098" y="3292"/>
                  </a:lnTo>
                  <a:lnTo>
                    <a:pt x="7113" y="3039"/>
                  </a:lnTo>
                  <a:lnTo>
                    <a:pt x="7120" y="2786"/>
                  </a:lnTo>
                  <a:lnTo>
                    <a:pt x="7120" y="2532"/>
                  </a:lnTo>
                  <a:lnTo>
                    <a:pt x="7120" y="2279"/>
                  </a:lnTo>
                  <a:lnTo>
                    <a:pt x="7113" y="2026"/>
                  </a:lnTo>
                  <a:lnTo>
                    <a:pt x="7084" y="1592"/>
                  </a:lnTo>
                  <a:lnTo>
                    <a:pt x="7040" y="1194"/>
                  </a:lnTo>
                  <a:lnTo>
                    <a:pt x="6989" y="869"/>
                  </a:lnTo>
                  <a:lnTo>
                    <a:pt x="6930" y="579"/>
                  </a:lnTo>
                  <a:lnTo>
                    <a:pt x="6857" y="326"/>
                  </a:lnTo>
                  <a:lnTo>
                    <a:pt x="6777"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3" name="Google Shape;393;p21"/>
            <p:cNvSpPr/>
            <p:nvPr/>
          </p:nvSpPr>
          <p:spPr>
            <a:xfrm rot="10800000">
              <a:off x="1270248" y="2617769"/>
              <a:ext cx="59790" cy="162012"/>
            </a:xfrm>
            <a:custGeom>
              <a:avLst/>
              <a:gdLst/>
              <a:ahLst/>
              <a:cxnLst/>
              <a:rect l="l" t="t" r="r" b="b"/>
              <a:pathLst>
                <a:path w="2350" h="27849" extrusionOk="0">
                  <a:moveTo>
                    <a:pt x="1831" y="1"/>
                  </a:moveTo>
                  <a:lnTo>
                    <a:pt x="1751" y="37"/>
                  </a:lnTo>
                  <a:lnTo>
                    <a:pt x="1671" y="145"/>
                  </a:lnTo>
                  <a:lnTo>
                    <a:pt x="1598" y="290"/>
                  </a:lnTo>
                  <a:lnTo>
                    <a:pt x="1525" y="507"/>
                  </a:lnTo>
                  <a:lnTo>
                    <a:pt x="1467" y="796"/>
                  </a:lnTo>
                  <a:lnTo>
                    <a:pt x="1408" y="1086"/>
                  </a:lnTo>
                  <a:lnTo>
                    <a:pt x="1372" y="1447"/>
                  </a:lnTo>
                  <a:lnTo>
                    <a:pt x="1335" y="1845"/>
                  </a:lnTo>
                  <a:lnTo>
                    <a:pt x="22" y="24594"/>
                  </a:lnTo>
                  <a:lnTo>
                    <a:pt x="8" y="24847"/>
                  </a:lnTo>
                  <a:lnTo>
                    <a:pt x="1" y="25100"/>
                  </a:lnTo>
                  <a:lnTo>
                    <a:pt x="1" y="25353"/>
                  </a:lnTo>
                  <a:lnTo>
                    <a:pt x="1" y="25607"/>
                  </a:lnTo>
                  <a:lnTo>
                    <a:pt x="8" y="25860"/>
                  </a:lnTo>
                  <a:lnTo>
                    <a:pt x="22" y="26077"/>
                  </a:lnTo>
                  <a:lnTo>
                    <a:pt x="44" y="26330"/>
                  </a:lnTo>
                  <a:lnTo>
                    <a:pt x="66" y="26547"/>
                  </a:lnTo>
                  <a:lnTo>
                    <a:pt x="88" y="26728"/>
                  </a:lnTo>
                  <a:lnTo>
                    <a:pt x="117" y="26945"/>
                  </a:lnTo>
                  <a:lnTo>
                    <a:pt x="154" y="27126"/>
                  </a:lnTo>
                  <a:lnTo>
                    <a:pt x="190" y="27270"/>
                  </a:lnTo>
                  <a:lnTo>
                    <a:pt x="234" y="27415"/>
                  </a:lnTo>
                  <a:lnTo>
                    <a:pt x="278" y="27560"/>
                  </a:lnTo>
                  <a:lnTo>
                    <a:pt x="321" y="27668"/>
                  </a:lnTo>
                  <a:lnTo>
                    <a:pt x="373" y="27740"/>
                  </a:lnTo>
                  <a:lnTo>
                    <a:pt x="424" y="27813"/>
                  </a:lnTo>
                  <a:lnTo>
                    <a:pt x="475" y="27849"/>
                  </a:lnTo>
                  <a:lnTo>
                    <a:pt x="577" y="27849"/>
                  </a:lnTo>
                  <a:lnTo>
                    <a:pt x="621" y="27813"/>
                  </a:lnTo>
                  <a:lnTo>
                    <a:pt x="672" y="27740"/>
                  </a:lnTo>
                  <a:lnTo>
                    <a:pt x="715" y="27632"/>
                  </a:lnTo>
                  <a:lnTo>
                    <a:pt x="759" y="27523"/>
                  </a:lnTo>
                  <a:lnTo>
                    <a:pt x="803" y="27415"/>
                  </a:lnTo>
                  <a:lnTo>
                    <a:pt x="847" y="27270"/>
                  </a:lnTo>
                  <a:lnTo>
                    <a:pt x="883" y="27089"/>
                  </a:lnTo>
                  <a:lnTo>
                    <a:pt x="912" y="26909"/>
                  </a:lnTo>
                  <a:lnTo>
                    <a:pt x="941" y="26692"/>
                  </a:lnTo>
                  <a:lnTo>
                    <a:pt x="971" y="26475"/>
                  </a:lnTo>
                  <a:lnTo>
                    <a:pt x="993" y="26258"/>
                  </a:lnTo>
                  <a:lnTo>
                    <a:pt x="1007" y="26004"/>
                  </a:lnTo>
                  <a:lnTo>
                    <a:pt x="2327" y="3256"/>
                  </a:lnTo>
                  <a:lnTo>
                    <a:pt x="2342" y="3003"/>
                  </a:lnTo>
                  <a:lnTo>
                    <a:pt x="2342" y="2749"/>
                  </a:lnTo>
                  <a:lnTo>
                    <a:pt x="2349" y="2496"/>
                  </a:lnTo>
                  <a:lnTo>
                    <a:pt x="2342" y="2243"/>
                  </a:lnTo>
                  <a:lnTo>
                    <a:pt x="2335" y="2026"/>
                  </a:lnTo>
                  <a:lnTo>
                    <a:pt x="2320" y="1773"/>
                  </a:lnTo>
                  <a:lnTo>
                    <a:pt x="2305" y="1556"/>
                  </a:lnTo>
                  <a:lnTo>
                    <a:pt x="2284" y="1339"/>
                  </a:lnTo>
                  <a:lnTo>
                    <a:pt x="2254" y="1122"/>
                  </a:lnTo>
                  <a:lnTo>
                    <a:pt x="2225" y="905"/>
                  </a:lnTo>
                  <a:lnTo>
                    <a:pt x="2196" y="724"/>
                  </a:lnTo>
                  <a:lnTo>
                    <a:pt x="2152" y="579"/>
                  </a:lnTo>
                  <a:lnTo>
                    <a:pt x="2116" y="435"/>
                  </a:lnTo>
                  <a:lnTo>
                    <a:pt x="2072" y="290"/>
                  </a:lnTo>
                  <a:lnTo>
                    <a:pt x="2021" y="182"/>
                  </a:lnTo>
                  <a:lnTo>
                    <a:pt x="1977" y="109"/>
                  </a:lnTo>
                  <a:lnTo>
                    <a:pt x="1904" y="37"/>
                  </a:lnTo>
                  <a:lnTo>
                    <a:pt x="183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4" name="Google Shape;394;p21"/>
            <p:cNvSpPr/>
            <p:nvPr/>
          </p:nvSpPr>
          <p:spPr>
            <a:xfrm rot="10800000">
              <a:off x="1080041" y="2632283"/>
              <a:ext cx="87064" cy="158224"/>
            </a:xfrm>
            <a:custGeom>
              <a:avLst/>
              <a:gdLst/>
              <a:ahLst/>
              <a:cxnLst/>
              <a:rect l="l" t="t" r="r" b="b"/>
              <a:pathLst>
                <a:path w="3422" h="27198" extrusionOk="0">
                  <a:moveTo>
                    <a:pt x="453" y="0"/>
                  </a:moveTo>
                  <a:lnTo>
                    <a:pt x="395" y="73"/>
                  </a:lnTo>
                  <a:lnTo>
                    <a:pt x="336" y="145"/>
                  </a:lnTo>
                  <a:lnTo>
                    <a:pt x="278" y="290"/>
                  </a:lnTo>
                  <a:lnTo>
                    <a:pt x="227" y="434"/>
                  </a:lnTo>
                  <a:lnTo>
                    <a:pt x="191" y="579"/>
                  </a:lnTo>
                  <a:lnTo>
                    <a:pt x="154" y="760"/>
                  </a:lnTo>
                  <a:lnTo>
                    <a:pt x="118" y="941"/>
                  </a:lnTo>
                  <a:lnTo>
                    <a:pt x="88" y="1121"/>
                  </a:lnTo>
                  <a:lnTo>
                    <a:pt x="67" y="1338"/>
                  </a:lnTo>
                  <a:lnTo>
                    <a:pt x="45" y="1555"/>
                  </a:lnTo>
                  <a:lnTo>
                    <a:pt x="23" y="1809"/>
                  </a:lnTo>
                  <a:lnTo>
                    <a:pt x="15" y="2026"/>
                  </a:lnTo>
                  <a:lnTo>
                    <a:pt x="8" y="2279"/>
                  </a:lnTo>
                  <a:lnTo>
                    <a:pt x="1" y="2532"/>
                  </a:lnTo>
                  <a:lnTo>
                    <a:pt x="8" y="2785"/>
                  </a:lnTo>
                  <a:lnTo>
                    <a:pt x="15" y="3002"/>
                  </a:lnTo>
                  <a:lnTo>
                    <a:pt x="23" y="3255"/>
                  </a:lnTo>
                  <a:lnTo>
                    <a:pt x="45" y="3508"/>
                  </a:lnTo>
                  <a:lnTo>
                    <a:pt x="67" y="3725"/>
                  </a:lnTo>
                  <a:lnTo>
                    <a:pt x="2452" y="25859"/>
                  </a:lnTo>
                  <a:lnTo>
                    <a:pt x="2481" y="26076"/>
                  </a:lnTo>
                  <a:lnTo>
                    <a:pt x="2510" y="26293"/>
                  </a:lnTo>
                  <a:lnTo>
                    <a:pt x="2547" y="26474"/>
                  </a:lnTo>
                  <a:lnTo>
                    <a:pt x="2583" y="26655"/>
                  </a:lnTo>
                  <a:lnTo>
                    <a:pt x="2620" y="26800"/>
                  </a:lnTo>
                  <a:lnTo>
                    <a:pt x="2663" y="26908"/>
                  </a:lnTo>
                  <a:lnTo>
                    <a:pt x="2707" y="27017"/>
                  </a:lnTo>
                  <a:lnTo>
                    <a:pt x="2758" y="27089"/>
                  </a:lnTo>
                  <a:lnTo>
                    <a:pt x="2802" y="27161"/>
                  </a:lnTo>
                  <a:lnTo>
                    <a:pt x="2853" y="27197"/>
                  </a:lnTo>
                  <a:lnTo>
                    <a:pt x="2948" y="27197"/>
                  </a:lnTo>
                  <a:lnTo>
                    <a:pt x="2999" y="27161"/>
                  </a:lnTo>
                  <a:lnTo>
                    <a:pt x="3050" y="27089"/>
                  </a:lnTo>
                  <a:lnTo>
                    <a:pt x="3101" y="27017"/>
                  </a:lnTo>
                  <a:lnTo>
                    <a:pt x="3145" y="26908"/>
                  </a:lnTo>
                  <a:lnTo>
                    <a:pt x="3188" y="26763"/>
                  </a:lnTo>
                  <a:lnTo>
                    <a:pt x="3232" y="26619"/>
                  </a:lnTo>
                  <a:lnTo>
                    <a:pt x="3269" y="26438"/>
                  </a:lnTo>
                  <a:lnTo>
                    <a:pt x="3305" y="26257"/>
                  </a:lnTo>
                  <a:lnTo>
                    <a:pt x="3334" y="26040"/>
                  </a:lnTo>
                  <a:lnTo>
                    <a:pt x="3356" y="25859"/>
                  </a:lnTo>
                  <a:lnTo>
                    <a:pt x="3378" y="25606"/>
                  </a:lnTo>
                  <a:lnTo>
                    <a:pt x="3400" y="25389"/>
                  </a:lnTo>
                  <a:lnTo>
                    <a:pt x="3407" y="25172"/>
                  </a:lnTo>
                  <a:lnTo>
                    <a:pt x="3415" y="24919"/>
                  </a:lnTo>
                  <a:lnTo>
                    <a:pt x="3422" y="24666"/>
                  </a:lnTo>
                  <a:lnTo>
                    <a:pt x="3415" y="24413"/>
                  </a:lnTo>
                  <a:lnTo>
                    <a:pt x="3407" y="24159"/>
                  </a:lnTo>
                  <a:lnTo>
                    <a:pt x="3400" y="23942"/>
                  </a:lnTo>
                  <a:lnTo>
                    <a:pt x="3378" y="23689"/>
                  </a:lnTo>
                  <a:lnTo>
                    <a:pt x="3356" y="23436"/>
                  </a:lnTo>
                  <a:lnTo>
                    <a:pt x="971" y="1338"/>
                  </a:lnTo>
                  <a:lnTo>
                    <a:pt x="935" y="1013"/>
                  </a:lnTo>
                  <a:lnTo>
                    <a:pt x="883" y="760"/>
                  </a:lnTo>
                  <a:lnTo>
                    <a:pt x="832" y="543"/>
                  </a:lnTo>
                  <a:lnTo>
                    <a:pt x="774" y="326"/>
                  </a:lnTo>
                  <a:lnTo>
                    <a:pt x="716" y="181"/>
                  </a:lnTo>
                  <a:lnTo>
                    <a:pt x="650" y="73"/>
                  </a:lnTo>
                  <a:lnTo>
                    <a:pt x="58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5" name="Google Shape;395;p21"/>
            <p:cNvSpPr/>
            <p:nvPr/>
          </p:nvSpPr>
          <p:spPr>
            <a:xfrm rot="10800000">
              <a:off x="933059" y="2842461"/>
              <a:ext cx="195627" cy="56604"/>
            </a:xfrm>
            <a:custGeom>
              <a:avLst/>
              <a:gdLst/>
              <a:ahLst/>
              <a:cxnLst/>
              <a:rect l="l" t="t" r="r" b="b"/>
              <a:pathLst>
                <a:path w="7689" h="9730" extrusionOk="0">
                  <a:moveTo>
                    <a:pt x="511" y="1"/>
                  </a:moveTo>
                  <a:lnTo>
                    <a:pt x="424" y="37"/>
                  </a:lnTo>
                  <a:lnTo>
                    <a:pt x="336" y="145"/>
                  </a:lnTo>
                  <a:lnTo>
                    <a:pt x="249" y="362"/>
                  </a:lnTo>
                  <a:lnTo>
                    <a:pt x="176" y="615"/>
                  </a:lnTo>
                  <a:lnTo>
                    <a:pt x="117" y="941"/>
                  </a:lnTo>
                  <a:lnTo>
                    <a:pt x="66" y="1303"/>
                  </a:lnTo>
                  <a:lnTo>
                    <a:pt x="30" y="1737"/>
                  </a:lnTo>
                  <a:lnTo>
                    <a:pt x="15" y="1954"/>
                  </a:lnTo>
                  <a:lnTo>
                    <a:pt x="8" y="2171"/>
                  </a:lnTo>
                  <a:lnTo>
                    <a:pt x="1" y="2460"/>
                  </a:lnTo>
                  <a:lnTo>
                    <a:pt x="1" y="2713"/>
                  </a:lnTo>
                  <a:lnTo>
                    <a:pt x="8" y="2966"/>
                  </a:lnTo>
                  <a:lnTo>
                    <a:pt x="15" y="3183"/>
                  </a:lnTo>
                  <a:lnTo>
                    <a:pt x="30" y="3436"/>
                  </a:lnTo>
                  <a:lnTo>
                    <a:pt x="52" y="3653"/>
                  </a:lnTo>
                  <a:lnTo>
                    <a:pt x="74" y="3870"/>
                  </a:lnTo>
                  <a:lnTo>
                    <a:pt x="103" y="4087"/>
                  </a:lnTo>
                  <a:lnTo>
                    <a:pt x="139" y="4268"/>
                  </a:lnTo>
                  <a:lnTo>
                    <a:pt x="169" y="4449"/>
                  </a:lnTo>
                  <a:lnTo>
                    <a:pt x="212" y="4594"/>
                  </a:lnTo>
                  <a:lnTo>
                    <a:pt x="249" y="4738"/>
                  </a:lnTo>
                  <a:lnTo>
                    <a:pt x="293" y="4847"/>
                  </a:lnTo>
                  <a:lnTo>
                    <a:pt x="344" y="4955"/>
                  </a:lnTo>
                  <a:lnTo>
                    <a:pt x="395" y="5028"/>
                  </a:lnTo>
                  <a:lnTo>
                    <a:pt x="446" y="5064"/>
                  </a:lnTo>
                  <a:lnTo>
                    <a:pt x="7105" y="9693"/>
                  </a:lnTo>
                  <a:lnTo>
                    <a:pt x="7156" y="9729"/>
                  </a:lnTo>
                  <a:lnTo>
                    <a:pt x="7208" y="9729"/>
                  </a:lnTo>
                  <a:lnTo>
                    <a:pt x="7259" y="9693"/>
                  </a:lnTo>
                  <a:lnTo>
                    <a:pt x="7302" y="9621"/>
                  </a:lnTo>
                  <a:lnTo>
                    <a:pt x="7353" y="9548"/>
                  </a:lnTo>
                  <a:lnTo>
                    <a:pt x="7397" y="9440"/>
                  </a:lnTo>
                  <a:lnTo>
                    <a:pt x="7441" y="9331"/>
                  </a:lnTo>
                  <a:lnTo>
                    <a:pt x="7485" y="9187"/>
                  </a:lnTo>
                  <a:lnTo>
                    <a:pt x="7521" y="9042"/>
                  </a:lnTo>
                  <a:lnTo>
                    <a:pt x="7558" y="8861"/>
                  </a:lnTo>
                  <a:lnTo>
                    <a:pt x="7587" y="8680"/>
                  </a:lnTo>
                  <a:lnTo>
                    <a:pt x="7616" y="8500"/>
                  </a:lnTo>
                  <a:lnTo>
                    <a:pt x="7638" y="8283"/>
                  </a:lnTo>
                  <a:lnTo>
                    <a:pt x="7660" y="8029"/>
                  </a:lnTo>
                  <a:lnTo>
                    <a:pt x="7674" y="7776"/>
                  </a:lnTo>
                  <a:lnTo>
                    <a:pt x="7682" y="7523"/>
                  </a:lnTo>
                  <a:lnTo>
                    <a:pt x="7689" y="7270"/>
                  </a:lnTo>
                  <a:lnTo>
                    <a:pt x="7689" y="7017"/>
                  </a:lnTo>
                  <a:lnTo>
                    <a:pt x="7682" y="6764"/>
                  </a:lnTo>
                  <a:lnTo>
                    <a:pt x="7674" y="6510"/>
                  </a:lnTo>
                  <a:lnTo>
                    <a:pt x="7660" y="6293"/>
                  </a:lnTo>
                  <a:lnTo>
                    <a:pt x="7638" y="6076"/>
                  </a:lnTo>
                  <a:lnTo>
                    <a:pt x="7616" y="5859"/>
                  </a:lnTo>
                  <a:lnTo>
                    <a:pt x="7587" y="5642"/>
                  </a:lnTo>
                  <a:lnTo>
                    <a:pt x="7558" y="5462"/>
                  </a:lnTo>
                  <a:lnTo>
                    <a:pt x="7521" y="5281"/>
                  </a:lnTo>
                  <a:lnTo>
                    <a:pt x="7477" y="5136"/>
                  </a:lnTo>
                  <a:lnTo>
                    <a:pt x="7441" y="4991"/>
                  </a:lnTo>
                  <a:lnTo>
                    <a:pt x="7397" y="4883"/>
                  </a:lnTo>
                  <a:lnTo>
                    <a:pt x="7346" y="4774"/>
                  </a:lnTo>
                  <a:lnTo>
                    <a:pt x="7295" y="4702"/>
                  </a:lnTo>
                  <a:lnTo>
                    <a:pt x="7244" y="4666"/>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6" name="Google Shape;396;p21"/>
            <p:cNvSpPr/>
            <p:nvPr/>
          </p:nvSpPr>
          <p:spPr>
            <a:xfrm rot="10800000">
              <a:off x="1032896" y="2976468"/>
              <a:ext cx="103755" cy="128770"/>
            </a:xfrm>
            <a:custGeom>
              <a:avLst/>
              <a:gdLst/>
              <a:ahLst/>
              <a:cxnLst/>
              <a:rect l="l" t="t" r="r" b="b"/>
              <a:pathLst>
                <a:path w="4078" h="22135" extrusionOk="0">
                  <a:moveTo>
                    <a:pt x="3509" y="1"/>
                  </a:moveTo>
                  <a:lnTo>
                    <a:pt x="3458" y="37"/>
                  </a:lnTo>
                  <a:lnTo>
                    <a:pt x="3407" y="109"/>
                  </a:lnTo>
                  <a:lnTo>
                    <a:pt x="3355" y="218"/>
                  </a:lnTo>
                  <a:lnTo>
                    <a:pt x="3312" y="326"/>
                  </a:lnTo>
                  <a:lnTo>
                    <a:pt x="3261" y="471"/>
                  </a:lnTo>
                  <a:lnTo>
                    <a:pt x="3217" y="652"/>
                  </a:lnTo>
                  <a:lnTo>
                    <a:pt x="3180" y="832"/>
                  </a:lnTo>
                  <a:lnTo>
                    <a:pt x="131" y="17867"/>
                  </a:lnTo>
                  <a:lnTo>
                    <a:pt x="95" y="18084"/>
                  </a:lnTo>
                  <a:lnTo>
                    <a:pt x="66" y="18301"/>
                  </a:lnTo>
                  <a:lnTo>
                    <a:pt x="44" y="18518"/>
                  </a:lnTo>
                  <a:lnTo>
                    <a:pt x="29" y="18771"/>
                  </a:lnTo>
                  <a:lnTo>
                    <a:pt x="15" y="18988"/>
                  </a:lnTo>
                  <a:lnTo>
                    <a:pt x="7" y="19241"/>
                  </a:lnTo>
                  <a:lnTo>
                    <a:pt x="0" y="19494"/>
                  </a:lnTo>
                  <a:lnTo>
                    <a:pt x="0" y="19711"/>
                  </a:lnTo>
                  <a:lnTo>
                    <a:pt x="7" y="19964"/>
                  </a:lnTo>
                  <a:lnTo>
                    <a:pt x="15" y="20218"/>
                  </a:lnTo>
                  <a:lnTo>
                    <a:pt x="29" y="20435"/>
                  </a:lnTo>
                  <a:lnTo>
                    <a:pt x="51" y="20652"/>
                  </a:lnTo>
                  <a:lnTo>
                    <a:pt x="73" y="20905"/>
                  </a:lnTo>
                  <a:lnTo>
                    <a:pt x="102" y="21086"/>
                  </a:lnTo>
                  <a:lnTo>
                    <a:pt x="131" y="21303"/>
                  </a:lnTo>
                  <a:lnTo>
                    <a:pt x="175" y="21483"/>
                  </a:lnTo>
                  <a:lnTo>
                    <a:pt x="212" y="21628"/>
                  </a:lnTo>
                  <a:lnTo>
                    <a:pt x="255" y="21773"/>
                  </a:lnTo>
                  <a:lnTo>
                    <a:pt x="299" y="21881"/>
                  </a:lnTo>
                  <a:lnTo>
                    <a:pt x="350" y="21990"/>
                  </a:lnTo>
                  <a:lnTo>
                    <a:pt x="394" y="22062"/>
                  </a:lnTo>
                  <a:lnTo>
                    <a:pt x="445" y="22098"/>
                  </a:lnTo>
                  <a:lnTo>
                    <a:pt x="496" y="22134"/>
                  </a:lnTo>
                  <a:lnTo>
                    <a:pt x="547" y="22098"/>
                  </a:lnTo>
                  <a:lnTo>
                    <a:pt x="591" y="22098"/>
                  </a:lnTo>
                  <a:lnTo>
                    <a:pt x="642" y="22026"/>
                  </a:lnTo>
                  <a:lnTo>
                    <a:pt x="686" y="21954"/>
                  </a:lnTo>
                  <a:lnTo>
                    <a:pt x="737" y="21881"/>
                  </a:lnTo>
                  <a:lnTo>
                    <a:pt x="781" y="21773"/>
                  </a:lnTo>
                  <a:lnTo>
                    <a:pt x="824" y="21628"/>
                  </a:lnTo>
                  <a:lnTo>
                    <a:pt x="861" y="21447"/>
                  </a:lnTo>
                  <a:lnTo>
                    <a:pt x="897" y="21266"/>
                  </a:lnTo>
                  <a:lnTo>
                    <a:pt x="3946" y="4232"/>
                  </a:lnTo>
                  <a:lnTo>
                    <a:pt x="3983" y="4015"/>
                  </a:lnTo>
                  <a:lnTo>
                    <a:pt x="4012" y="3798"/>
                  </a:lnTo>
                  <a:lnTo>
                    <a:pt x="4034" y="3581"/>
                  </a:lnTo>
                  <a:lnTo>
                    <a:pt x="4048" y="3364"/>
                  </a:lnTo>
                  <a:lnTo>
                    <a:pt x="4063" y="3111"/>
                  </a:lnTo>
                  <a:lnTo>
                    <a:pt x="4070" y="2894"/>
                  </a:lnTo>
                  <a:lnTo>
                    <a:pt x="4078" y="2641"/>
                  </a:lnTo>
                  <a:lnTo>
                    <a:pt x="4078" y="2388"/>
                  </a:lnTo>
                  <a:lnTo>
                    <a:pt x="4070" y="2134"/>
                  </a:lnTo>
                  <a:lnTo>
                    <a:pt x="4063" y="1917"/>
                  </a:lnTo>
                  <a:lnTo>
                    <a:pt x="4048" y="1664"/>
                  </a:lnTo>
                  <a:lnTo>
                    <a:pt x="4027" y="1447"/>
                  </a:lnTo>
                  <a:lnTo>
                    <a:pt x="4005" y="1230"/>
                  </a:lnTo>
                  <a:lnTo>
                    <a:pt x="3976" y="1013"/>
                  </a:lnTo>
                  <a:lnTo>
                    <a:pt x="3946" y="832"/>
                  </a:lnTo>
                  <a:lnTo>
                    <a:pt x="3903" y="652"/>
                  </a:lnTo>
                  <a:lnTo>
                    <a:pt x="3866" y="471"/>
                  </a:lnTo>
                  <a:lnTo>
                    <a:pt x="3830" y="362"/>
                  </a:lnTo>
                  <a:lnTo>
                    <a:pt x="3742" y="145"/>
                  </a:lnTo>
                  <a:lnTo>
                    <a:pt x="3655" y="37"/>
                  </a:lnTo>
                  <a:lnTo>
                    <a:pt x="356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7" name="Google Shape;397;p21"/>
            <p:cNvSpPr/>
            <p:nvPr/>
          </p:nvSpPr>
          <p:spPr>
            <a:xfrm rot="10800000">
              <a:off x="1215878" y="3010965"/>
              <a:ext cx="37502" cy="169167"/>
            </a:xfrm>
            <a:custGeom>
              <a:avLst/>
              <a:gdLst/>
              <a:ahLst/>
              <a:cxnLst/>
              <a:rect l="l" t="t" r="r" b="b"/>
              <a:pathLst>
                <a:path w="1474" h="29079" extrusionOk="0">
                  <a:moveTo>
                    <a:pt x="905" y="0"/>
                  </a:moveTo>
                  <a:lnTo>
                    <a:pt x="861" y="37"/>
                  </a:lnTo>
                  <a:lnTo>
                    <a:pt x="810" y="109"/>
                  </a:lnTo>
                  <a:lnTo>
                    <a:pt x="766" y="181"/>
                  </a:lnTo>
                  <a:lnTo>
                    <a:pt x="686" y="362"/>
                  </a:lnTo>
                  <a:lnTo>
                    <a:pt x="613" y="651"/>
                  </a:lnTo>
                  <a:lnTo>
                    <a:pt x="547" y="1013"/>
                  </a:lnTo>
                  <a:lnTo>
                    <a:pt x="496" y="1375"/>
                  </a:lnTo>
                  <a:lnTo>
                    <a:pt x="481" y="1592"/>
                  </a:lnTo>
                  <a:lnTo>
                    <a:pt x="460" y="1845"/>
                  </a:lnTo>
                  <a:lnTo>
                    <a:pt x="452" y="2062"/>
                  </a:lnTo>
                  <a:lnTo>
                    <a:pt x="445" y="2315"/>
                  </a:lnTo>
                  <a:lnTo>
                    <a:pt x="0" y="26293"/>
                  </a:lnTo>
                  <a:lnTo>
                    <a:pt x="0" y="26546"/>
                  </a:lnTo>
                  <a:lnTo>
                    <a:pt x="7" y="26800"/>
                  </a:lnTo>
                  <a:lnTo>
                    <a:pt x="15" y="27053"/>
                  </a:lnTo>
                  <a:lnTo>
                    <a:pt x="29" y="27306"/>
                  </a:lnTo>
                  <a:lnTo>
                    <a:pt x="44" y="27523"/>
                  </a:lnTo>
                  <a:lnTo>
                    <a:pt x="66" y="27740"/>
                  </a:lnTo>
                  <a:lnTo>
                    <a:pt x="88" y="27957"/>
                  </a:lnTo>
                  <a:lnTo>
                    <a:pt x="124" y="28174"/>
                  </a:lnTo>
                  <a:lnTo>
                    <a:pt x="153" y="28355"/>
                  </a:lnTo>
                  <a:lnTo>
                    <a:pt x="190" y="28499"/>
                  </a:lnTo>
                  <a:lnTo>
                    <a:pt x="233" y="28644"/>
                  </a:lnTo>
                  <a:lnTo>
                    <a:pt x="270" y="28789"/>
                  </a:lnTo>
                  <a:lnTo>
                    <a:pt x="321" y="28897"/>
                  </a:lnTo>
                  <a:lnTo>
                    <a:pt x="365" y="28970"/>
                  </a:lnTo>
                  <a:lnTo>
                    <a:pt x="416" y="29042"/>
                  </a:lnTo>
                  <a:lnTo>
                    <a:pt x="467" y="29078"/>
                  </a:lnTo>
                  <a:lnTo>
                    <a:pt x="576" y="29078"/>
                  </a:lnTo>
                  <a:lnTo>
                    <a:pt x="627" y="29042"/>
                  </a:lnTo>
                  <a:lnTo>
                    <a:pt x="671" y="28970"/>
                  </a:lnTo>
                  <a:lnTo>
                    <a:pt x="722" y="28897"/>
                  </a:lnTo>
                  <a:lnTo>
                    <a:pt x="766" y="28789"/>
                  </a:lnTo>
                  <a:lnTo>
                    <a:pt x="810" y="28644"/>
                  </a:lnTo>
                  <a:lnTo>
                    <a:pt x="846" y="28499"/>
                  </a:lnTo>
                  <a:lnTo>
                    <a:pt x="883" y="28319"/>
                  </a:lnTo>
                  <a:lnTo>
                    <a:pt x="912" y="28138"/>
                  </a:lnTo>
                  <a:lnTo>
                    <a:pt x="941" y="27957"/>
                  </a:lnTo>
                  <a:lnTo>
                    <a:pt x="970" y="27740"/>
                  </a:lnTo>
                  <a:lnTo>
                    <a:pt x="992" y="27523"/>
                  </a:lnTo>
                  <a:lnTo>
                    <a:pt x="1007" y="27270"/>
                  </a:lnTo>
                  <a:lnTo>
                    <a:pt x="1021" y="27017"/>
                  </a:lnTo>
                  <a:lnTo>
                    <a:pt x="1029" y="26763"/>
                  </a:lnTo>
                  <a:lnTo>
                    <a:pt x="1466" y="2785"/>
                  </a:lnTo>
                  <a:lnTo>
                    <a:pt x="1473" y="2532"/>
                  </a:lnTo>
                  <a:lnTo>
                    <a:pt x="1466" y="2243"/>
                  </a:lnTo>
                  <a:lnTo>
                    <a:pt x="1459" y="2026"/>
                  </a:lnTo>
                  <a:lnTo>
                    <a:pt x="1444" y="1773"/>
                  </a:lnTo>
                  <a:lnTo>
                    <a:pt x="1430" y="1519"/>
                  </a:lnTo>
                  <a:lnTo>
                    <a:pt x="1408" y="1302"/>
                  </a:lnTo>
                  <a:lnTo>
                    <a:pt x="1379" y="1122"/>
                  </a:lnTo>
                  <a:lnTo>
                    <a:pt x="1349" y="905"/>
                  </a:lnTo>
                  <a:lnTo>
                    <a:pt x="1320" y="724"/>
                  </a:lnTo>
                  <a:lnTo>
                    <a:pt x="1284" y="579"/>
                  </a:lnTo>
                  <a:lnTo>
                    <a:pt x="1240" y="434"/>
                  </a:lnTo>
                  <a:lnTo>
                    <a:pt x="1196" y="290"/>
                  </a:lnTo>
                  <a:lnTo>
                    <a:pt x="1153" y="181"/>
                  </a:lnTo>
                  <a:lnTo>
                    <a:pt x="1109" y="109"/>
                  </a:lnTo>
                  <a:lnTo>
                    <a:pt x="1058" y="37"/>
                  </a:lnTo>
                  <a:lnTo>
                    <a:pt x="100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8" name="Google Shape;398;p21"/>
            <p:cNvSpPr/>
            <p:nvPr/>
          </p:nvSpPr>
          <p:spPr>
            <a:xfrm rot="10800000">
              <a:off x="1077063" y="2711158"/>
              <a:ext cx="315156" cy="357474"/>
            </a:xfrm>
            <a:custGeom>
              <a:avLst/>
              <a:gdLst/>
              <a:ahLst/>
              <a:cxnLst/>
              <a:rect l="l" t="t" r="r" b="b"/>
              <a:pathLst>
                <a:path w="12387" h="61448" extrusionOk="0">
                  <a:moveTo>
                    <a:pt x="6194" y="1"/>
                  </a:moveTo>
                  <a:lnTo>
                    <a:pt x="5873" y="37"/>
                  </a:lnTo>
                  <a:lnTo>
                    <a:pt x="5559" y="145"/>
                  </a:lnTo>
                  <a:lnTo>
                    <a:pt x="5253" y="362"/>
                  </a:lnTo>
                  <a:lnTo>
                    <a:pt x="4946" y="615"/>
                  </a:lnTo>
                  <a:lnTo>
                    <a:pt x="4647" y="977"/>
                  </a:lnTo>
                  <a:lnTo>
                    <a:pt x="4348" y="1375"/>
                  </a:lnTo>
                  <a:lnTo>
                    <a:pt x="4064" y="1845"/>
                  </a:lnTo>
                  <a:lnTo>
                    <a:pt x="3779" y="2424"/>
                  </a:lnTo>
                  <a:lnTo>
                    <a:pt x="3509" y="3038"/>
                  </a:lnTo>
                  <a:lnTo>
                    <a:pt x="3240" y="3689"/>
                  </a:lnTo>
                  <a:lnTo>
                    <a:pt x="2977" y="4449"/>
                  </a:lnTo>
                  <a:lnTo>
                    <a:pt x="2729" y="5245"/>
                  </a:lnTo>
                  <a:lnTo>
                    <a:pt x="2488" y="6113"/>
                  </a:lnTo>
                  <a:lnTo>
                    <a:pt x="2255" y="7017"/>
                  </a:lnTo>
                  <a:lnTo>
                    <a:pt x="2029" y="7993"/>
                  </a:lnTo>
                  <a:lnTo>
                    <a:pt x="1810" y="9006"/>
                  </a:lnTo>
                  <a:lnTo>
                    <a:pt x="1606" y="10055"/>
                  </a:lnTo>
                  <a:lnTo>
                    <a:pt x="1416" y="11176"/>
                  </a:lnTo>
                  <a:lnTo>
                    <a:pt x="1226" y="12333"/>
                  </a:lnTo>
                  <a:lnTo>
                    <a:pt x="1059" y="13527"/>
                  </a:lnTo>
                  <a:lnTo>
                    <a:pt x="898" y="14793"/>
                  </a:lnTo>
                  <a:lnTo>
                    <a:pt x="745" y="16058"/>
                  </a:lnTo>
                  <a:lnTo>
                    <a:pt x="606" y="17396"/>
                  </a:lnTo>
                  <a:lnTo>
                    <a:pt x="482" y="18771"/>
                  </a:lnTo>
                  <a:lnTo>
                    <a:pt x="373" y="20145"/>
                  </a:lnTo>
                  <a:lnTo>
                    <a:pt x="278" y="21592"/>
                  </a:lnTo>
                  <a:lnTo>
                    <a:pt x="191" y="23038"/>
                  </a:lnTo>
                  <a:lnTo>
                    <a:pt x="125" y="24521"/>
                  </a:lnTo>
                  <a:lnTo>
                    <a:pt x="67" y="26040"/>
                  </a:lnTo>
                  <a:lnTo>
                    <a:pt x="30" y="27559"/>
                  </a:lnTo>
                  <a:lnTo>
                    <a:pt x="8" y="29151"/>
                  </a:lnTo>
                  <a:lnTo>
                    <a:pt x="1" y="30706"/>
                  </a:lnTo>
                  <a:lnTo>
                    <a:pt x="8" y="32297"/>
                  </a:lnTo>
                  <a:lnTo>
                    <a:pt x="30" y="33852"/>
                  </a:lnTo>
                  <a:lnTo>
                    <a:pt x="67" y="35407"/>
                  </a:lnTo>
                  <a:lnTo>
                    <a:pt x="125" y="36890"/>
                  </a:lnTo>
                  <a:lnTo>
                    <a:pt x="191" y="38373"/>
                  </a:lnTo>
                  <a:lnTo>
                    <a:pt x="278" y="39856"/>
                  </a:lnTo>
                  <a:lnTo>
                    <a:pt x="373" y="41266"/>
                  </a:lnTo>
                  <a:lnTo>
                    <a:pt x="482" y="42677"/>
                  </a:lnTo>
                  <a:lnTo>
                    <a:pt x="606" y="44015"/>
                  </a:lnTo>
                  <a:lnTo>
                    <a:pt x="745" y="45353"/>
                  </a:lnTo>
                  <a:lnTo>
                    <a:pt x="898" y="46655"/>
                  </a:lnTo>
                  <a:lnTo>
                    <a:pt x="1059" y="47885"/>
                  </a:lnTo>
                  <a:lnTo>
                    <a:pt x="1226" y="49078"/>
                  </a:lnTo>
                  <a:lnTo>
                    <a:pt x="1416" y="50235"/>
                  </a:lnTo>
                  <a:lnTo>
                    <a:pt x="1606" y="51357"/>
                  </a:lnTo>
                  <a:lnTo>
                    <a:pt x="1810" y="52442"/>
                  </a:lnTo>
                  <a:lnTo>
                    <a:pt x="2029" y="53454"/>
                  </a:lnTo>
                  <a:lnTo>
                    <a:pt x="2255" y="54431"/>
                  </a:lnTo>
                  <a:lnTo>
                    <a:pt x="2488" y="55335"/>
                  </a:lnTo>
                  <a:lnTo>
                    <a:pt x="2729" y="56167"/>
                  </a:lnTo>
                  <a:lnTo>
                    <a:pt x="2977" y="56999"/>
                  </a:lnTo>
                  <a:lnTo>
                    <a:pt x="3240" y="57722"/>
                  </a:lnTo>
                  <a:lnTo>
                    <a:pt x="3509" y="58409"/>
                  </a:lnTo>
                  <a:lnTo>
                    <a:pt x="3779" y="59024"/>
                  </a:lnTo>
                  <a:lnTo>
                    <a:pt x="4064" y="59566"/>
                  </a:lnTo>
                  <a:lnTo>
                    <a:pt x="4348" y="60037"/>
                  </a:lnTo>
                  <a:lnTo>
                    <a:pt x="4647" y="60471"/>
                  </a:lnTo>
                  <a:lnTo>
                    <a:pt x="4946" y="60796"/>
                  </a:lnTo>
                  <a:lnTo>
                    <a:pt x="5253" y="61085"/>
                  </a:lnTo>
                  <a:lnTo>
                    <a:pt x="5559" y="61266"/>
                  </a:lnTo>
                  <a:lnTo>
                    <a:pt x="5873" y="61375"/>
                  </a:lnTo>
                  <a:lnTo>
                    <a:pt x="6194" y="61447"/>
                  </a:lnTo>
                  <a:lnTo>
                    <a:pt x="6515" y="61375"/>
                  </a:lnTo>
                  <a:lnTo>
                    <a:pt x="6828" y="61266"/>
                  </a:lnTo>
                  <a:lnTo>
                    <a:pt x="7135" y="61085"/>
                  </a:lnTo>
                  <a:lnTo>
                    <a:pt x="7441" y="60796"/>
                  </a:lnTo>
                  <a:lnTo>
                    <a:pt x="7740" y="60471"/>
                  </a:lnTo>
                  <a:lnTo>
                    <a:pt x="8032" y="60037"/>
                  </a:lnTo>
                  <a:lnTo>
                    <a:pt x="8324" y="59566"/>
                  </a:lnTo>
                  <a:lnTo>
                    <a:pt x="8601" y="59024"/>
                  </a:lnTo>
                  <a:lnTo>
                    <a:pt x="8878" y="58409"/>
                  </a:lnTo>
                  <a:lnTo>
                    <a:pt x="9148" y="57722"/>
                  </a:lnTo>
                  <a:lnTo>
                    <a:pt x="9403" y="56999"/>
                  </a:lnTo>
                  <a:lnTo>
                    <a:pt x="9659" y="56167"/>
                  </a:lnTo>
                  <a:lnTo>
                    <a:pt x="9899" y="55335"/>
                  </a:lnTo>
                  <a:lnTo>
                    <a:pt x="10133" y="54431"/>
                  </a:lnTo>
                  <a:lnTo>
                    <a:pt x="10359" y="53454"/>
                  </a:lnTo>
                  <a:lnTo>
                    <a:pt x="10570" y="52442"/>
                  </a:lnTo>
                  <a:lnTo>
                    <a:pt x="10782" y="51357"/>
                  </a:lnTo>
                  <a:lnTo>
                    <a:pt x="10972" y="50235"/>
                  </a:lnTo>
                  <a:lnTo>
                    <a:pt x="11154" y="49078"/>
                  </a:lnTo>
                  <a:lnTo>
                    <a:pt x="11329" y="47885"/>
                  </a:lnTo>
                  <a:lnTo>
                    <a:pt x="11489" y="46655"/>
                  </a:lnTo>
                  <a:lnTo>
                    <a:pt x="11643" y="45353"/>
                  </a:lnTo>
                  <a:lnTo>
                    <a:pt x="11774" y="44015"/>
                  </a:lnTo>
                  <a:lnTo>
                    <a:pt x="11898" y="42677"/>
                  </a:lnTo>
                  <a:lnTo>
                    <a:pt x="12015" y="41266"/>
                  </a:lnTo>
                  <a:lnTo>
                    <a:pt x="12109" y="39856"/>
                  </a:lnTo>
                  <a:lnTo>
                    <a:pt x="12190" y="38373"/>
                  </a:lnTo>
                  <a:lnTo>
                    <a:pt x="12263" y="36890"/>
                  </a:lnTo>
                  <a:lnTo>
                    <a:pt x="12314" y="35407"/>
                  </a:lnTo>
                  <a:lnTo>
                    <a:pt x="12357" y="33852"/>
                  </a:lnTo>
                  <a:lnTo>
                    <a:pt x="12379" y="32297"/>
                  </a:lnTo>
                  <a:lnTo>
                    <a:pt x="12387" y="30706"/>
                  </a:lnTo>
                  <a:lnTo>
                    <a:pt x="12379" y="29151"/>
                  </a:lnTo>
                  <a:lnTo>
                    <a:pt x="12357" y="27559"/>
                  </a:lnTo>
                  <a:lnTo>
                    <a:pt x="12314" y="26040"/>
                  </a:lnTo>
                  <a:lnTo>
                    <a:pt x="12263" y="24521"/>
                  </a:lnTo>
                  <a:lnTo>
                    <a:pt x="12190" y="23038"/>
                  </a:lnTo>
                  <a:lnTo>
                    <a:pt x="12109" y="21592"/>
                  </a:lnTo>
                  <a:lnTo>
                    <a:pt x="12015" y="20145"/>
                  </a:lnTo>
                  <a:lnTo>
                    <a:pt x="11898" y="18771"/>
                  </a:lnTo>
                  <a:lnTo>
                    <a:pt x="11774" y="17396"/>
                  </a:lnTo>
                  <a:lnTo>
                    <a:pt x="11643" y="16058"/>
                  </a:lnTo>
                  <a:lnTo>
                    <a:pt x="11489" y="14793"/>
                  </a:lnTo>
                  <a:lnTo>
                    <a:pt x="11329" y="13527"/>
                  </a:lnTo>
                  <a:lnTo>
                    <a:pt x="11154" y="12333"/>
                  </a:lnTo>
                  <a:lnTo>
                    <a:pt x="10972" y="11176"/>
                  </a:lnTo>
                  <a:lnTo>
                    <a:pt x="10782" y="10055"/>
                  </a:lnTo>
                  <a:lnTo>
                    <a:pt x="10570" y="9006"/>
                  </a:lnTo>
                  <a:lnTo>
                    <a:pt x="10359" y="7993"/>
                  </a:lnTo>
                  <a:lnTo>
                    <a:pt x="10133" y="7017"/>
                  </a:lnTo>
                  <a:lnTo>
                    <a:pt x="9899" y="6113"/>
                  </a:lnTo>
                  <a:lnTo>
                    <a:pt x="9659" y="5245"/>
                  </a:lnTo>
                  <a:lnTo>
                    <a:pt x="9403" y="4449"/>
                  </a:lnTo>
                  <a:lnTo>
                    <a:pt x="9148" y="3689"/>
                  </a:lnTo>
                  <a:lnTo>
                    <a:pt x="8878" y="3038"/>
                  </a:lnTo>
                  <a:lnTo>
                    <a:pt x="8601" y="2424"/>
                  </a:lnTo>
                  <a:lnTo>
                    <a:pt x="8324" y="1845"/>
                  </a:lnTo>
                  <a:lnTo>
                    <a:pt x="8032" y="1375"/>
                  </a:lnTo>
                  <a:lnTo>
                    <a:pt x="7740" y="977"/>
                  </a:lnTo>
                  <a:lnTo>
                    <a:pt x="7441" y="615"/>
                  </a:lnTo>
                  <a:lnTo>
                    <a:pt x="7135" y="362"/>
                  </a:lnTo>
                  <a:lnTo>
                    <a:pt x="6828" y="145"/>
                  </a:lnTo>
                  <a:lnTo>
                    <a:pt x="6515" y="37"/>
                  </a:lnTo>
                  <a:lnTo>
                    <a:pt x="619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99" name="Google Shape;399;p21"/>
          <p:cNvGrpSpPr/>
          <p:nvPr/>
        </p:nvGrpSpPr>
        <p:grpSpPr>
          <a:xfrm>
            <a:off x="1363832" y="1396904"/>
            <a:ext cx="549592" cy="661217"/>
            <a:chOff x="8742599" y="2307315"/>
            <a:chExt cx="412194" cy="495913"/>
          </a:xfrm>
        </p:grpSpPr>
        <p:sp>
          <p:nvSpPr>
            <p:cNvPr id="400" name="Google Shape;400;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1" name="Google Shape;401;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2" name="Google Shape;402;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3" name="Google Shape;403;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04" name="Google Shape;404;p21"/>
          <p:cNvSpPr/>
          <p:nvPr/>
        </p:nvSpPr>
        <p:spPr>
          <a:xfrm rot="-1256854">
            <a:off x="5130059" y="3010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5" name="Google Shape;405;p21"/>
          <p:cNvSpPr/>
          <p:nvPr/>
        </p:nvSpPr>
        <p:spPr>
          <a:xfrm>
            <a:off x="9294667" y="10525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6" name="Google Shape;406;p2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21297800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407"/>
        <p:cNvGrpSpPr/>
        <p:nvPr/>
      </p:nvGrpSpPr>
      <p:grpSpPr>
        <a:xfrm>
          <a:off x="0" y="0"/>
          <a:ext cx="0" cy="0"/>
          <a:chOff x="0" y="0"/>
          <a:chExt cx="0" cy="0"/>
        </a:xfrm>
      </p:grpSpPr>
      <p:sp>
        <p:nvSpPr>
          <p:cNvPr id="408" name="Google Shape;408;p22"/>
          <p:cNvSpPr txBox="1">
            <a:spLocks noGrp="1"/>
          </p:cNvSpPr>
          <p:nvPr>
            <p:ph type="title"/>
          </p:nvPr>
        </p:nvSpPr>
        <p:spPr>
          <a:xfrm>
            <a:off x="3189200" y="3298233"/>
            <a:ext cx="58136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09" name="Google Shape;409;p22"/>
          <p:cNvSpPr txBox="1">
            <a:spLocks noGrp="1"/>
          </p:cNvSpPr>
          <p:nvPr>
            <p:ph type="title" idx="2" hasCustomPrompt="1"/>
          </p:nvPr>
        </p:nvSpPr>
        <p:spPr>
          <a:xfrm>
            <a:off x="3189200" y="2315800"/>
            <a:ext cx="5813600" cy="1122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10" name="Google Shape;410;p22"/>
          <p:cNvSpPr txBox="1">
            <a:spLocks noGrp="1"/>
          </p:cNvSpPr>
          <p:nvPr>
            <p:ph type="subTitle" idx="1"/>
          </p:nvPr>
        </p:nvSpPr>
        <p:spPr>
          <a:xfrm>
            <a:off x="3189200" y="4505067"/>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411" name="Google Shape;411;p22"/>
          <p:cNvGrpSpPr/>
          <p:nvPr/>
        </p:nvGrpSpPr>
        <p:grpSpPr>
          <a:xfrm>
            <a:off x="1657963" y="246411"/>
            <a:ext cx="844381" cy="727176"/>
            <a:chOff x="-12016453" y="295150"/>
            <a:chExt cx="441715" cy="380375"/>
          </a:xfrm>
        </p:grpSpPr>
        <p:sp>
          <p:nvSpPr>
            <p:cNvPr id="412" name="Google Shape;412;p22"/>
            <p:cNvSpPr/>
            <p:nvPr/>
          </p:nvSpPr>
          <p:spPr>
            <a:xfrm>
              <a:off x="-12016453" y="421175"/>
              <a:ext cx="408578" cy="102175"/>
            </a:xfrm>
            <a:custGeom>
              <a:avLst/>
              <a:gdLst/>
              <a:ahLst/>
              <a:cxnLst/>
              <a:rect l="l" t="t" r="r" b="b"/>
              <a:pathLst>
                <a:path w="36842" h="4087" extrusionOk="0">
                  <a:moveTo>
                    <a:pt x="1478" y="1"/>
                  </a:moveTo>
                  <a:lnTo>
                    <a:pt x="1319" y="7"/>
                  </a:lnTo>
                  <a:lnTo>
                    <a:pt x="1176" y="19"/>
                  </a:lnTo>
                  <a:lnTo>
                    <a:pt x="1017" y="43"/>
                  </a:lnTo>
                  <a:lnTo>
                    <a:pt x="874" y="67"/>
                  </a:lnTo>
                  <a:lnTo>
                    <a:pt x="747" y="91"/>
                  </a:lnTo>
                  <a:lnTo>
                    <a:pt x="620" y="127"/>
                  </a:lnTo>
                  <a:lnTo>
                    <a:pt x="493" y="163"/>
                  </a:lnTo>
                  <a:lnTo>
                    <a:pt x="398" y="205"/>
                  </a:lnTo>
                  <a:lnTo>
                    <a:pt x="302" y="253"/>
                  </a:lnTo>
                  <a:lnTo>
                    <a:pt x="207" y="307"/>
                  </a:lnTo>
                  <a:lnTo>
                    <a:pt x="143" y="361"/>
                  </a:lnTo>
                  <a:lnTo>
                    <a:pt x="80" y="415"/>
                  </a:lnTo>
                  <a:lnTo>
                    <a:pt x="32" y="475"/>
                  </a:lnTo>
                  <a:lnTo>
                    <a:pt x="0" y="542"/>
                  </a:lnTo>
                  <a:lnTo>
                    <a:pt x="0" y="602"/>
                  </a:lnTo>
                  <a:lnTo>
                    <a:pt x="0" y="662"/>
                  </a:lnTo>
                  <a:lnTo>
                    <a:pt x="16" y="722"/>
                  </a:lnTo>
                  <a:lnTo>
                    <a:pt x="48" y="776"/>
                  </a:lnTo>
                  <a:lnTo>
                    <a:pt x="96" y="836"/>
                  </a:lnTo>
                  <a:lnTo>
                    <a:pt x="175" y="890"/>
                  </a:lnTo>
                  <a:lnTo>
                    <a:pt x="239" y="938"/>
                  </a:lnTo>
                  <a:lnTo>
                    <a:pt x="334" y="986"/>
                  </a:lnTo>
                  <a:lnTo>
                    <a:pt x="429" y="1034"/>
                  </a:lnTo>
                  <a:lnTo>
                    <a:pt x="541" y="1076"/>
                  </a:lnTo>
                  <a:lnTo>
                    <a:pt x="668" y="1112"/>
                  </a:lnTo>
                  <a:lnTo>
                    <a:pt x="811" y="1142"/>
                  </a:lnTo>
                  <a:lnTo>
                    <a:pt x="954" y="1172"/>
                  </a:lnTo>
                  <a:lnTo>
                    <a:pt x="1097" y="1196"/>
                  </a:lnTo>
                  <a:lnTo>
                    <a:pt x="1256" y="1209"/>
                  </a:lnTo>
                  <a:lnTo>
                    <a:pt x="34855" y="4075"/>
                  </a:lnTo>
                  <a:lnTo>
                    <a:pt x="35030" y="4081"/>
                  </a:lnTo>
                  <a:lnTo>
                    <a:pt x="35204" y="4087"/>
                  </a:lnTo>
                  <a:lnTo>
                    <a:pt x="35348" y="4087"/>
                  </a:lnTo>
                  <a:lnTo>
                    <a:pt x="35491" y="4081"/>
                  </a:lnTo>
                  <a:lnTo>
                    <a:pt x="35618" y="4069"/>
                  </a:lnTo>
                  <a:lnTo>
                    <a:pt x="35745" y="4051"/>
                  </a:lnTo>
                  <a:lnTo>
                    <a:pt x="35872" y="4033"/>
                  </a:lnTo>
                  <a:lnTo>
                    <a:pt x="35999" y="4008"/>
                  </a:lnTo>
                  <a:lnTo>
                    <a:pt x="36110" y="3984"/>
                  </a:lnTo>
                  <a:lnTo>
                    <a:pt x="36222" y="3954"/>
                  </a:lnTo>
                  <a:lnTo>
                    <a:pt x="36317" y="3918"/>
                  </a:lnTo>
                  <a:lnTo>
                    <a:pt x="36412" y="3882"/>
                  </a:lnTo>
                  <a:lnTo>
                    <a:pt x="36508" y="3846"/>
                  </a:lnTo>
                  <a:lnTo>
                    <a:pt x="36587" y="3804"/>
                  </a:lnTo>
                  <a:lnTo>
                    <a:pt x="36651" y="3756"/>
                  </a:lnTo>
                  <a:lnTo>
                    <a:pt x="36714" y="3708"/>
                  </a:lnTo>
                  <a:lnTo>
                    <a:pt x="36762" y="3660"/>
                  </a:lnTo>
                  <a:lnTo>
                    <a:pt x="36794" y="3606"/>
                  </a:lnTo>
                  <a:lnTo>
                    <a:pt x="36826" y="3546"/>
                  </a:lnTo>
                  <a:lnTo>
                    <a:pt x="36842" y="3486"/>
                  </a:lnTo>
                  <a:lnTo>
                    <a:pt x="36826" y="3426"/>
                  </a:lnTo>
                  <a:lnTo>
                    <a:pt x="36810" y="3366"/>
                  </a:lnTo>
                  <a:lnTo>
                    <a:pt x="36778" y="3305"/>
                  </a:lnTo>
                  <a:lnTo>
                    <a:pt x="36730" y="3251"/>
                  </a:lnTo>
                  <a:lnTo>
                    <a:pt x="36667" y="3197"/>
                  </a:lnTo>
                  <a:lnTo>
                    <a:pt x="36587" y="3143"/>
                  </a:lnTo>
                  <a:lnTo>
                    <a:pt x="36492" y="3095"/>
                  </a:lnTo>
                  <a:lnTo>
                    <a:pt x="36397" y="3053"/>
                  </a:lnTo>
                  <a:lnTo>
                    <a:pt x="36285" y="3011"/>
                  </a:lnTo>
                  <a:lnTo>
                    <a:pt x="36158" y="2975"/>
                  </a:lnTo>
                  <a:lnTo>
                    <a:pt x="36031" y="2939"/>
                  </a:lnTo>
                  <a:lnTo>
                    <a:pt x="35888" y="2915"/>
                  </a:lnTo>
                  <a:lnTo>
                    <a:pt x="35729" y="2891"/>
                  </a:lnTo>
                  <a:lnTo>
                    <a:pt x="35570" y="2873"/>
                  </a:lnTo>
                  <a:lnTo>
                    <a:pt x="1971" y="13"/>
                  </a:lnTo>
                  <a:lnTo>
                    <a:pt x="18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3" name="Google Shape;413;p22"/>
            <p:cNvSpPr/>
            <p:nvPr/>
          </p:nvSpPr>
          <p:spPr>
            <a:xfrm>
              <a:off x="-11851656" y="295150"/>
              <a:ext cx="148429" cy="380375"/>
            </a:xfrm>
            <a:custGeom>
              <a:avLst/>
              <a:gdLst/>
              <a:ahLst/>
              <a:cxnLst/>
              <a:rect l="l" t="t" r="r" b="b"/>
              <a:pathLst>
                <a:path w="13384" h="15215" extrusionOk="0">
                  <a:moveTo>
                    <a:pt x="11698" y="1"/>
                  </a:moveTo>
                  <a:lnTo>
                    <a:pt x="11539" y="7"/>
                  </a:lnTo>
                  <a:lnTo>
                    <a:pt x="11381" y="19"/>
                  </a:lnTo>
                  <a:lnTo>
                    <a:pt x="11237" y="31"/>
                  </a:lnTo>
                  <a:lnTo>
                    <a:pt x="11094" y="55"/>
                  </a:lnTo>
                  <a:lnTo>
                    <a:pt x="10951" y="79"/>
                  </a:lnTo>
                  <a:lnTo>
                    <a:pt x="10824" y="115"/>
                  </a:lnTo>
                  <a:lnTo>
                    <a:pt x="10697" y="151"/>
                  </a:lnTo>
                  <a:lnTo>
                    <a:pt x="10586" y="187"/>
                  </a:lnTo>
                  <a:lnTo>
                    <a:pt x="10475" y="235"/>
                  </a:lnTo>
                  <a:lnTo>
                    <a:pt x="10395" y="283"/>
                  </a:lnTo>
                  <a:lnTo>
                    <a:pt x="10316" y="337"/>
                  </a:lnTo>
                  <a:lnTo>
                    <a:pt x="10236" y="391"/>
                  </a:lnTo>
                  <a:lnTo>
                    <a:pt x="10189" y="451"/>
                  </a:lnTo>
                  <a:lnTo>
                    <a:pt x="64" y="14439"/>
                  </a:lnTo>
                  <a:lnTo>
                    <a:pt x="33" y="14499"/>
                  </a:lnTo>
                  <a:lnTo>
                    <a:pt x="1" y="14559"/>
                  </a:lnTo>
                  <a:lnTo>
                    <a:pt x="1" y="14619"/>
                  </a:lnTo>
                  <a:lnTo>
                    <a:pt x="17" y="14680"/>
                  </a:lnTo>
                  <a:lnTo>
                    <a:pt x="48" y="14740"/>
                  </a:lnTo>
                  <a:lnTo>
                    <a:pt x="96" y="14800"/>
                  </a:lnTo>
                  <a:lnTo>
                    <a:pt x="144" y="14854"/>
                  </a:lnTo>
                  <a:lnTo>
                    <a:pt x="223" y="14908"/>
                  </a:lnTo>
                  <a:lnTo>
                    <a:pt x="303" y="14956"/>
                  </a:lnTo>
                  <a:lnTo>
                    <a:pt x="398" y="15004"/>
                  </a:lnTo>
                  <a:lnTo>
                    <a:pt x="509" y="15046"/>
                  </a:lnTo>
                  <a:lnTo>
                    <a:pt x="621" y="15082"/>
                  </a:lnTo>
                  <a:lnTo>
                    <a:pt x="748" y="15118"/>
                  </a:lnTo>
                  <a:lnTo>
                    <a:pt x="891" y="15148"/>
                  </a:lnTo>
                  <a:lnTo>
                    <a:pt x="1050" y="15172"/>
                  </a:lnTo>
                  <a:lnTo>
                    <a:pt x="1193" y="15196"/>
                  </a:lnTo>
                  <a:lnTo>
                    <a:pt x="1415" y="15208"/>
                  </a:lnTo>
                  <a:lnTo>
                    <a:pt x="1622" y="15214"/>
                  </a:lnTo>
                  <a:lnTo>
                    <a:pt x="1765" y="15214"/>
                  </a:lnTo>
                  <a:lnTo>
                    <a:pt x="1892" y="15208"/>
                  </a:lnTo>
                  <a:lnTo>
                    <a:pt x="2019" y="15196"/>
                  </a:lnTo>
                  <a:lnTo>
                    <a:pt x="2146" y="15184"/>
                  </a:lnTo>
                  <a:lnTo>
                    <a:pt x="2274" y="15166"/>
                  </a:lnTo>
                  <a:lnTo>
                    <a:pt x="2385" y="15142"/>
                  </a:lnTo>
                  <a:lnTo>
                    <a:pt x="2496" y="15118"/>
                  </a:lnTo>
                  <a:lnTo>
                    <a:pt x="2607" y="15094"/>
                  </a:lnTo>
                  <a:lnTo>
                    <a:pt x="2703" y="15058"/>
                  </a:lnTo>
                  <a:lnTo>
                    <a:pt x="2798" y="15028"/>
                  </a:lnTo>
                  <a:lnTo>
                    <a:pt x="2893" y="14986"/>
                  </a:lnTo>
                  <a:lnTo>
                    <a:pt x="2973" y="14950"/>
                  </a:lnTo>
                  <a:lnTo>
                    <a:pt x="3036" y="14908"/>
                  </a:lnTo>
                  <a:lnTo>
                    <a:pt x="3100" y="14860"/>
                  </a:lnTo>
                  <a:lnTo>
                    <a:pt x="3148" y="14812"/>
                  </a:lnTo>
                  <a:lnTo>
                    <a:pt x="3195" y="14764"/>
                  </a:lnTo>
                  <a:lnTo>
                    <a:pt x="13320" y="776"/>
                  </a:lnTo>
                  <a:lnTo>
                    <a:pt x="13367" y="716"/>
                  </a:lnTo>
                  <a:lnTo>
                    <a:pt x="13383" y="656"/>
                  </a:lnTo>
                  <a:lnTo>
                    <a:pt x="13383" y="589"/>
                  </a:lnTo>
                  <a:lnTo>
                    <a:pt x="13367" y="529"/>
                  </a:lnTo>
                  <a:lnTo>
                    <a:pt x="13335" y="475"/>
                  </a:lnTo>
                  <a:lnTo>
                    <a:pt x="13304" y="415"/>
                  </a:lnTo>
                  <a:lnTo>
                    <a:pt x="13240" y="361"/>
                  </a:lnTo>
                  <a:lnTo>
                    <a:pt x="13176" y="307"/>
                  </a:lnTo>
                  <a:lnTo>
                    <a:pt x="13081" y="259"/>
                  </a:lnTo>
                  <a:lnTo>
                    <a:pt x="12986" y="211"/>
                  </a:lnTo>
                  <a:lnTo>
                    <a:pt x="12875" y="169"/>
                  </a:lnTo>
                  <a:lnTo>
                    <a:pt x="12763" y="133"/>
                  </a:lnTo>
                  <a:lnTo>
                    <a:pt x="12636" y="97"/>
                  </a:lnTo>
                  <a:lnTo>
                    <a:pt x="12493" y="67"/>
                  </a:lnTo>
                  <a:lnTo>
                    <a:pt x="12350" y="43"/>
                  </a:lnTo>
                  <a:lnTo>
                    <a:pt x="12191" y="19"/>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4" name="Google Shape;414;p22"/>
            <p:cNvSpPr/>
            <p:nvPr/>
          </p:nvSpPr>
          <p:spPr>
            <a:xfrm>
              <a:off x="-11914758" y="321900"/>
              <a:ext cx="259295" cy="304950"/>
            </a:xfrm>
            <a:custGeom>
              <a:avLst/>
              <a:gdLst/>
              <a:ahLst/>
              <a:cxnLst/>
              <a:rect l="l" t="t" r="r" b="b"/>
              <a:pathLst>
                <a:path w="23381" h="12198" extrusionOk="0">
                  <a:moveTo>
                    <a:pt x="1447" y="0"/>
                  </a:moveTo>
                  <a:lnTo>
                    <a:pt x="1288" y="12"/>
                  </a:lnTo>
                  <a:lnTo>
                    <a:pt x="1145" y="24"/>
                  </a:lnTo>
                  <a:lnTo>
                    <a:pt x="986" y="48"/>
                  </a:lnTo>
                  <a:lnTo>
                    <a:pt x="843" y="72"/>
                  </a:lnTo>
                  <a:lnTo>
                    <a:pt x="700" y="108"/>
                  </a:lnTo>
                  <a:lnTo>
                    <a:pt x="573" y="144"/>
                  </a:lnTo>
                  <a:lnTo>
                    <a:pt x="446" y="186"/>
                  </a:lnTo>
                  <a:lnTo>
                    <a:pt x="351" y="234"/>
                  </a:lnTo>
                  <a:lnTo>
                    <a:pt x="255" y="283"/>
                  </a:lnTo>
                  <a:lnTo>
                    <a:pt x="176" y="337"/>
                  </a:lnTo>
                  <a:lnTo>
                    <a:pt x="112" y="391"/>
                  </a:lnTo>
                  <a:lnTo>
                    <a:pt x="64" y="445"/>
                  </a:lnTo>
                  <a:lnTo>
                    <a:pt x="33" y="505"/>
                  </a:lnTo>
                  <a:lnTo>
                    <a:pt x="1" y="559"/>
                  </a:lnTo>
                  <a:lnTo>
                    <a:pt x="1" y="619"/>
                  </a:lnTo>
                  <a:lnTo>
                    <a:pt x="17" y="679"/>
                  </a:lnTo>
                  <a:lnTo>
                    <a:pt x="33" y="739"/>
                  </a:lnTo>
                  <a:lnTo>
                    <a:pt x="80" y="799"/>
                  </a:lnTo>
                  <a:lnTo>
                    <a:pt x="128" y="853"/>
                  </a:lnTo>
                  <a:lnTo>
                    <a:pt x="207" y="907"/>
                  </a:lnTo>
                  <a:lnTo>
                    <a:pt x="287" y="962"/>
                  </a:lnTo>
                  <a:lnTo>
                    <a:pt x="20424" y="11933"/>
                  </a:lnTo>
                  <a:lnTo>
                    <a:pt x="20551" y="11993"/>
                  </a:lnTo>
                  <a:lnTo>
                    <a:pt x="20694" y="12047"/>
                  </a:lnTo>
                  <a:lnTo>
                    <a:pt x="20853" y="12089"/>
                  </a:lnTo>
                  <a:lnTo>
                    <a:pt x="21028" y="12125"/>
                  </a:lnTo>
                  <a:lnTo>
                    <a:pt x="21203" y="12155"/>
                  </a:lnTo>
                  <a:lnTo>
                    <a:pt x="21378" y="12179"/>
                  </a:lnTo>
                  <a:lnTo>
                    <a:pt x="21568" y="12191"/>
                  </a:lnTo>
                  <a:lnTo>
                    <a:pt x="21759" y="12197"/>
                  </a:lnTo>
                  <a:lnTo>
                    <a:pt x="21998" y="12191"/>
                  </a:lnTo>
                  <a:lnTo>
                    <a:pt x="22236" y="12167"/>
                  </a:lnTo>
                  <a:lnTo>
                    <a:pt x="22363" y="12155"/>
                  </a:lnTo>
                  <a:lnTo>
                    <a:pt x="22474" y="12137"/>
                  </a:lnTo>
                  <a:lnTo>
                    <a:pt x="22586" y="12113"/>
                  </a:lnTo>
                  <a:lnTo>
                    <a:pt x="22681" y="12083"/>
                  </a:lnTo>
                  <a:lnTo>
                    <a:pt x="22824" y="12047"/>
                  </a:lnTo>
                  <a:lnTo>
                    <a:pt x="22935" y="12005"/>
                  </a:lnTo>
                  <a:lnTo>
                    <a:pt x="23047" y="11957"/>
                  </a:lnTo>
                  <a:lnTo>
                    <a:pt x="23142" y="11909"/>
                  </a:lnTo>
                  <a:lnTo>
                    <a:pt x="23205" y="11861"/>
                  </a:lnTo>
                  <a:lnTo>
                    <a:pt x="23269" y="11807"/>
                  </a:lnTo>
                  <a:lnTo>
                    <a:pt x="23333" y="11747"/>
                  </a:lnTo>
                  <a:lnTo>
                    <a:pt x="23364" y="11693"/>
                  </a:lnTo>
                  <a:lnTo>
                    <a:pt x="23380" y="11633"/>
                  </a:lnTo>
                  <a:lnTo>
                    <a:pt x="23380" y="11573"/>
                  </a:lnTo>
                  <a:lnTo>
                    <a:pt x="23380" y="11513"/>
                  </a:lnTo>
                  <a:lnTo>
                    <a:pt x="23348" y="11458"/>
                  </a:lnTo>
                  <a:lnTo>
                    <a:pt x="23317" y="11398"/>
                  </a:lnTo>
                  <a:lnTo>
                    <a:pt x="23253" y="11338"/>
                  </a:lnTo>
                  <a:lnTo>
                    <a:pt x="23190" y="11284"/>
                  </a:lnTo>
                  <a:lnTo>
                    <a:pt x="23094" y="11230"/>
                  </a:lnTo>
                  <a:lnTo>
                    <a:pt x="2957" y="265"/>
                  </a:lnTo>
                  <a:lnTo>
                    <a:pt x="2862" y="210"/>
                  </a:lnTo>
                  <a:lnTo>
                    <a:pt x="2750" y="168"/>
                  </a:lnTo>
                  <a:lnTo>
                    <a:pt x="2623" y="126"/>
                  </a:lnTo>
                  <a:lnTo>
                    <a:pt x="2496" y="90"/>
                  </a:lnTo>
                  <a:lnTo>
                    <a:pt x="2353" y="66"/>
                  </a:lnTo>
                  <a:lnTo>
                    <a:pt x="2210" y="42"/>
                  </a:lnTo>
                  <a:lnTo>
                    <a:pt x="2067" y="18"/>
                  </a:lnTo>
                  <a:lnTo>
                    <a:pt x="1908" y="6"/>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5" name="Google Shape;415;p22"/>
            <p:cNvSpPr/>
            <p:nvPr/>
          </p:nvSpPr>
          <p:spPr>
            <a:xfrm>
              <a:off x="-11965339" y="357200"/>
              <a:ext cx="390601" cy="220675"/>
            </a:xfrm>
            <a:custGeom>
              <a:avLst/>
              <a:gdLst/>
              <a:ahLst/>
              <a:cxnLst/>
              <a:rect l="l" t="t" r="r" b="b"/>
              <a:pathLst>
                <a:path w="35221" h="8827" extrusionOk="0">
                  <a:moveTo>
                    <a:pt x="33488" y="0"/>
                  </a:moveTo>
                  <a:lnTo>
                    <a:pt x="33329" y="6"/>
                  </a:lnTo>
                  <a:lnTo>
                    <a:pt x="33186" y="18"/>
                  </a:lnTo>
                  <a:lnTo>
                    <a:pt x="33027" y="36"/>
                  </a:lnTo>
                  <a:lnTo>
                    <a:pt x="32884" y="60"/>
                  </a:lnTo>
                  <a:lnTo>
                    <a:pt x="32741" y="90"/>
                  </a:lnTo>
                  <a:lnTo>
                    <a:pt x="763" y="7691"/>
                  </a:lnTo>
                  <a:lnTo>
                    <a:pt x="620" y="7727"/>
                  </a:lnTo>
                  <a:lnTo>
                    <a:pt x="509" y="7769"/>
                  </a:lnTo>
                  <a:lnTo>
                    <a:pt x="398" y="7811"/>
                  </a:lnTo>
                  <a:lnTo>
                    <a:pt x="302" y="7859"/>
                  </a:lnTo>
                  <a:lnTo>
                    <a:pt x="207" y="7913"/>
                  </a:lnTo>
                  <a:lnTo>
                    <a:pt x="143" y="7961"/>
                  </a:lnTo>
                  <a:lnTo>
                    <a:pt x="96" y="8022"/>
                  </a:lnTo>
                  <a:lnTo>
                    <a:pt x="48" y="8076"/>
                  </a:lnTo>
                  <a:lnTo>
                    <a:pt x="16" y="8136"/>
                  </a:lnTo>
                  <a:lnTo>
                    <a:pt x="0" y="8190"/>
                  </a:lnTo>
                  <a:lnTo>
                    <a:pt x="16" y="8250"/>
                  </a:lnTo>
                  <a:lnTo>
                    <a:pt x="32" y="8310"/>
                  </a:lnTo>
                  <a:lnTo>
                    <a:pt x="64" y="8370"/>
                  </a:lnTo>
                  <a:lnTo>
                    <a:pt x="112" y="8430"/>
                  </a:lnTo>
                  <a:lnTo>
                    <a:pt x="175" y="8484"/>
                  </a:lnTo>
                  <a:lnTo>
                    <a:pt x="255" y="8538"/>
                  </a:lnTo>
                  <a:lnTo>
                    <a:pt x="382" y="8604"/>
                  </a:lnTo>
                  <a:lnTo>
                    <a:pt x="525" y="8664"/>
                  </a:lnTo>
                  <a:lnTo>
                    <a:pt x="684" y="8713"/>
                  </a:lnTo>
                  <a:lnTo>
                    <a:pt x="859" y="8755"/>
                  </a:lnTo>
                  <a:lnTo>
                    <a:pt x="1033" y="8785"/>
                  </a:lnTo>
                  <a:lnTo>
                    <a:pt x="1224" y="8809"/>
                  </a:lnTo>
                  <a:lnTo>
                    <a:pt x="1431" y="8821"/>
                  </a:lnTo>
                  <a:lnTo>
                    <a:pt x="1637" y="8827"/>
                  </a:lnTo>
                  <a:lnTo>
                    <a:pt x="1860" y="8821"/>
                  </a:lnTo>
                  <a:lnTo>
                    <a:pt x="2067" y="8803"/>
                  </a:lnTo>
                  <a:lnTo>
                    <a:pt x="2289" y="8773"/>
                  </a:lnTo>
                  <a:lnTo>
                    <a:pt x="2496" y="8731"/>
                  </a:lnTo>
                  <a:lnTo>
                    <a:pt x="34474" y="1130"/>
                  </a:lnTo>
                  <a:lnTo>
                    <a:pt x="34601" y="1094"/>
                  </a:lnTo>
                  <a:lnTo>
                    <a:pt x="34728" y="1052"/>
                  </a:lnTo>
                  <a:lnTo>
                    <a:pt x="34839" y="1010"/>
                  </a:lnTo>
                  <a:lnTo>
                    <a:pt x="34934" y="962"/>
                  </a:lnTo>
                  <a:lnTo>
                    <a:pt x="35014" y="913"/>
                  </a:lnTo>
                  <a:lnTo>
                    <a:pt x="35093" y="859"/>
                  </a:lnTo>
                  <a:lnTo>
                    <a:pt x="35141" y="805"/>
                  </a:lnTo>
                  <a:lnTo>
                    <a:pt x="35189" y="745"/>
                  </a:lnTo>
                  <a:lnTo>
                    <a:pt x="35205" y="691"/>
                  </a:lnTo>
                  <a:lnTo>
                    <a:pt x="35221" y="631"/>
                  </a:lnTo>
                  <a:lnTo>
                    <a:pt x="35221" y="571"/>
                  </a:lnTo>
                  <a:lnTo>
                    <a:pt x="35205" y="511"/>
                  </a:lnTo>
                  <a:lnTo>
                    <a:pt x="35173" y="451"/>
                  </a:lnTo>
                  <a:lnTo>
                    <a:pt x="35125" y="397"/>
                  </a:lnTo>
                  <a:lnTo>
                    <a:pt x="35062" y="337"/>
                  </a:lnTo>
                  <a:lnTo>
                    <a:pt x="34982" y="283"/>
                  </a:lnTo>
                  <a:lnTo>
                    <a:pt x="34871" y="234"/>
                  </a:lnTo>
                  <a:lnTo>
                    <a:pt x="34775" y="186"/>
                  </a:lnTo>
                  <a:lnTo>
                    <a:pt x="34648" y="144"/>
                  </a:lnTo>
                  <a:lnTo>
                    <a:pt x="34521" y="108"/>
                  </a:lnTo>
                  <a:lnTo>
                    <a:pt x="34394" y="78"/>
                  </a:lnTo>
                  <a:lnTo>
                    <a:pt x="34251" y="48"/>
                  </a:lnTo>
                  <a:lnTo>
                    <a:pt x="34108" y="30"/>
                  </a:lnTo>
                  <a:lnTo>
                    <a:pt x="33965" y="12"/>
                  </a:lnTo>
                  <a:lnTo>
                    <a:pt x="3380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16" name="Google Shape;416;p22"/>
          <p:cNvSpPr/>
          <p:nvPr/>
        </p:nvSpPr>
        <p:spPr>
          <a:xfrm>
            <a:off x="6205035" y="692084"/>
            <a:ext cx="1747325" cy="114526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9585396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417"/>
        <p:cNvGrpSpPr/>
        <p:nvPr/>
      </p:nvGrpSpPr>
      <p:grpSpPr>
        <a:xfrm>
          <a:off x="0" y="0"/>
          <a:ext cx="0" cy="0"/>
          <a:chOff x="0" y="0"/>
          <a:chExt cx="0" cy="0"/>
        </a:xfrm>
      </p:grpSpPr>
      <p:sp>
        <p:nvSpPr>
          <p:cNvPr id="418" name="Google Shape;418;p23"/>
          <p:cNvSpPr txBox="1">
            <a:spLocks noGrp="1"/>
          </p:cNvSpPr>
          <p:nvPr>
            <p:ph type="title"/>
          </p:nvPr>
        </p:nvSpPr>
        <p:spPr>
          <a:xfrm>
            <a:off x="960000" y="2867800"/>
            <a:ext cx="55144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9" name="Google Shape;419;p23"/>
          <p:cNvSpPr txBox="1">
            <a:spLocks noGrp="1"/>
          </p:cNvSpPr>
          <p:nvPr>
            <p:ph type="title" idx="2" hasCustomPrompt="1"/>
          </p:nvPr>
        </p:nvSpPr>
        <p:spPr>
          <a:xfrm>
            <a:off x="960000" y="1783767"/>
            <a:ext cx="42012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8000">
                <a:solidFill>
                  <a:schemeClr val="accent6"/>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20" name="Google Shape;420;p23"/>
          <p:cNvSpPr txBox="1">
            <a:spLocks noGrp="1"/>
          </p:cNvSpPr>
          <p:nvPr>
            <p:ph type="subTitle" idx="1"/>
          </p:nvPr>
        </p:nvSpPr>
        <p:spPr>
          <a:xfrm>
            <a:off x="960000" y="4176233"/>
            <a:ext cx="5813600" cy="951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21" name="Google Shape;421;p23"/>
          <p:cNvSpPr/>
          <p:nvPr/>
        </p:nvSpPr>
        <p:spPr>
          <a:xfrm>
            <a:off x="8180433" y="0"/>
            <a:ext cx="4011200" cy="68580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2" name="Google Shape;422;p23"/>
          <p:cNvSpPr/>
          <p:nvPr/>
        </p:nvSpPr>
        <p:spPr>
          <a:xfrm>
            <a:off x="4457431" y="53467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3" name="Google Shape;423;p23"/>
          <p:cNvSpPr/>
          <p:nvPr/>
        </p:nvSpPr>
        <p:spPr>
          <a:xfrm>
            <a:off x="3212834" y="579960"/>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4" name="Google Shape;424;p23"/>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42058735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425"/>
        <p:cNvGrpSpPr/>
        <p:nvPr/>
      </p:nvGrpSpPr>
      <p:grpSpPr>
        <a:xfrm>
          <a:off x="0" y="0"/>
          <a:ext cx="0" cy="0"/>
          <a:chOff x="0" y="0"/>
          <a:chExt cx="0" cy="0"/>
        </a:xfrm>
      </p:grpSpPr>
      <p:sp>
        <p:nvSpPr>
          <p:cNvPr id="426" name="Google Shape;426;p24"/>
          <p:cNvSpPr txBox="1">
            <a:spLocks noGrp="1"/>
          </p:cNvSpPr>
          <p:nvPr>
            <p:ph type="subTitle" idx="1"/>
          </p:nvPr>
        </p:nvSpPr>
        <p:spPr>
          <a:xfrm>
            <a:off x="6293967" y="2857900"/>
            <a:ext cx="4938000" cy="1893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27" name="Google Shape;427;p24"/>
          <p:cNvSpPr/>
          <p:nvPr/>
        </p:nvSpPr>
        <p:spPr>
          <a:xfrm>
            <a:off x="10586321" y="19212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28" name="Google Shape;428;p24"/>
          <p:cNvGrpSpPr/>
          <p:nvPr/>
        </p:nvGrpSpPr>
        <p:grpSpPr>
          <a:xfrm>
            <a:off x="1442205" y="1240034"/>
            <a:ext cx="588953" cy="507167"/>
            <a:chOff x="-13144872" y="3615925"/>
            <a:chExt cx="441715" cy="380375"/>
          </a:xfrm>
        </p:grpSpPr>
        <p:sp>
          <p:nvSpPr>
            <p:cNvPr id="429" name="Google Shape;429;p2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0" name="Google Shape;430;p2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1" name="Google Shape;431;p2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2" name="Google Shape;432;p2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33" name="Google Shape;433;p2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9211188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434"/>
        <p:cNvGrpSpPr/>
        <p:nvPr/>
      </p:nvGrpSpPr>
      <p:grpSpPr>
        <a:xfrm>
          <a:off x="0" y="0"/>
          <a:ext cx="0" cy="0"/>
          <a:chOff x="0" y="0"/>
          <a:chExt cx="0" cy="0"/>
        </a:xfrm>
      </p:grpSpPr>
      <p:sp>
        <p:nvSpPr>
          <p:cNvPr id="435" name="Google Shape;435;p2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36" name="Google Shape;436;p25"/>
          <p:cNvSpPr txBox="1">
            <a:spLocks noGrp="1"/>
          </p:cNvSpPr>
          <p:nvPr>
            <p:ph type="subTitle" idx="1"/>
          </p:nvPr>
        </p:nvSpPr>
        <p:spPr>
          <a:xfrm>
            <a:off x="1010300" y="2847200"/>
            <a:ext cx="4464400" cy="2785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37" name="Google Shape;437;p25"/>
          <p:cNvSpPr/>
          <p:nvPr/>
        </p:nvSpPr>
        <p:spPr>
          <a:xfrm>
            <a:off x="10965786" y="54670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8" name="Google Shape;438;p25"/>
          <p:cNvSpPr/>
          <p:nvPr/>
        </p:nvSpPr>
        <p:spPr>
          <a:xfrm>
            <a:off x="740333" y="12501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9" name="Google Shape;439;p25"/>
          <p:cNvSpPr/>
          <p:nvPr/>
        </p:nvSpPr>
        <p:spPr>
          <a:xfrm>
            <a:off x="4838269" y="23139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0" name="Google Shape;440;p25"/>
          <p:cNvSpPr/>
          <p:nvPr/>
        </p:nvSpPr>
        <p:spPr>
          <a:xfrm>
            <a:off x="10792647" y="502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1" name="Google Shape;441;p25"/>
          <p:cNvSpPr/>
          <p:nvPr/>
        </p:nvSpPr>
        <p:spPr>
          <a:xfrm>
            <a:off x="2439751" y="1759393"/>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2" name="Google Shape;442;p25"/>
          <p:cNvSpPr/>
          <p:nvPr/>
        </p:nvSpPr>
        <p:spPr>
          <a:xfrm>
            <a:off x="740387" y="6309967"/>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7164904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443"/>
        <p:cNvGrpSpPr/>
        <p:nvPr/>
      </p:nvGrpSpPr>
      <p:grpSpPr>
        <a:xfrm>
          <a:off x="0" y="0"/>
          <a:ext cx="0" cy="0"/>
          <a:chOff x="0" y="0"/>
          <a:chExt cx="0" cy="0"/>
        </a:xfrm>
      </p:grpSpPr>
      <p:sp>
        <p:nvSpPr>
          <p:cNvPr id="444" name="Google Shape;444;p2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45" name="Google Shape;445;p26"/>
          <p:cNvSpPr txBox="1">
            <a:spLocks noGrp="1"/>
          </p:cNvSpPr>
          <p:nvPr>
            <p:ph type="subTitle" idx="1"/>
          </p:nvPr>
        </p:nvSpPr>
        <p:spPr>
          <a:xfrm>
            <a:off x="5939000" y="2850000"/>
            <a:ext cx="4805600" cy="2758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46" name="Google Shape;446;p26"/>
          <p:cNvSpPr/>
          <p:nvPr/>
        </p:nvSpPr>
        <p:spPr>
          <a:xfrm flipH="1">
            <a:off x="1341263" y="19706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7" name="Google Shape;447;p26"/>
          <p:cNvSpPr/>
          <p:nvPr/>
        </p:nvSpPr>
        <p:spPr>
          <a:xfrm flipH="1">
            <a:off x="10792670" y="13569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8" name="Google Shape;448;p26"/>
          <p:cNvSpPr/>
          <p:nvPr/>
        </p:nvSpPr>
        <p:spPr>
          <a:xfrm rot="757463">
            <a:off x="503112" y="474450"/>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9" name="Google Shape;449;p26"/>
          <p:cNvSpPr/>
          <p:nvPr/>
        </p:nvSpPr>
        <p:spPr>
          <a:xfrm flipH="1">
            <a:off x="5347051" y="2009549"/>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0" name="Google Shape;450;p26"/>
          <p:cNvSpPr/>
          <p:nvPr/>
        </p:nvSpPr>
        <p:spPr>
          <a:xfrm flipH="1">
            <a:off x="9565751" y="4440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1" name="Google Shape;451;p26"/>
          <p:cNvSpPr/>
          <p:nvPr/>
        </p:nvSpPr>
        <p:spPr>
          <a:xfrm flipH="1">
            <a:off x="11230542"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2" name="Google Shape;452;p26"/>
          <p:cNvSpPr/>
          <p:nvPr/>
        </p:nvSpPr>
        <p:spPr>
          <a:xfrm>
            <a:off x="6096003" y="4973301"/>
            <a:ext cx="2176005" cy="427433"/>
          </a:xfrm>
          <a:custGeom>
            <a:avLst/>
            <a:gdLst/>
            <a:ahLst/>
            <a:cxnLst/>
            <a:rect l="l" t="t" r="r" b="b"/>
            <a:pathLst>
              <a:path w="147160" h="12823" extrusionOk="0">
                <a:moveTo>
                  <a:pt x="61318" y="0"/>
                </a:moveTo>
                <a:lnTo>
                  <a:pt x="51289" y="9091"/>
                </a:lnTo>
                <a:lnTo>
                  <a:pt x="38463" y="2115"/>
                </a:lnTo>
                <a:lnTo>
                  <a:pt x="26193" y="9091"/>
                </a:lnTo>
                <a:lnTo>
                  <a:pt x="12827" y="4248"/>
                </a:lnTo>
                <a:lnTo>
                  <a:pt x="1" y="12823"/>
                </a:lnTo>
                <a:lnTo>
                  <a:pt x="147159" y="12823"/>
                </a:lnTo>
                <a:lnTo>
                  <a:pt x="135398" y="5817"/>
                </a:lnTo>
                <a:lnTo>
                  <a:pt x="124860" y="10431"/>
                </a:lnTo>
                <a:lnTo>
                  <a:pt x="114975" y="2115"/>
                </a:lnTo>
                <a:lnTo>
                  <a:pt x="104596" y="9091"/>
                </a:lnTo>
                <a:lnTo>
                  <a:pt x="90292" y="0"/>
                </a:lnTo>
                <a:lnTo>
                  <a:pt x="79627" y="8520"/>
                </a:lnTo>
                <a:lnTo>
                  <a:pt x="61318" y="0"/>
                </a:lnTo>
                <a:close/>
              </a:path>
            </a:pathLst>
          </a:custGeom>
          <a:solidFill>
            <a:srgbClr val="F39C50"/>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4124295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453"/>
        <p:cNvGrpSpPr/>
        <p:nvPr/>
      </p:nvGrpSpPr>
      <p:grpSpPr>
        <a:xfrm>
          <a:off x="0" y="0"/>
          <a:ext cx="0" cy="0"/>
          <a:chOff x="0" y="0"/>
          <a:chExt cx="0" cy="0"/>
        </a:xfrm>
      </p:grpSpPr>
      <p:sp>
        <p:nvSpPr>
          <p:cNvPr id="454" name="Google Shape;454;p2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42346565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55"/>
        <p:cNvGrpSpPr/>
        <p:nvPr/>
      </p:nvGrpSpPr>
      <p:grpSpPr>
        <a:xfrm>
          <a:off x="0" y="0"/>
          <a:ext cx="0" cy="0"/>
          <a:chOff x="0" y="0"/>
          <a:chExt cx="0" cy="0"/>
        </a:xfrm>
      </p:grpSpPr>
      <p:sp>
        <p:nvSpPr>
          <p:cNvPr id="456" name="Google Shape;456;p28"/>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7542067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457"/>
        <p:cNvGrpSpPr/>
        <p:nvPr/>
      </p:nvGrpSpPr>
      <p:grpSpPr>
        <a:xfrm>
          <a:off x="0" y="0"/>
          <a:ext cx="0" cy="0"/>
          <a:chOff x="0" y="0"/>
          <a:chExt cx="0" cy="0"/>
        </a:xfrm>
      </p:grpSpPr>
      <p:sp>
        <p:nvSpPr>
          <p:cNvPr id="458" name="Google Shape;458;p29"/>
          <p:cNvSpPr txBox="1">
            <a:spLocks noGrp="1"/>
          </p:cNvSpPr>
          <p:nvPr>
            <p:ph type="subTitle" idx="1"/>
          </p:nvPr>
        </p:nvSpPr>
        <p:spPr>
          <a:xfrm>
            <a:off x="2592600" y="2061167"/>
            <a:ext cx="7006800" cy="331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59" name="Google Shape;459;p29"/>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29"/>
          <p:cNvSpPr/>
          <p:nvPr/>
        </p:nvSpPr>
        <p:spPr>
          <a:xfrm>
            <a:off x="1054687" y="21805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61" name="Google Shape;461;p29"/>
          <p:cNvSpPr/>
          <p:nvPr/>
        </p:nvSpPr>
        <p:spPr>
          <a:xfrm>
            <a:off x="9746567" y="3016535"/>
            <a:ext cx="306927" cy="296492"/>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62" name="Google Shape;462;p29"/>
          <p:cNvGrpSpPr/>
          <p:nvPr/>
        </p:nvGrpSpPr>
        <p:grpSpPr>
          <a:xfrm>
            <a:off x="960013" y="4534642"/>
            <a:ext cx="1160788" cy="1197525"/>
            <a:chOff x="5285884" y="-1380494"/>
            <a:chExt cx="870591" cy="898144"/>
          </a:xfrm>
        </p:grpSpPr>
        <p:sp>
          <p:nvSpPr>
            <p:cNvPr id="463" name="Google Shape;463;p29"/>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4" name="Google Shape;464;p29"/>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5" name="Google Shape;465;p29"/>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6" name="Google Shape;466;p29"/>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7" name="Google Shape;467;p29"/>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8" name="Google Shape;468;p29"/>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9" name="Google Shape;469;p29"/>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0" name="Google Shape;470;p29"/>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1" name="Google Shape;471;p29"/>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2" name="Google Shape;472;p29"/>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65630754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473"/>
        <p:cNvGrpSpPr/>
        <p:nvPr/>
      </p:nvGrpSpPr>
      <p:grpSpPr>
        <a:xfrm>
          <a:off x="0" y="0"/>
          <a:ext cx="0" cy="0"/>
          <a:chOff x="0" y="0"/>
          <a:chExt cx="0" cy="0"/>
        </a:xfrm>
      </p:grpSpPr>
      <p:sp>
        <p:nvSpPr>
          <p:cNvPr id="474" name="Google Shape;474;p30"/>
          <p:cNvSpPr txBox="1">
            <a:spLocks noGrp="1"/>
          </p:cNvSpPr>
          <p:nvPr>
            <p:ph type="subTitle" idx="1"/>
          </p:nvPr>
        </p:nvSpPr>
        <p:spPr>
          <a:xfrm>
            <a:off x="6096000" y="2509333"/>
            <a:ext cx="51360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75" name="Google Shape;475;p30"/>
          <p:cNvSpPr txBox="1">
            <a:spLocks noGrp="1"/>
          </p:cNvSpPr>
          <p:nvPr>
            <p:ph type="title"/>
          </p:nvPr>
        </p:nvSpPr>
        <p:spPr>
          <a:xfrm>
            <a:off x="960000" y="2526200"/>
            <a:ext cx="3919200" cy="18056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6" name="Google Shape;476;p30"/>
          <p:cNvSpPr/>
          <p:nvPr/>
        </p:nvSpPr>
        <p:spPr>
          <a:xfrm>
            <a:off x="0" y="0"/>
            <a:ext cx="5461200" cy="68580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77" name="Google Shape;477;p30"/>
          <p:cNvGrpSpPr/>
          <p:nvPr/>
        </p:nvGrpSpPr>
        <p:grpSpPr>
          <a:xfrm flipH="1">
            <a:off x="139748" y="5035684"/>
            <a:ext cx="2369873" cy="1573467"/>
            <a:chOff x="5696222" y="4244600"/>
            <a:chExt cx="1777405" cy="1180100"/>
          </a:xfrm>
        </p:grpSpPr>
        <p:sp>
          <p:nvSpPr>
            <p:cNvPr id="478" name="Google Shape;478;p30"/>
            <p:cNvSpPr/>
            <p:nvPr/>
          </p:nvSpPr>
          <p:spPr>
            <a:xfrm>
              <a:off x="6791848" y="4598800"/>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9" name="Google Shape;479;p30"/>
            <p:cNvSpPr/>
            <p:nvPr/>
          </p:nvSpPr>
          <p:spPr>
            <a:xfrm>
              <a:off x="6866228" y="4783725"/>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0" name="Google Shape;480;p30"/>
            <p:cNvSpPr/>
            <p:nvPr/>
          </p:nvSpPr>
          <p:spPr>
            <a:xfrm>
              <a:off x="6131749" y="4244600"/>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1" name="Google Shape;481;p30"/>
            <p:cNvSpPr/>
            <p:nvPr/>
          </p:nvSpPr>
          <p:spPr>
            <a:xfrm>
              <a:off x="6355257" y="4444400"/>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2" name="Google Shape;482;p30"/>
            <p:cNvSpPr/>
            <p:nvPr/>
          </p:nvSpPr>
          <p:spPr>
            <a:xfrm>
              <a:off x="5696222" y="4976000"/>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3" name="Google Shape;483;p30"/>
            <p:cNvSpPr/>
            <p:nvPr/>
          </p:nvSpPr>
          <p:spPr>
            <a:xfrm>
              <a:off x="5928347" y="5081000"/>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4" name="Google Shape;484;p30"/>
            <p:cNvSpPr/>
            <p:nvPr/>
          </p:nvSpPr>
          <p:spPr>
            <a:xfrm>
              <a:off x="6049439" y="4532575"/>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5" name="Google Shape;485;p30"/>
            <p:cNvSpPr/>
            <p:nvPr/>
          </p:nvSpPr>
          <p:spPr>
            <a:xfrm>
              <a:off x="6031817" y="4517250"/>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6" name="Google Shape;486;p30"/>
            <p:cNvSpPr/>
            <p:nvPr/>
          </p:nvSpPr>
          <p:spPr>
            <a:xfrm>
              <a:off x="6338333" y="4824275"/>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487" name="Google Shape;487;p30"/>
          <p:cNvGrpSpPr/>
          <p:nvPr/>
        </p:nvGrpSpPr>
        <p:grpSpPr>
          <a:xfrm>
            <a:off x="6095823" y="719894"/>
            <a:ext cx="549592" cy="560911"/>
            <a:chOff x="8742599" y="2307315"/>
            <a:chExt cx="412194" cy="495913"/>
          </a:xfrm>
        </p:grpSpPr>
        <p:sp>
          <p:nvSpPr>
            <p:cNvPr id="488" name="Google Shape;488;p30"/>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9" name="Google Shape;489;p30"/>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0" name="Google Shape;490;p30"/>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1" name="Google Shape;491;p30"/>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92" name="Google Shape;492;p30"/>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3" name="Google Shape;493;p30"/>
          <p:cNvSpPr/>
          <p:nvPr/>
        </p:nvSpPr>
        <p:spPr>
          <a:xfrm>
            <a:off x="1227834" y="855132"/>
            <a:ext cx="1475537" cy="96717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4" name="Google Shape;494;p30"/>
          <p:cNvSpPr/>
          <p:nvPr/>
        </p:nvSpPr>
        <p:spPr>
          <a:xfrm>
            <a:off x="10307909" y="145736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7894268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75"/>
        <p:cNvGrpSpPr/>
        <p:nvPr/>
      </p:nvGrpSpPr>
      <p:grpSpPr>
        <a:xfrm>
          <a:off x="0" y="0"/>
          <a:ext cx="0" cy="0"/>
          <a:chOff x="0" y="0"/>
          <a:chExt cx="0" cy="0"/>
        </a:xfrm>
      </p:grpSpPr>
      <p:sp>
        <p:nvSpPr>
          <p:cNvPr id="76" name="Google Shape;76;p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 name="Google Shape;7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78" name="Google Shape;78;p4"/>
          <p:cNvSpPr/>
          <p:nvPr/>
        </p:nvSpPr>
        <p:spPr>
          <a:xfrm>
            <a:off x="10381741" y="721601"/>
            <a:ext cx="1397152" cy="91575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9" name="Google Shape;79;p4"/>
          <p:cNvSpPr/>
          <p:nvPr/>
        </p:nvSpPr>
        <p:spPr>
          <a:xfrm>
            <a:off x="11152655" y="5849219"/>
            <a:ext cx="588975" cy="546557"/>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80" name="Google Shape;80;p4"/>
          <p:cNvSpPr/>
          <p:nvPr/>
        </p:nvSpPr>
        <p:spPr>
          <a:xfrm>
            <a:off x="10809801" y="3279455"/>
            <a:ext cx="844480" cy="706947"/>
          </a:xfrm>
          <a:custGeom>
            <a:avLst/>
            <a:gdLst/>
            <a:ahLst/>
            <a:cxnLst/>
            <a:rect l="l" t="t" r="r" b="b"/>
            <a:pathLst>
              <a:path w="73969" h="27472" extrusionOk="0">
                <a:moveTo>
                  <a:pt x="29896" y="0"/>
                </a:moveTo>
                <a:lnTo>
                  <a:pt x="27258" y="11290"/>
                </a:lnTo>
                <a:lnTo>
                  <a:pt x="0" y="13519"/>
                </a:lnTo>
                <a:lnTo>
                  <a:pt x="24286" y="18230"/>
                </a:lnTo>
                <a:lnTo>
                  <a:pt x="22919" y="27471"/>
                </a:lnTo>
                <a:lnTo>
                  <a:pt x="38034" y="19780"/>
                </a:lnTo>
                <a:lnTo>
                  <a:pt x="39353" y="20069"/>
                </a:lnTo>
                <a:lnTo>
                  <a:pt x="42833" y="20814"/>
                </a:lnTo>
                <a:lnTo>
                  <a:pt x="47745" y="21859"/>
                </a:lnTo>
                <a:lnTo>
                  <a:pt x="50510" y="22442"/>
                </a:lnTo>
                <a:lnTo>
                  <a:pt x="53339" y="23037"/>
                </a:lnTo>
                <a:lnTo>
                  <a:pt x="56184" y="23626"/>
                </a:lnTo>
                <a:lnTo>
                  <a:pt x="58902" y="24185"/>
                </a:lnTo>
                <a:lnTo>
                  <a:pt x="61445" y="24695"/>
                </a:lnTo>
                <a:lnTo>
                  <a:pt x="63702" y="25140"/>
                </a:lnTo>
                <a:lnTo>
                  <a:pt x="64687" y="25326"/>
                </a:lnTo>
                <a:lnTo>
                  <a:pt x="65577" y="25488"/>
                </a:lnTo>
                <a:lnTo>
                  <a:pt x="66356" y="25621"/>
                </a:lnTo>
                <a:lnTo>
                  <a:pt x="66992" y="25729"/>
                </a:lnTo>
                <a:lnTo>
                  <a:pt x="67500" y="25801"/>
                </a:lnTo>
                <a:lnTo>
                  <a:pt x="67691" y="25825"/>
                </a:lnTo>
                <a:lnTo>
                  <a:pt x="67850" y="25837"/>
                </a:lnTo>
                <a:lnTo>
                  <a:pt x="67961" y="25837"/>
                </a:lnTo>
                <a:lnTo>
                  <a:pt x="68025" y="25831"/>
                </a:lnTo>
                <a:lnTo>
                  <a:pt x="68057" y="25825"/>
                </a:lnTo>
                <a:lnTo>
                  <a:pt x="68057" y="25819"/>
                </a:lnTo>
                <a:lnTo>
                  <a:pt x="68057" y="25807"/>
                </a:lnTo>
                <a:lnTo>
                  <a:pt x="68041" y="25789"/>
                </a:lnTo>
                <a:lnTo>
                  <a:pt x="67755" y="25566"/>
                </a:lnTo>
                <a:lnTo>
                  <a:pt x="67182" y="25152"/>
                </a:lnTo>
                <a:lnTo>
                  <a:pt x="65434" y="23896"/>
                </a:lnTo>
                <a:lnTo>
                  <a:pt x="63082" y="22232"/>
                </a:lnTo>
                <a:lnTo>
                  <a:pt x="60475" y="20381"/>
                </a:lnTo>
                <a:lnTo>
                  <a:pt x="55675" y="16998"/>
                </a:lnTo>
                <a:lnTo>
                  <a:pt x="53514" y="15484"/>
                </a:lnTo>
                <a:lnTo>
                  <a:pt x="73969" y="9464"/>
                </a:lnTo>
                <a:lnTo>
                  <a:pt x="46330" y="10305"/>
                </a:lnTo>
                <a:lnTo>
                  <a:pt x="2989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81" name="Google Shape;81;p4"/>
          <p:cNvGrpSpPr/>
          <p:nvPr/>
        </p:nvGrpSpPr>
        <p:grpSpPr>
          <a:xfrm>
            <a:off x="960005" y="721585"/>
            <a:ext cx="588953" cy="507167"/>
            <a:chOff x="-13144872" y="3615925"/>
            <a:chExt cx="441715" cy="380375"/>
          </a:xfrm>
        </p:grpSpPr>
        <p:sp>
          <p:nvSpPr>
            <p:cNvPr id="82" name="Google Shape;82;p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3" name="Google Shape;83;p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4" name="Google Shape;84;p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5" name="Google Shape;85;p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86" name="Google Shape;86;p4"/>
          <p:cNvSpPr/>
          <p:nvPr/>
        </p:nvSpPr>
        <p:spPr>
          <a:xfrm>
            <a:off x="319687" y="44471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413515208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495"/>
        <p:cNvGrpSpPr/>
        <p:nvPr/>
      </p:nvGrpSpPr>
      <p:grpSpPr>
        <a:xfrm>
          <a:off x="0" y="0"/>
          <a:ext cx="0" cy="0"/>
          <a:chOff x="0" y="0"/>
          <a:chExt cx="0" cy="0"/>
        </a:xfrm>
      </p:grpSpPr>
      <p:sp>
        <p:nvSpPr>
          <p:cNvPr id="496" name="Google Shape;496;p31"/>
          <p:cNvSpPr/>
          <p:nvPr/>
        </p:nvSpPr>
        <p:spPr>
          <a:xfrm>
            <a:off x="0" y="0"/>
            <a:ext cx="12192000" cy="27964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7" name="Google Shape;497;p31"/>
          <p:cNvSpPr txBox="1">
            <a:spLocks noGrp="1"/>
          </p:cNvSpPr>
          <p:nvPr>
            <p:ph type="subTitle" idx="1"/>
          </p:nvPr>
        </p:nvSpPr>
        <p:spPr>
          <a:xfrm>
            <a:off x="960000" y="3353800"/>
            <a:ext cx="5801600" cy="205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98" name="Google Shape;498;p31"/>
          <p:cNvSpPr/>
          <p:nvPr/>
        </p:nvSpPr>
        <p:spPr>
          <a:xfrm>
            <a:off x="959998" y="55331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9" name="Google Shape;499;p31"/>
          <p:cNvSpPr/>
          <p:nvPr/>
        </p:nvSpPr>
        <p:spPr>
          <a:xfrm>
            <a:off x="630900" y="1489699"/>
            <a:ext cx="1451509" cy="95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0" name="Google Shape;500;p31"/>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1" name="Google Shape;501;p31"/>
          <p:cNvSpPr/>
          <p:nvPr/>
        </p:nvSpPr>
        <p:spPr>
          <a:xfrm>
            <a:off x="10921385" y="5709927"/>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2" name="Google Shape;502;p3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16624947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8">
  <p:cSld name="Title and text 8">
    <p:spTree>
      <p:nvGrpSpPr>
        <p:cNvPr id="1" name="Shape 503"/>
        <p:cNvGrpSpPr/>
        <p:nvPr/>
      </p:nvGrpSpPr>
      <p:grpSpPr>
        <a:xfrm>
          <a:off x="0" y="0"/>
          <a:ext cx="0" cy="0"/>
          <a:chOff x="0" y="0"/>
          <a:chExt cx="0" cy="0"/>
        </a:xfrm>
      </p:grpSpPr>
      <p:sp>
        <p:nvSpPr>
          <p:cNvPr id="504" name="Google Shape;504;p32"/>
          <p:cNvSpPr/>
          <p:nvPr/>
        </p:nvSpPr>
        <p:spPr>
          <a:xfrm>
            <a:off x="6096000" y="0"/>
            <a:ext cx="6096000" cy="6858000"/>
          </a:xfrm>
          <a:prstGeom prst="rect">
            <a:avLst/>
          </a:pr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5" name="Google Shape;505;p32"/>
          <p:cNvSpPr txBox="1">
            <a:spLocks noGrp="1"/>
          </p:cNvSpPr>
          <p:nvPr>
            <p:ph type="subTitle" idx="1"/>
          </p:nvPr>
        </p:nvSpPr>
        <p:spPr>
          <a:xfrm>
            <a:off x="6537467" y="3068600"/>
            <a:ext cx="44192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solidFill>
                  <a:schemeClr val="lt1"/>
                </a:solidFill>
              </a:defRPr>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506" name="Google Shape;506;p32"/>
          <p:cNvSpPr txBox="1">
            <a:spLocks noGrp="1"/>
          </p:cNvSpPr>
          <p:nvPr>
            <p:ph type="title"/>
          </p:nvPr>
        </p:nvSpPr>
        <p:spPr>
          <a:xfrm>
            <a:off x="960000" y="2526200"/>
            <a:ext cx="3720400" cy="1805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2"/>
              </a:buClr>
              <a:buSzPts val="3000"/>
              <a:buNone/>
              <a:defRPr>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07" name="Google Shape;507;p32"/>
          <p:cNvGrpSpPr/>
          <p:nvPr/>
        </p:nvGrpSpPr>
        <p:grpSpPr>
          <a:xfrm>
            <a:off x="6095823" y="719894"/>
            <a:ext cx="549592" cy="560911"/>
            <a:chOff x="8742599" y="2307315"/>
            <a:chExt cx="412194" cy="495913"/>
          </a:xfrm>
        </p:grpSpPr>
        <p:sp>
          <p:nvSpPr>
            <p:cNvPr id="508" name="Google Shape;508;p32"/>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9" name="Google Shape;509;p32"/>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0" name="Google Shape;510;p32"/>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1" name="Google Shape;511;p32"/>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12" name="Google Shape;512;p32"/>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3" name="Google Shape;513;p32"/>
          <p:cNvSpPr/>
          <p:nvPr/>
        </p:nvSpPr>
        <p:spPr>
          <a:xfrm>
            <a:off x="10609676" y="66971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4" name="Google Shape;514;p32"/>
          <p:cNvSpPr/>
          <p:nvPr/>
        </p:nvSpPr>
        <p:spPr>
          <a:xfrm>
            <a:off x="157320" y="3032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5" name="Google Shape;515;p32"/>
          <p:cNvSpPr/>
          <p:nvPr/>
        </p:nvSpPr>
        <p:spPr>
          <a:xfrm>
            <a:off x="3774887" y="12410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16" name="Google Shape;516;p32"/>
          <p:cNvGrpSpPr/>
          <p:nvPr/>
        </p:nvGrpSpPr>
        <p:grpSpPr>
          <a:xfrm flipH="1">
            <a:off x="157389" y="4776110"/>
            <a:ext cx="2936467" cy="2747711"/>
            <a:chOff x="6762751" y="3335150"/>
            <a:chExt cx="2574041" cy="2078241"/>
          </a:xfrm>
        </p:grpSpPr>
        <p:sp>
          <p:nvSpPr>
            <p:cNvPr id="517" name="Google Shape;517;p3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8" name="Google Shape;518;p3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9" name="Google Shape;519;p3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0" name="Google Shape;520;p3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1" name="Google Shape;521;p3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2" name="Google Shape;522;p3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3" name="Google Shape;523;p3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4" name="Google Shape;524;p3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5" name="Google Shape;525;p3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6" name="Google Shape;526;p3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7" name="Google Shape;527;p3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29241509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9">
  <p:cSld name="Title and text 9">
    <p:spTree>
      <p:nvGrpSpPr>
        <p:cNvPr id="1" name="Shape 528"/>
        <p:cNvGrpSpPr/>
        <p:nvPr/>
      </p:nvGrpSpPr>
      <p:grpSpPr>
        <a:xfrm>
          <a:off x="0" y="0"/>
          <a:ext cx="0" cy="0"/>
          <a:chOff x="0" y="0"/>
          <a:chExt cx="0" cy="0"/>
        </a:xfrm>
      </p:grpSpPr>
      <p:sp>
        <p:nvSpPr>
          <p:cNvPr id="529" name="Google Shape;529;p33"/>
          <p:cNvSpPr/>
          <p:nvPr/>
        </p:nvSpPr>
        <p:spPr>
          <a:xfrm>
            <a:off x="0" y="0"/>
            <a:ext cx="12192000" cy="2508000"/>
          </a:xfrm>
          <a:prstGeom prst="rect">
            <a:avLst/>
          </a:pr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0" name="Google Shape;530;p33"/>
          <p:cNvSpPr/>
          <p:nvPr/>
        </p:nvSpPr>
        <p:spPr>
          <a:xfrm>
            <a:off x="428051" y="181334"/>
            <a:ext cx="1063915" cy="6972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1" name="Google Shape;531;p33"/>
          <p:cNvSpPr/>
          <p:nvPr/>
        </p:nvSpPr>
        <p:spPr>
          <a:xfrm>
            <a:off x="5351154" y="28171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32" name="Google Shape;532;p33"/>
          <p:cNvGrpSpPr/>
          <p:nvPr/>
        </p:nvGrpSpPr>
        <p:grpSpPr>
          <a:xfrm>
            <a:off x="11124634" y="5560778"/>
            <a:ext cx="588953" cy="577207"/>
            <a:chOff x="-13144872" y="3615925"/>
            <a:chExt cx="441715" cy="380375"/>
          </a:xfrm>
        </p:grpSpPr>
        <p:sp>
          <p:nvSpPr>
            <p:cNvPr id="533" name="Google Shape;533;p3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4" name="Google Shape;534;p3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5" name="Google Shape;535;p3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6" name="Google Shape;536;p3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37" name="Google Shape;537;p33"/>
          <p:cNvSpPr/>
          <p:nvPr/>
        </p:nvSpPr>
        <p:spPr>
          <a:xfrm>
            <a:off x="7803473" y="2725406"/>
            <a:ext cx="588920" cy="49303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8" name="Google Shape;538;p33"/>
          <p:cNvSpPr/>
          <p:nvPr/>
        </p:nvSpPr>
        <p:spPr>
          <a:xfrm>
            <a:off x="10228202" y="1163388"/>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9" name="Google Shape;539;p33"/>
          <p:cNvSpPr txBox="1">
            <a:spLocks noGrp="1"/>
          </p:cNvSpPr>
          <p:nvPr>
            <p:ph type="subTitle" idx="1"/>
          </p:nvPr>
        </p:nvSpPr>
        <p:spPr>
          <a:xfrm>
            <a:off x="960000" y="2944833"/>
            <a:ext cx="3710800" cy="836000"/>
          </a:xfrm>
          <a:prstGeom prst="rect">
            <a:avLst/>
          </a:prstGeom>
        </p:spPr>
        <p:txBody>
          <a:bodyPr spcFirstLastPara="1" wrap="square" lIns="91425" tIns="91425" rIns="91425" bIns="91425" anchor="t" anchorCtr="0">
            <a:noAutofit/>
          </a:bodyPr>
          <a:lstStyle>
            <a:lvl1pPr lvl="0">
              <a:spcBef>
                <a:spcPts val="0"/>
              </a:spcBef>
              <a:spcAft>
                <a:spcPts val="0"/>
              </a:spcAft>
              <a:buClr>
                <a:schemeClr val="accent2"/>
              </a:buClr>
              <a:buSzPts val="1600"/>
              <a:buFont typeface="Titan One"/>
              <a:buNone/>
              <a:defRPr sz="3200">
                <a:solidFill>
                  <a:schemeClr val="accent2"/>
                </a:solidFill>
                <a:latin typeface="Titan One"/>
                <a:ea typeface="Titan One"/>
                <a:cs typeface="Titan One"/>
                <a:sym typeface="Titan 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0" name="Google Shape;540;p33"/>
          <p:cNvSpPr txBox="1">
            <a:spLocks noGrp="1"/>
          </p:cNvSpPr>
          <p:nvPr>
            <p:ph type="subTitle" idx="2"/>
          </p:nvPr>
        </p:nvSpPr>
        <p:spPr>
          <a:xfrm>
            <a:off x="960000" y="3780833"/>
            <a:ext cx="4285200" cy="2277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1" name="Google Shape;541;p33"/>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41408493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542"/>
        <p:cNvGrpSpPr/>
        <p:nvPr/>
      </p:nvGrpSpPr>
      <p:grpSpPr>
        <a:xfrm>
          <a:off x="0" y="0"/>
          <a:ext cx="0" cy="0"/>
          <a:chOff x="0" y="0"/>
          <a:chExt cx="0" cy="0"/>
        </a:xfrm>
      </p:grpSpPr>
    </p:spTree>
    <p:extLst>
      <p:ext uri="{BB962C8B-B14F-4D97-AF65-F5344CB8AC3E}">
        <p14:creationId xmlns:p14="http://schemas.microsoft.com/office/powerpoint/2010/main" val="27209508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4"/>
        <p:cNvGrpSpPr/>
        <p:nvPr/>
      </p:nvGrpSpPr>
      <p:grpSpPr>
        <a:xfrm>
          <a:off x="0" y="0"/>
          <a:ext cx="0" cy="0"/>
          <a:chOff x="0" y="0"/>
          <a:chExt cx="0" cy="0"/>
        </a:xfrm>
      </p:grpSpPr>
      <p:sp>
        <p:nvSpPr>
          <p:cNvPr id="25" name="Google Shape;25;p4"/>
          <p:cNvSpPr txBox="1">
            <a:spLocks noGrp="1"/>
          </p:cNvSpPr>
          <p:nvPr>
            <p:ph type="subTitle" idx="1"/>
          </p:nvPr>
        </p:nvSpPr>
        <p:spPr>
          <a:xfrm>
            <a:off x="952400" y="1609067"/>
            <a:ext cx="10287200" cy="4530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sz="1600"/>
            </a:lvl1pPr>
            <a:lvl2pPr lvl="1" rtl="0">
              <a:lnSpc>
                <a:spcPct val="100000"/>
              </a:lnSpc>
              <a:spcBef>
                <a:spcPts val="0"/>
              </a:spcBef>
              <a:spcAft>
                <a:spcPts val="0"/>
              </a:spcAft>
              <a:buSzPts val="1200"/>
              <a:buNone/>
              <a:defRPr sz="1600"/>
            </a:lvl2pPr>
            <a:lvl3pPr lvl="2" rtl="0">
              <a:lnSpc>
                <a:spcPct val="100000"/>
              </a:lnSpc>
              <a:spcBef>
                <a:spcPts val="0"/>
              </a:spcBef>
              <a:spcAft>
                <a:spcPts val="0"/>
              </a:spcAft>
              <a:buSzPts val="1200"/>
              <a:buNone/>
              <a:defRPr sz="1600"/>
            </a:lvl3pPr>
            <a:lvl4pPr lvl="3" rtl="0">
              <a:lnSpc>
                <a:spcPct val="100000"/>
              </a:lnSpc>
              <a:spcBef>
                <a:spcPts val="0"/>
              </a:spcBef>
              <a:spcAft>
                <a:spcPts val="0"/>
              </a:spcAft>
              <a:buSzPts val="1200"/>
              <a:buNone/>
              <a:defRPr sz="1600"/>
            </a:lvl4pPr>
            <a:lvl5pPr lvl="4" rtl="0">
              <a:lnSpc>
                <a:spcPct val="100000"/>
              </a:lnSpc>
              <a:spcBef>
                <a:spcPts val="0"/>
              </a:spcBef>
              <a:spcAft>
                <a:spcPts val="0"/>
              </a:spcAft>
              <a:buSzPts val="1200"/>
              <a:buNone/>
              <a:defRPr sz="1600"/>
            </a:lvl5pPr>
            <a:lvl6pPr lvl="5" rtl="0">
              <a:lnSpc>
                <a:spcPct val="100000"/>
              </a:lnSpc>
              <a:spcBef>
                <a:spcPts val="0"/>
              </a:spcBef>
              <a:spcAft>
                <a:spcPts val="0"/>
              </a:spcAft>
              <a:buSzPts val="1200"/>
              <a:buNone/>
              <a:defRPr sz="1600"/>
            </a:lvl6pPr>
            <a:lvl7pPr lvl="6" rtl="0">
              <a:lnSpc>
                <a:spcPct val="100000"/>
              </a:lnSpc>
              <a:spcBef>
                <a:spcPts val="0"/>
              </a:spcBef>
              <a:spcAft>
                <a:spcPts val="0"/>
              </a:spcAft>
              <a:buSzPts val="1200"/>
              <a:buNone/>
              <a:defRPr sz="1600"/>
            </a:lvl7pPr>
            <a:lvl8pPr lvl="7" rtl="0">
              <a:lnSpc>
                <a:spcPct val="100000"/>
              </a:lnSpc>
              <a:spcBef>
                <a:spcPts val="0"/>
              </a:spcBef>
              <a:spcAft>
                <a:spcPts val="0"/>
              </a:spcAft>
              <a:buSzPts val="1200"/>
              <a:buNone/>
              <a:defRPr sz="1600"/>
            </a:lvl8pPr>
            <a:lvl9pPr lvl="8" rtl="0">
              <a:lnSpc>
                <a:spcPct val="100000"/>
              </a:lnSpc>
              <a:spcBef>
                <a:spcPts val="0"/>
              </a:spcBef>
              <a:spcAft>
                <a:spcPts val="0"/>
              </a:spcAft>
              <a:buSzPts val="1200"/>
              <a:buNone/>
              <a:defRPr sz="1600"/>
            </a:lvl9pPr>
          </a:lstStyle>
          <a:p>
            <a:endParaRPr/>
          </a:p>
        </p:txBody>
      </p:sp>
      <p:sp>
        <p:nvSpPr>
          <p:cNvPr id="26" name="Google Shape;26;p4"/>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27" name="Google Shape;27;p4"/>
          <p:cNvGrpSpPr/>
          <p:nvPr/>
        </p:nvGrpSpPr>
        <p:grpSpPr>
          <a:xfrm>
            <a:off x="7677060" y="-57092"/>
            <a:ext cx="5566021" cy="1441480"/>
            <a:chOff x="5139650" y="1052375"/>
            <a:chExt cx="2239427" cy="912175"/>
          </a:xfrm>
        </p:grpSpPr>
        <p:sp>
          <p:nvSpPr>
            <p:cNvPr id="28" name="Google Shape;28;p4"/>
            <p:cNvSpPr/>
            <p:nvPr/>
          </p:nvSpPr>
          <p:spPr>
            <a:xfrm>
              <a:off x="5139650" y="1052375"/>
              <a:ext cx="2239425" cy="912175"/>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4"/>
            <p:cNvSpPr/>
            <p:nvPr/>
          </p:nvSpPr>
          <p:spPr>
            <a:xfrm>
              <a:off x="5155102" y="1053066"/>
              <a:ext cx="2223975" cy="793653"/>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5960737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0"/>
        <p:cNvGrpSpPr/>
        <p:nvPr/>
      </p:nvGrpSpPr>
      <p:grpSpPr>
        <a:xfrm>
          <a:off x="0" y="0"/>
          <a:ext cx="0" cy="0"/>
          <a:chOff x="0" y="0"/>
          <a:chExt cx="0" cy="0"/>
        </a:xfrm>
      </p:grpSpPr>
      <p:sp>
        <p:nvSpPr>
          <p:cNvPr id="31" name="Google Shape;31;p5"/>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2" name="Google Shape;32;p5"/>
          <p:cNvSpPr txBox="1">
            <a:spLocks noGrp="1"/>
          </p:cNvSpPr>
          <p:nvPr>
            <p:ph type="subTitle" idx="1"/>
          </p:nvPr>
        </p:nvSpPr>
        <p:spPr>
          <a:xfrm>
            <a:off x="6075441" y="1640317"/>
            <a:ext cx="3674800" cy="522400"/>
          </a:xfrm>
          <a:prstGeom prst="rect">
            <a:avLst/>
          </a:prstGeom>
        </p:spPr>
        <p:txBody>
          <a:bodyPr spcFirstLastPara="1" wrap="square" lIns="91425" tIns="91425" rIns="91425" bIns="91425" anchor="t" anchorCtr="0">
            <a:noAutofit/>
          </a:bodyPr>
          <a:lstStyle>
            <a:lvl1pPr lvl="0" algn="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33" name="Google Shape;33;p5"/>
          <p:cNvSpPr txBox="1">
            <a:spLocks noGrp="1"/>
          </p:cNvSpPr>
          <p:nvPr>
            <p:ph type="subTitle" idx="2"/>
          </p:nvPr>
        </p:nvSpPr>
        <p:spPr>
          <a:xfrm>
            <a:off x="6075433" y="2162717"/>
            <a:ext cx="3674800" cy="1134000"/>
          </a:xfrm>
          <a:prstGeom prst="rect">
            <a:avLst/>
          </a:prstGeom>
        </p:spPr>
        <p:txBody>
          <a:bodyPr spcFirstLastPara="1" wrap="square" lIns="91425" tIns="91425" rIns="91425" bIns="91425" anchor="t" anchorCtr="0">
            <a:noAutofit/>
          </a:bodyPr>
          <a:lstStyle>
            <a:lvl1pPr lvl="0" algn="r" rtl="0">
              <a:spcBef>
                <a:spcPts val="0"/>
              </a:spcBef>
              <a:spcAft>
                <a:spcPts val="0"/>
              </a:spcAft>
              <a:buSzPts val="1400"/>
              <a:buNone/>
              <a:defRPr sz="1867"/>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34" name="Google Shape;34;p5"/>
          <p:cNvSpPr txBox="1">
            <a:spLocks noGrp="1"/>
          </p:cNvSpPr>
          <p:nvPr>
            <p:ph type="title" idx="3" hasCustomPrompt="1"/>
          </p:nvPr>
        </p:nvSpPr>
        <p:spPr>
          <a:xfrm>
            <a:off x="9877033" y="1640340"/>
            <a:ext cx="1134000" cy="1002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None/>
              <a:defRPr sz="56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r>
              <a:t>xx%</a:t>
            </a:r>
          </a:p>
        </p:txBody>
      </p:sp>
      <p:sp>
        <p:nvSpPr>
          <p:cNvPr id="35" name="Google Shape;35;p5"/>
          <p:cNvSpPr txBox="1">
            <a:spLocks noGrp="1"/>
          </p:cNvSpPr>
          <p:nvPr>
            <p:ph type="subTitle" idx="4"/>
          </p:nvPr>
        </p:nvSpPr>
        <p:spPr>
          <a:xfrm>
            <a:off x="6075441" y="3925017"/>
            <a:ext cx="3674800" cy="522400"/>
          </a:xfrm>
          <a:prstGeom prst="rect">
            <a:avLst/>
          </a:prstGeom>
        </p:spPr>
        <p:txBody>
          <a:bodyPr spcFirstLastPara="1" wrap="square" lIns="91425" tIns="91425" rIns="91425" bIns="91425" anchor="t" anchorCtr="0">
            <a:noAutofit/>
          </a:bodyPr>
          <a:lstStyle>
            <a:lvl1pPr lvl="0" algn="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36" name="Google Shape;36;p5"/>
          <p:cNvSpPr txBox="1">
            <a:spLocks noGrp="1"/>
          </p:cNvSpPr>
          <p:nvPr>
            <p:ph type="subTitle" idx="5"/>
          </p:nvPr>
        </p:nvSpPr>
        <p:spPr>
          <a:xfrm>
            <a:off x="6075433" y="4447417"/>
            <a:ext cx="3674800" cy="1134000"/>
          </a:xfrm>
          <a:prstGeom prst="rect">
            <a:avLst/>
          </a:prstGeom>
        </p:spPr>
        <p:txBody>
          <a:bodyPr spcFirstLastPara="1" wrap="square" lIns="91425" tIns="91425" rIns="91425" bIns="91425" anchor="t" anchorCtr="0">
            <a:noAutofit/>
          </a:bodyPr>
          <a:lstStyle>
            <a:lvl1pPr lvl="0" algn="r" rtl="0">
              <a:spcBef>
                <a:spcPts val="0"/>
              </a:spcBef>
              <a:spcAft>
                <a:spcPts val="0"/>
              </a:spcAft>
              <a:buSzPts val="1400"/>
              <a:buNone/>
              <a:defRPr sz="1867"/>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37" name="Google Shape;37;p5"/>
          <p:cNvSpPr txBox="1">
            <a:spLocks noGrp="1"/>
          </p:cNvSpPr>
          <p:nvPr>
            <p:ph type="title" idx="6" hasCustomPrompt="1"/>
          </p:nvPr>
        </p:nvSpPr>
        <p:spPr>
          <a:xfrm>
            <a:off x="9877033" y="3925141"/>
            <a:ext cx="1134000" cy="1002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None/>
              <a:defRPr sz="56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r>
              <a:t>xx%</a:t>
            </a:r>
          </a:p>
        </p:txBody>
      </p:sp>
      <p:grpSp>
        <p:nvGrpSpPr>
          <p:cNvPr id="38" name="Google Shape;38;p5"/>
          <p:cNvGrpSpPr/>
          <p:nvPr/>
        </p:nvGrpSpPr>
        <p:grpSpPr>
          <a:xfrm>
            <a:off x="7818400" y="1"/>
            <a:ext cx="4373600" cy="3451500"/>
            <a:chOff x="5863800" y="0"/>
            <a:chExt cx="3280200" cy="2588625"/>
          </a:xfrm>
        </p:grpSpPr>
        <p:sp>
          <p:nvSpPr>
            <p:cNvPr id="39" name="Google Shape;39;p5"/>
            <p:cNvSpPr/>
            <p:nvPr/>
          </p:nvSpPr>
          <p:spPr>
            <a:xfrm rot="10800000">
              <a:off x="5863800" y="0"/>
              <a:ext cx="3280200" cy="2588625"/>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5"/>
            <p:cNvSpPr/>
            <p:nvPr/>
          </p:nvSpPr>
          <p:spPr>
            <a:xfrm rot="10800000">
              <a:off x="6074500" y="4300"/>
              <a:ext cx="3069500" cy="2247475"/>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1" name="Google Shape;41;p5"/>
          <p:cNvGrpSpPr/>
          <p:nvPr/>
        </p:nvGrpSpPr>
        <p:grpSpPr>
          <a:xfrm>
            <a:off x="1" y="4063567"/>
            <a:ext cx="4927895" cy="2794429"/>
            <a:chOff x="0" y="3047675"/>
            <a:chExt cx="3695921" cy="2095822"/>
          </a:xfrm>
        </p:grpSpPr>
        <p:sp>
          <p:nvSpPr>
            <p:cNvPr id="42" name="Google Shape;42;p5"/>
            <p:cNvSpPr/>
            <p:nvPr/>
          </p:nvSpPr>
          <p:spPr>
            <a:xfrm flipH="1">
              <a:off x="3" y="3047675"/>
              <a:ext cx="3695918" cy="209581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5"/>
            <p:cNvSpPr/>
            <p:nvPr/>
          </p:nvSpPr>
          <p:spPr>
            <a:xfrm flipH="1">
              <a:off x="0" y="3302883"/>
              <a:ext cx="3497624" cy="1840614"/>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49559508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grpSp>
        <p:nvGrpSpPr>
          <p:cNvPr id="50" name="Google Shape;50;p7"/>
          <p:cNvGrpSpPr/>
          <p:nvPr/>
        </p:nvGrpSpPr>
        <p:grpSpPr>
          <a:xfrm>
            <a:off x="7927624" y="3080800"/>
            <a:ext cx="4264533" cy="3777328"/>
            <a:chOff x="5945718" y="2310600"/>
            <a:chExt cx="3198400" cy="2832996"/>
          </a:xfrm>
        </p:grpSpPr>
        <p:sp>
          <p:nvSpPr>
            <p:cNvPr id="51" name="Google Shape;51;p7"/>
            <p:cNvSpPr/>
            <p:nvPr/>
          </p:nvSpPr>
          <p:spPr>
            <a:xfrm>
              <a:off x="5945718" y="2310600"/>
              <a:ext cx="3198400" cy="2832996"/>
            </a:xfrm>
            <a:custGeom>
              <a:avLst/>
              <a:gdLst/>
              <a:ahLst/>
              <a:cxnLst/>
              <a:rect l="l" t="t" r="r" b="b"/>
              <a:pathLst>
                <a:path w="104634" h="92680" extrusionOk="0">
                  <a:moveTo>
                    <a:pt x="104634" y="0"/>
                  </a:moveTo>
                  <a:cubicBezTo>
                    <a:pt x="90329" y="7368"/>
                    <a:pt x="74649" y="32164"/>
                    <a:pt x="71094" y="50425"/>
                  </a:cubicBezTo>
                  <a:cubicBezTo>
                    <a:pt x="63755" y="77744"/>
                    <a:pt x="35203" y="88810"/>
                    <a:pt x="0" y="92680"/>
                  </a:cubicBezTo>
                  <a:lnTo>
                    <a:pt x="104634" y="92680"/>
                  </a:lnTo>
                  <a:lnTo>
                    <a:pt x="1046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7"/>
            <p:cNvSpPr/>
            <p:nvPr/>
          </p:nvSpPr>
          <p:spPr>
            <a:xfrm>
              <a:off x="6137614" y="2470951"/>
              <a:ext cx="3006497" cy="2672639"/>
            </a:xfrm>
            <a:custGeom>
              <a:avLst/>
              <a:gdLst/>
              <a:ahLst/>
              <a:cxnLst/>
              <a:rect l="l" t="t" r="r" b="b"/>
              <a:pathLst>
                <a:path w="98356" h="87434" extrusionOk="0">
                  <a:moveTo>
                    <a:pt x="98356" y="0"/>
                  </a:moveTo>
                  <a:cubicBezTo>
                    <a:pt x="84051" y="7368"/>
                    <a:pt x="74677" y="26918"/>
                    <a:pt x="71094" y="45179"/>
                  </a:cubicBezTo>
                  <a:cubicBezTo>
                    <a:pt x="63727" y="72498"/>
                    <a:pt x="35203" y="83564"/>
                    <a:pt x="0" y="87434"/>
                  </a:cubicBezTo>
                  <a:lnTo>
                    <a:pt x="98356" y="87434"/>
                  </a:lnTo>
                  <a:lnTo>
                    <a:pt x="9835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3" name="Google Shape;53;p7"/>
          <p:cNvSpPr txBox="1">
            <a:spLocks noGrp="1"/>
          </p:cNvSpPr>
          <p:nvPr>
            <p:ph type="subTitle" idx="1"/>
          </p:nvPr>
        </p:nvSpPr>
        <p:spPr>
          <a:xfrm>
            <a:off x="952400" y="2362200"/>
            <a:ext cx="5052000" cy="377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AutoNum type="arabicPeriod"/>
              <a:defRPr sz="1867"/>
            </a:lvl1pPr>
            <a:lvl2pPr lvl="1" rtl="0">
              <a:lnSpc>
                <a:spcPct val="100000"/>
              </a:lnSpc>
              <a:spcBef>
                <a:spcPts val="0"/>
              </a:spcBef>
              <a:spcAft>
                <a:spcPts val="0"/>
              </a:spcAft>
              <a:buSzPts val="1400"/>
              <a:buAutoNum type="alphaLcPeriod"/>
              <a:defRPr/>
            </a:lvl2pPr>
            <a:lvl3pPr lvl="2" rtl="0">
              <a:lnSpc>
                <a:spcPct val="100000"/>
              </a:lnSpc>
              <a:spcBef>
                <a:spcPts val="0"/>
              </a:spcBef>
              <a:spcAft>
                <a:spcPts val="0"/>
              </a:spcAft>
              <a:buSzPts val="1400"/>
              <a:buAutoNum type="romanLcPeriod"/>
              <a:defRPr/>
            </a:lvl3pPr>
            <a:lvl4pPr lvl="3" rtl="0">
              <a:lnSpc>
                <a:spcPct val="100000"/>
              </a:lnSpc>
              <a:spcBef>
                <a:spcPts val="0"/>
              </a:spcBef>
              <a:spcAft>
                <a:spcPts val="0"/>
              </a:spcAft>
              <a:buSzPts val="1400"/>
              <a:buAutoNum type="arabicPeriod"/>
              <a:defRPr/>
            </a:lvl4pPr>
            <a:lvl5pPr lvl="4" rtl="0">
              <a:lnSpc>
                <a:spcPct val="100000"/>
              </a:lnSpc>
              <a:spcBef>
                <a:spcPts val="0"/>
              </a:spcBef>
              <a:spcAft>
                <a:spcPts val="0"/>
              </a:spcAft>
              <a:buSzPts val="1400"/>
              <a:buAutoNum type="alphaLcPeriod"/>
              <a:defRPr/>
            </a:lvl5pPr>
            <a:lvl6pPr lvl="5" rtl="0">
              <a:lnSpc>
                <a:spcPct val="100000"/>
              </a:lnSpc>
              <a:spcBef>
                <a:spcPts val="0"/>
              </a:spcBef>
              <a:spcAft>
                <a:spcPts val="0"/>
              </a:spcAft>
              <a:buSzPts val="1400"/>
              <a:buAutoNum type="romanLcPeriod"/>
              <a:defRPr/>
            </a:lvl6pPr>
            <a:lvl7pPr lvl="6" rtl="0">
              <a:lnSpc>
                <a:spcPct val="100000"/>
              </a:lnSpc>
              <a:spcBef>
                <a:spcPts val="0"/>
              </a:spcBef>
              <a:spcAft>
                <a:spcPts val="0"/>
              </a:spcAft>
              <a:buSzPts val="1400"/>
              <a:buAutoNum type="arabicPeriod"/>
              <a:defRPr/>
            </a:lvl7pPr>
            <a:lvl8pPr lvl="7" rtl="0">
              <a:lnSpc>
                <a:spcPct val="100000"/>
              </a:lnSpc>
              <a:spcBef>
                <a:spcPts val="0"/>
              </a:spcBef>
              <a:spcAft>
                <a:spcPts val="0"/>
              </a:spcAft>
              <a:buSzPts val="1400"/>
              <a:buAutoNum type="alphaLcPeriod"/>
              <a:defRPr/>
            </a:lvl8pPr>
            <a:lvl9pPr lvl="8" rtl="0">
              <a:lnSpc>
                <a:spcPct val="100000"/>
              </a:lnSpc>
              <a:spcBef>
                <a:spcPts val="0"/>
              </a:spcBef>
              <a:spcAft>
                <a:spcPts val="0"/>
              </a:spcAft>
              <a:buSzPts val="1400"/>
              <a:buAutoNum type="romanLcPeriod"/>
              <a:defRPr/>
            </a:lvl9pPr>
          </a:lstStyle>
          <a:p>
            <a:endParaRPr/>
          </a:p>
        </p:txBody>
      </p:sp>
      <p:sp>
        <p:nvSpPr>
          <p:cNvPr id="54" name="Google Shape;54;p7"/>
          <p:cNvSpPr txBox="1">
            <a:spLocks noGrp="1"/>
          </p:cNvSpPr>
          <p:nvPr>
            <p:ph type="title"/>
          </p:nvPr>
        </p:nvSpPr>
        <p:spPr>
          <a:xfrm>
            <a:off x="952400" y="929833"/>
            <a:ext cx="40028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5" name="Google Shape;55;p7"/>
          <p:cNvGrpSpPr/>
          <p:nvPr/>
        </p:nvGrpSpPr>
        <p:grpSpPr>
          <a:xfrm>
            <a:off x="-482447" y="-25399"/>
            <a:ext cx="4449948" cy="1887500"/>
            <a:chOff x="-361836" y="0"/>
            <a:chExt cx="3337461" cy="1415625"/>
          </a:xfrm>
        </p:grpSpPr>
        <p:sp>
          <p:nvSpPr>
            <p:cNvPr id="56" name="Google Shape;56;p7"/>
            <p:cNvSpPr/>
            <p:nvPr/>
          </p:nvSpPr>
          <p:spPr>
            <a:xfrm flipH="1">
              <a:off x="-361836" y="0"/>
              <a:ext cx="3337461" cy="1415625"/>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7"/>
            <p:cNvSpPr/>
            <p:nvPr/>
          </p:nvSpPr>
          <p:spPr>
            <a:xfrm flipH="1">
              <a:off x="-322426" y="0"/>
              <a:ext cx="3258669" cy="1260475"/>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0149279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txBox="1">
            <a:spLocks noGrp="1"/>
          </p:cNvSpPr>
          <p:nvPr>
            <p:ph type="title"/>
          </p:nvPr>
        </p:nvSpPr>
        <p:spPr>
          <a:xfrm>
            <a:off x="2974600" y="1961256"/>
            <a:ext cx="6242800" cy="3012400"/>
          </a:xfrm>
          <a:prstGeom prst="rect">
            <a:avLst/>
          </a:prstGeom>
        </p:spPr>
        <p:txBody>
          <a:bodyPr spcFirstLastPara="1" wrap="square" lIns="91425" tIns="91425" rIns="91425" bIns="91425" anchor="t" anchorCtr="0">
            <a:noAutofit/>
          </a:bodyPr>
          <a:lstStyle>
            <a:lvl1pPr lvl="0" algn="ctr">
              <a:spcBef>
                <a:spcPts val="0"/>
              </a:spcBef>
              <a:spcAft>
                <a:spcPts val="0"/>
              </a:spcAft>
              <a:buSzPts val="4800"/>
              <a:buNone/>
              <a:defRPr sz="88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grpSp>
        <p:nvGrpSpPr>
          <p:cNvPr id="60" name="Google Shape;60;p8"/>
          <p:cNvGrpSpPr/>
          <p:nvPr/>
        </p:nvGrpSpPr>
        <p:grpSpPr>
          <a:xfrm>
            <a:off x="5732456" y="-26920"/>
            <a:ext cx="6791141" cy="2062749"/>
            <a:chOff x="5139649" y="1052376"/>
            <a:chExt cx="2239428" cy="968730"/>
          </a:xfrm>
        </p:grpSpPr>
        <p:sp>
          <p:nvSpPr>
            <p:cNvPr id="61" name="Google Shape;61;p8"/>
            <p:cNvSpPr/>
            <p:nvPr/>
          </p:nvSpPr>
          <p:spPr>
            <a:xfrm>
              <a:off x="5139649" y="1052376"/>
              <a:ext cx="2239425" cy="968730"/>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8"/>
            <p:cNvSpPr/>
            <p:nvPr/>
          </p:nvSpPr>
          <p:spPr>
            <a:xfrm>
              <a:off x="5155103" y="1053081"/>
              <a:ext cx="2223975" cy="867370"/>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3" name="Google Shape;63;p8"/>
          <p:cNvGrpSpPr/>
          <p:nvPr/>
        </p:nvGrpSpPr>
        <p:grpSpPr>
          <a:xfrm rot="10800000">
            <a:off x="-334877" y="4795247"/>
            <a:ext cx="6791141" cy="2062749"/>
            <a:chOff x="5139649" y="1052376"/>
            <a:chExt cx="2239428" cy="968730"/>
          </a:xfrm>
        </p:grpSpPr>
        <p:sp>
          <p:nvSpPr>
            <p:cNvPr id="64" name="Google Shape;64;p8"/>
            <p:cNvSpPr/>
            <p:nvPr/>
          </p:nvSpPr>
          <p:spPr>
            <a:xfrm>
              <a:off x="5139649" y="1052376"/>
              <a:ext cx="2239425" cy="968730"/>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8"/>
            <p:cNvSpPr/>
            <p:nvPr/>
          </p:nvSpPr>
          <p:spPr>
            <a:xfrm>
              <a:off x="5155103" y="1053081"/>
              <a:ext cx="2223975" cy="867370"/>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7983509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6"/>
        <p:cNvGrpSpPr/>
        <p:nvPr/>
      </p:nvGrpSpPr>
      <p:grpSpPr>
        <a:xfrm>
          <a:off x="0" y="0"/>
          <a:ext cx="0" cy="0"/>
          <a:chOff x="0" y="0"/>
          <a:chExt cx="0" cy="0"/>
        </a:xfrm>
      </p:grpSpPr>
      <p:sp>
        <p:nvSpPr>
          <p:cNvPr id="67" name="Google Shape;67;p9"/>
          <p:cNvSpPr txBox="1">
            <a:spLocks noGrp="1"/>
          </p:cNvSpPr>
          <p:nvPr>
            <p:ph type="title"/>
          </p:nvPr>
        </p:nvSpPr>
        <p:spPr>
          <a:xfrm>
            <a:off x="952400" y="1472000"/>
            <a:ext cx="5143600" cy="12848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sz="5200"/>
            </a:lvl1pPr>
            <a:lvl2pPr lvl="1" algn="ctr">
              <a:spcBef>
                <a:spcPts val="0"/>
              </a:spcBef>
              <a:spcAft>
                <a:spcPts val="0"/>
              </a:spcAft>
              <a:buSzPts val="4200"/>
              <a:buNone/>
              <a:defRPr sz="5600"/>
            </a:lvl2pPr>
            <a:lvl3pPr lvl="2" algn="ctr">
              <a:spcBef>
                <a:spcPts val="0"/>
              </a:spcBef>
              <a:spcAft>
                <a:spcPts val="0"/>
              </a:spcAft>
              <a:buSzPts val="4200"/>
              <a:buNone/>
              <a:defRPr sz="5600"/>
            </a:lvl3pPr>
            <a:lvl4pPr lvl="3" algn="ctr">
              <a:spcBef>
                <a:spcPts val="0"/>
              </a:spcBef>
              <a:spcAft>
                <a:spcPts val="0"/>
              </a:spcAft>
              <a:buSzPts val="4200"/>
              <a:buNone/>
              <a:defRPr sz="5600"/>
            </a:lvl4pPr>
            <a:lvl5pPr lvl="4" algn="ctr">
              <a:spcBef>
                <a:spcPts val="0"/>
              </a:spcBef>
              <a:spcAft>
                <a:spcPts val="0"/>
              </a:spcAft>
              <a:buSzPts val="4200"/>
              <a:buNone/>
              <a:defRPr sz="5600"/>
            </a:lvl5pPr>
            <a:lvl6pPr lvl="5" algn="ctr">
              <a:spcBef>
                <a:spcPts val="0"/>
              </a:spcBef>
              <a:spcAft>
                <a:spcPts val="0"/>
              </a:spcAft>
              <a:buSzPts val="4200"/>
              <a:buNone/>
              <a:defRPr sz="5600"/>
            </a:lvl6pPr>
            <a:lvl7pPr lvl="6" algn="ctr">
              <a:spcBef>
                <a:spcPts val="0"/>
              </a:spcBef>
              <a:spcAft>
                <a:spcPts val="0"/>
              </a:spcAft>
              <a:buSzPts val="4200"/>
              <a:buNone/>
              <a:defRPr sz="5600"/>
            </a:lvl7pPr>
            <a:lvl8pPr lvl="7" algn="ctr">
              <a:spcBef>
                <a:spcPts val="0"/>
              </a:spcBef>
              <a:spcAft>
                <a:spcPts val="0"/>
              </a:spcAft>
              <a:buSzPts val="4200"/>
              <a:buNone/>
              <a:defRPr sz="5600"/>
            </a:lvl8pPr>
            <a:lvl9pPr lvl="8" algn="ctr">
              <a:spcBef>
                <a:spcPts val="0"/>
              </a:spcBef>
              <a:spcAft>
                <a:spcPts val="0"/>
              </a:spcAft>
              <a:buSzPts val="4200"/>
              <a:buNone/>
              <a:defRPr sz="5600"/>
            </a:lvl9pPr>
          </a:lstStyle>
          <a:p>
            <a:endParaRPr/>
          </a:p>
        </p:txBody>
      </p:sp>
      <p:sp>
        <p:nvSpPr>
          <p:cNvPr id="68" name="Google Shape;68;p9"/>
          <p:cNvSpPr txBox="1">
            <a:spLocks noGrp="1"/>
          </p:cNvSpPr>
          <p:nvPr>
            <p:ph type="subTitle" idx="1"/>
          </p:nvPr>
        </p:nvSpPr>
        <p:spPr>
          <a:xfrm>
            <a:off x="952400" y="2666933"/>
            <a:ext cx="4258400" cy="197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grpSp>
        <p:nvGrpSpPr>
          <p:cNvPr id="69" name="Google Shape;69;p9"/>
          <p:cNvGrpSpPr/>
          <p:nvPr/>
        </p:nvGrpSpPr>
        <p:grpSpPr>
          <a:xfrm rot="10800000">
            <a:off x="-346385" y="4807065"/>
            <a:ext cx="6997476" cy="2050952"/>
            <a:chOff x="4547790" y="1052382"/>
            <a:chExt cx="2831305" cy="873043"/>
          </a:xfrm>
        </p:grpSpPr>
        <p:sp>
          <p:nvSpPr>
            <p:cNvPr id="70" name="Google Shape;70;p9"/>
            <p:cNvSpPr/>
            <p:nvPr/>
          </p:nvSpPr>
          <p:spPr>
            <a:xfrm>
              <a:off x="4547790" y="1052382"/>
              <a:ext cx="2831305" cy="873043"/>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 name="Google Shape;71;p9"/>
            <p:cNvSpPr/>
            <p:nvPr/>
          </p:nvSpPr>
          <p:spPr>
            <a:xfrm>
              <a:off x="4567323" y="1053052"/>
              <a:ext cx="2811772" cy="789201"/>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 name="Google Shape;72;p9"/>
          <p:cNvGrpSpPr/>
          <p:nvPr/>
        </p:nvGrpSpPr>
        <p:grpSpPr>
          <a:xfrm>
            <a:off x="6651255" y="1"/>
            <a:ext cx="5540747" cy="1768500"/>
            <a:chOff x="4988441" y="0"/>
            <a:chExt cx="4155560" cy="1326375"/>
          </a:xfrm>
        </p:grpSpPr>
        <p:sp>
          <p:nvSpPr>
            <p:cNvPr id="73" name="Google Shape;73;p9"/>
            <p:cNvSpPr/>
            <p:nvPr/>
          </p:nvSpPr>
          <p:spPr>
            <a:xfrm flipH="1">
              <a:off x="4988441" y="0"/>
              <a:ext cx="4155560" cy="1326375"/>
            </a:xfrm>
            <a:custGeom>
              <a:avLst/>
              <a:gdLst/>
              <a:ahLst/>
              <a:cxnLst/>
              <a:rect l="l" t="t" r="r" b="b"/>
              <a:pathLst>
                <a:path w="158700" h="50654" extrusionOk="0">
                  <a:moveTo>
                    <a:pt x="172" y="0"/>
                  </a:moveTo>
                  <a:lnTo>
                    <a:pt x="0" y="50654"/>
                  </a:lnTo>
                  <a:cubicBezTo>
                    <a:pt x="26832" y="36924"/>
                    <a:pt x="67693" y="27512"/>
                    <a:pt x="96725" y="27512"/>
                  </a:cubicBezTo>
                  <a:cubicBezTo>
                    <a:pt x="99517" y="27512"/>
                    <a:pt x="102199" y="27599"/>
                    <a:pt x="104748" y="27778"/>
                  </a:cubicBezTo>
                  <a:cubicBezTo>
                    <a:pt x="106286" y="27835"/>
                    <a:pt x="107780" y="27862"/>
                    <a:pt x="109231" y="27862"/>
                  </a:cubicBezTo>
                  <a:cubicBezTo>
                    <a:pt x="155412" y="27862"/>
                    <a:pt x="158699" y="0"/>
                    <a:pt x="1586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 name="Google Shape;74;p9"/>
            <p:cNvSpPr/>
            <p:nvPr/>
          </p:nvSpPr>
          <p:spPr>
            <a:xfrm flipH="1">
              <a:off x="4988441" y="0"/>
              <a:ext cx="4155560" cy="1198016"/>
            </a:xfrm>
            <a:custGeom>
              <a:avLst/>
              <a:gdLst/>
              <a:ahLst/>
              <a:cxnLst/>
              <a:rect l="l" t="t" r="r" b="b"/>
              <a:pathLst>
                <a:path w="158700" h="45752" extrusionOk="0">
                  <a:moveTo>
                    <a:pt x="172" y="0"/>
                  </a:moveTo>
                  <a:lnTo>
                    <a:pt x="0" y="45752"/>
                  </a:lnTo>
                  <a:cubicBezTo>
                    <a:pt x="26832" y="32022"/>
                    <a:pt x="67693" y="22610"/>
                    <a:pt x="96725" y="22610"/>
                  </a:cubicBezTo>
                  <a:cubicBezTo>
                    <a:pt x="99517" y="22610"/>
                    <a:pt x="102199" y="22697"/>
                    <a:pt x="104748" y="22876"/>
                  </a:cubicBezTo>
                  <a:cubicBezTo>
                    <a:pt x="106579" y="22944"/>
                    <a:pt x="108349" y="22976"/>
                    <a:pt x="110058" y="22976"/>
                  </a:cubicBezTo>
                  <a:cubicBezTo>
                    <a:pt x="155451" y="22976"/>
                    <a:pt x="158699" y="0"/>
                    <a:pt x="1586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60185868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5"/>
        <p:cNvGrpSpPr/>
        <p:nvPr/>
      </p:nvGrpSpPr>
      <p:grpSpPr>
        <a:xfrm>
          <a:off x="0" y="0"/>
          <a:ext cx="0" cy="0"/>
          <a:chOff x="0" y="0"/>
          <a:chExt cx="0" cy="0"/>
        </a:xfrm>
      </p:grpSpPr>
      <p:grpSp>
        <p:nvGrpSpPr>
          <p:cNvPr id="76" name="Google Shape;76;p10"/>
          <p:cNvGrpSpPr/>
          <p:nvPr/>
        </p:nvGrpSpPr>
        <p:grpSpPr>
          <a:xfrm>
            <a:off x="6274055" y="-1444965"/>
            <a:ext cx="6483612" cy="6056932"/>
            <a:chOff x="4705541" y="-1083724"/>
            <a:chExt cx="4862709" cy="4542699"/>
          </a:xfrm>
        </p:grpSpPr>
        <p:sp>
          <p:nvSpPr>
            <p:cNvPr id="77" name="Google Shape;77;p10"/>
            <p:cNvSpPr/>
            <p:nvPr/>
          </p:nvSpPr>
          <p:spPr>
            <a:xfrm rot="10800000">
              <a:off x="5451447" y="2178710"/>
              <a:ext cx="4103878" cy="1280265"/>
            </a:xfrm>
            <a:custGeom>
              <a:avLst/>
              <a:gdLst/>
              <a:ahLst/>
              <a:cxnLst/>
              <a:rect l="l" t="t" r="r" b="b"/>
              <a:pathLst>
                <a:path w="34391" h="10729" extrusionOk="0">
                  <a:moveTo>
                    <a:pt x="34390" y="10729"/>
                  </a:moveTo>
                  <a:lnTo>
                    <a:pt x="1" y="10729"/>
                  </a:lnTo>
                  <a:cubicBezTo>
                    <a:pt x="115" y="9757"/>
                    <a:pt x="345" y="8796"/>
                    <a:pt x="711" y="7888"/>
                  </a:cubicBezTo>
                  <a:cubicBezTo>
                    <a:pt x="1536" y="5777"/>
                    <a:pt x="3197" y="3751"/>
                    <a:pt x="5443" y="3437"/>
                  </a:cubicBezTo>
                  <a:cubicBezTo>
                    <a:pt x="6415" y="3291"/>
                    <a:pt x="7376" y="3479"/>
                    <a:pt x="8295" y="3824"/>
                  </a:cubicBezTo>
                  <a:cubicBezTo>
                    <a:pt x="9622" y="4315"/>
                    <a:pt x="11105" y="3918"/>
                    <a:pt x="12003" y="2832"/>
                  </a:cubicBezTo>
                  <a:cubicBezTo>
                    <a:pt x="13905" y="554"/>
                    <a:pt x="17185" y="1"/>
                    <a:pt x="19723" y="1526"/>
                  </a:cubicBezTo>
                  <a:cubicBezTo>
                    <a:pt x="20193" y="1818"/>
                    <a:pt x="20632" y="2152"/>
                    <a:pt x="21040" y="2518"/>
                  </a:cubicBezTo>
                  <a:cubicBezTo>
                    <a:pt x="22220" y="3563"/>
                    <a:pt x="23286" y="4785"/>
                    <a:pt x="24769" y="5234"/>
                  </a:cubicBezTo>
                  <a:cubicBezTo>
                    <a:pt x="26315" y="5704"/>
                    <a:pt x="28007" y="5234"/>
                    <a:pt x="29595" y="5548"/>
                  </a:cubicBezTo>
                  <a:cubicBezTo>
                    <a:pt x="31925" y="6018"/>
                    <a:pt x="33627" y="8138"/>
                    <a:pt x="34306" y="10405"/>
                  </a:cubicBezTo>
                  <a:cubicBezTo>
                    <a:pt x="34338" y="10510"/>
                    <a:pt x="34369" y="10624"/>
                    <a:pt x="34390" y="1072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10"/>
            <p:cNvSpPr/>
            <p:nvPr/>
          </p:nvSpPr>
          <p:spPr>
            <a:xfrm rot="10800000">
              <a:off x="4705541" y="-1083724"/>
              <a:ext cx="4862709" cy="4183299"/>
            </a:xfrm>
            <a:custGeom>
              <a:avLst/>
              <a:gdLst/>
              <a:ahLst/>
              <a:cxnLst/>
              <a:rect l="l" t="t" r="r" b="b"/>
              <a:pathLst>
                <a:path w="36699" h="26524" extrusionOk="0">
                  <a:moveTo>
                    <a:pt x="33178" y="18794"/>
                  </a:moveTo>
                  <a:cubicBezTo>
                    <a:pt x="32645" y="17258"/>
                    <a:pt x="32781" y="15576"/>
                    <a:pt x="33073" y="13988"/>
                  </a:cubicBezTo>
                  <a:cubicBezTo>
                    <a:pt x="33355" y="12390"/>
                    <a:pt x="33763" y="10802"/>
                    <a:pt x="33742" y="9183"/>
                  </a:cubicBezTo>
                  <a:cubicBezTo>
                    <a:pt x="33690" y="6498"/>
                    <a:pt x="32457" y="3970"/>
                    <a:pt x="30368" y="2278"/>
                  </a:cubicBezTo>
                  <a:cubicBezTo>
                    <a:pt x="28257" y="617"/>
                    <a:pt x="25510" y="1"/>
                    <a:pt x="22888" y="586"/>
                  </a:cubicBezTo>
                  <a:cubicBezTo>
                    <a:pt x="21258" y="962"/>
                    <a:pt x="19723" y="1808"/>
                    <a:pt x="18051" y="1881"/>
                  </a:cubicBezTo>
                  <a:cubicBezTo>
                    <a:pt x="16338" y="1954"/>
                    <a:pt x="14709" y="1192"/>
                    <a:pt x="13016" y="878"/>
                  </a:cubicBezTo>
                  <a:cubicBezTo>
                    <a:pt x="9005" y="147"/>
                    <a:pt x="4701" y="2163"/>
                    <a:pt x="2455" y="5569"/>
                  </a:cubicBezTo>
                  <a:cubicBezTo>
                    <a:pt x="219" y="8974"/>
                    <a:pt x="0" y="13539"/>
                    <a:pt x="1640" y="17279"/>
                  </a:cubicBezTo>
                  <a:cubicBezTo>
                    <a:pt x="3291" y="21008"/>
                    <a:pt x="6654" y="23871"/>
                    <a:pt x="10509" y="25197"/>
                  </a:cubicBezTo>
                  <a:cubicBezTo>
                    <a:pt x="14374" y="26524"/>
                    <a:pt x="18668" y="26378"/>
                    <a:pt x="22533" y="25082"/>
                  </a:cubicBezTo>
                  <a:cubicBezTo>
                    <a:pt x="24434" y="24445"/>
                    <a:pt x="26241" y="23557"/>
                    <a:pt x="28163" y="23014"/>
                  </a:cubicBezTo>
                  <a:cubicBezTo>
                    <a:pt x="30086" y="22460"/>
                    <a:pt x="32206" y="22293"/>
                    <a:pt x="34034" y="23098"/>
                  </a:cubicBezTo>
                  <a:lnTo>
                    <a:pt x="36698" y="21698"/>
                  </a:lnTo>
                  <a:cubicBezTo>
                    <a:pt x="35079" y="21656"/>
                    <a:pt x="33710" y="20319"/>
                    <a:pt x="33178" y="18794"/>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9" name="Google Shape;79;p10"/>
          <p:cNvSpPr txBox="1">
            <a:spLocks noGrp="1"/>
          </p:cNvSpPr>
          <p:nvPr>
            <p:ph type="title"/>
          </p:nvPr>
        </p:nvSpPr>
        <p:spPr>
          <a:xfrm>
            <a:off x="6603433" y="732800"/>
            <a:ext cx="4636000" cy="2935600"/>
          </a:xfrm>
          <a:prstGeom prst="rect">
            <a:avLst/>
          </a:prstGeom>
        </p:spPr>
        <p:txBody>
          <a:bodyPr spcFirstLastPara="1" wrap="square" lIns="91425" tIns="91425" rIns="91425" bIns="91425" anchor="t" anchorCtr="0">
            <a:noAutofit/>
          </a:bodyPr>
          <a:lstStyle>
            <a:lvl1pPr lvl="0" algn="r">
              <a:spcBef>
                <a:spcPts val="0"/>
              </a:spcBef>
              <a:spcAft>
                <a:spcPts val="0"/>
              </a:spcAft>
              <a:buSzPts val="2800"/>
              <a:buNone/>
              <a:defRPr sz="4267">
                <a:solidFill>
                  <a:schemeClr val="lt1"/>
                </a:solidFill>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3152509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87"/>
        <p:cNvGrpSpPr/>
        <p:nvPr/>
      </p:nvGrpSpPr>
      <p:grpSpPr>
        <a:xfrm>
          <a:off x="0" y="0"/>
          <a:ext cx="0" cy="0"/>
          <a:chOff x="0" y="0"/>
          <a:chExt cx="0" cy="0"/>
        </a:xfrm>
      </p:grpSpPr>
      <p:sp>
        <p:nvSpPr>
          <p:cNvPr id="88" name="Google Shape;88;p5"/>
          <p:cNvSpPr txBox="1">
            <a:spLocks noGrp="1"/>
          </p:cNvSpPr>
          <p:nvPr>
            <p:ph type="subTitle" idx="1"/>
          </p:nvPr>
        </p:nvSpPr>
        <p:spPr>
          <a:xfrm>
            <a:off x="1751100" y="3105400"/>
            <a:ext cx="3876800" cy="95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89" name="Google Shape;89;p5"/>
          <p:cNvSpPr txBox="1">
            <a:spLocks noGrp="1"/>
          </p:cNvSpPr>
          <p:nvPr>
            <p:ph type="subTitle" idx="2"/>
          </p:nvPr>
        </p:nvSpPr>
        <p:spPr>
          <a:xfrm>
            <a:off x="6564100" y="3105400"/>
            <a:ext cx="38768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90" name="Google Shape;90;p5"/>
          <p:cNvSpPr txBox="1">
            <a:spLocks noGrp="1"/>
          </p:cNvSpPr>
          <p:nvPr>
            <p:ph type="subTitle" idx="3"/>
          </p:nvPr>
        </p:nvSpPr>
        <p:spPr>
          <a:xfrm>
            <a:off x="1558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1" name="Google Shape;91;p5"/>
          <p:cNvSpPr txBox="1">
            <a:spLocks noGrp="1"/>
          </p:cNvSpPr>
          <p:nvPr>
            <p:ph type="subTitle" idx="4"/>
          </p:nvPr>
        </p:nvSpPr>
        <p:spPr>
          <a:xfrm>
            <a:off x="6371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2" name="Google Shape;92;p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 name="Google Shape;93;p5"/>
          <p:cNvSpPr/>
          <p:nvPr/>
        </p:nvSpPr>
        <p:spPr>
          <a:xfrm rot="10800000">
            <a:off x="10048044" y="1740305"/>
            <a:ext cx="1183955" cy="650760"/>
          </a:xfrm>
          <a:custGeom>
            <a:avLst/>
            <a:gdLst/>
            <a:ahLst/>
            <a:cxnLst/>
            <a:rect l="l" t="t" r="r" b="b"/>
            <a:pathLst>
              <a:path w="71871" h="159892" extrusionOk="0">
                <a:moveTo>
                  <a:pt x="62104" y="49078"/>
                </a:moveTo>
                <a:lnTo>
                  <a:pt x="62191" y="49114"/>
                </a:lnTo>
                <a:lnTo>
                  <a:pt x="62279" y="49151"/>
                </a:lnTo>
                <a:lnTo>
                  <a:pt x="62359" y="49223"/>
                </a:lnTo>
                <a:lnTo>
                  <a:pt x="62432" y="49331"/>
                </a:lnTo>
                <a:lnTo>
                  <a:pt x="62505" y="49440"/>
                </a:lnTo>
                <a:lnTo>
                  <a:pt x="62578" y="49585"/>
                </a:lnTo>
                <a:lnTo>
                  <a:pt x="62644" y="49729"/>
                </a:lnTo>
                <a:lnTo>
                  <a:pt x="62709" y="49910"/>
                </a:lnTo>
                <a:lnTo>
                  <a:pt x="62768" y="50127"/>
                </a:lnTo>
                <a:lnTo>
                  <a:pt x="62819" y="50344"/>
                </a:lnTo>
                <a:lnTo>
                  <a:pt x="62877" y="50597"/>
                </a:lnTo>
                <a:lnTo>
                  <a:pt x="62921" y="50850"/>
                </a:lnTo>
                <a:lnTo>
                  <a:pt x="62972" y="51140"/>
                </a:lnTo>
                <a:lnTo>
                  <a:pt x="63038" y="51682"/>
                </a:lnTo>
                <a:lnTo>
                  <a:pt x="63103" y="52261"/>
                </a:lnTo>
                <a:lnTo>
                  <a:pt x="63154" y="52912"/>
                </a:lnTo>
                <a:lnTo>
                  <a:pt x="63205" y="53599"/>
                </a:lnTo>
                <a:lnTo>
                  <a:pt x="63242" y="54358"/>
                </a:lnTo>
                <a:lnTo>
                  <a:pt x="63264" y="55190"/>
                </a:lnTo>
                <a:lnTo>
                  <a:pt x="63286" y="56022"/>
                </a:lnTo>
                <a:lnTo>
                  <a:pt x="63300" y="56962"/>
                </a:lnTo>
                <a:lnTo>
                  <a:pt x="63300" y="57903"/>
                </a:lnTo>
                <a:lnTo>
                  <a:pt x="63293" y="58915"/>
                </a:lnTo>
                <a:lnTo>
                  <a:pt x="63278" y="59928"/>
                </a:lnTo>
                <a:lnTo>
                  <a:pt x="63256" y="61013"/>
                </a:lnTo>
                <a:lnTo>
                  <a:pt x="63227" y="62170"/>
                </a:lnTo>
                <a:lnTo>
                  <a:pt x="63184" y="63328"/>
                </a:lnTo>
                <a:lnTo>
                  <a:pt x="63140" y="64521"/>
                </a:lnTo>
                <a:lnTo>
                  <a:pt x="63081" y="65751"/>
                </a:lnTo>
                <a:lnTo>
                  <a:pt x="62848" y="64847"/>
                </a:lnTo>
                <a:lnTo>
                  <a:pt x="62622" y="63943"/>
                </a:lnTo>
                <a:lnTo>
                  <a:pt x="62410" y="62966"/>
                </a:lnTo>
                <a:lnTo>
                  <a:pt x="62213" y="61990"/>
                </a:lnTo>
                <a:lnTo>
                  <a:pt x="62031" y="60977"/>
                </a:lnTo>
                <a:lnTo>
                  <a:pt x="61863" y="59964"/>
                </a:lnTo>
                <a:lnTo>
                  <a:pt x="61710" y="58988"/>
                </a:lnTo>
                <a:lnTo>
                  <a:pt x="61571" y="57975"/>
                </a:lnTo>
                <a:lnTo>
                  <a:pt x="61455" y="56999"/>
                </a:lnTo>
                <a:lnTo>
                  <a:pt x="61353" y="56022"/>
                </a:lnTo>
                <a:lnTo>
                  <a:pt x="61272" y="55118"/>
                </a:lnTo>
                <a:lnTo>
                  <a:pt x="61207" y="54214"/>
                </a:lnTo>
                <a:lnTo>
                  <a:pt x="61156" y="53382"/>
                </a:lnTo>
                <a:lnTo>
                  <a:pt x="61141" y="52948"/>
                </a:lnTo>
                <a:lnTo>
                  <a:pt x="61134" y="52586"/>
                </a:lnTo>
                <a:lnTo>
                  <a:pt x="61127" y="52189"/>
                </a:lnTo>
                <a:lnTo>
                  <a:pt x="61127" y="51827"/>
                </a:lnTo>
                <a:lnTo>
                  <a:pt x="61134" y="51501"/>
                </a:lnTo>
                <a:lnTo>
                  <a:pt x="61148" y="51176"/>
                </a:lnTo>
                <a:lnTo>
                  <a:pt x="61156" y="50959"/>
                </a:lnTo>
                <a:lnTo>
                  <a:pt x="61178" y="50670"/>
                </a:lnTo>
                <a:lnTo>
                  <a:pt x="61214" y="50380"/>
                </a:lnTo>
                <a:lnTo>
                  <a:pt x="61236" y="50236"/>
                </a:lnTo>
                <a:lnTo>
                  <a:pt x="61272" y="50055"/>
                </a:lnTo>
                <a:lnTo>
                  <a:pt x="61309" y="49910"/>
                </a:lnTo>
                <a:lnTo>
                  <a:pt x="61353" y="49765"/>
                </a:lnTo>
                <a:lnTo>
                  <a:pt x="61404" y="49621"/>
                </a:lnTo>
                <a:lnTo>
                  <a:pt x="61469" y="49476"/>
                </a:lnTo>
                <a:lnTo>
                  <a:pt x="61542" y="49368"/>
                </a:lnTo>
                <a:lnTo>
                  <a:pt x="61623" y="49259"/>
                </a:lnTo>
                <a:lnTo>
                  <a:pt x="61717" y="49187"/>
                </a:lnTo>
                <a:lnTo>
                  <a:pt x="61827" y="49114"/>
                </a:lnTo>
                <a:lnTo>
                  <a:pt x="62016" y="49078"/>
                </a:lnTo>
                <a:close/>
                <a:moveTo>
                  <a:pt x="9388" y="48970"/>
                </a:moveTo>
                <a:lnTo>
                  <a:pt x="9534" y="49006"/>
                </a:lnTo>
                <a:lnTo>
                  <a:pt x="9680" y="49078"/>
                </a:lnTo>
                <a:lnTo>
                  <a:pt x="9833" y="49187"/>
                </a:lnTo>
                <a:lnTo>
                  <a:pt x="9994" y="49368"/>
                </a:lnTo>
                <a:lnTo>
                  <a:pt x="10154" y="49621"/>
                </a:lnTo>
                <a:lnTo>
                  <a:pt x="10315" y="49874"/>
                </a:lnTo>
                <a:lnTo>
                  <a:pt x="10475" y="50236"/>
                </a:lnTo>
                <a:lnTo>
                  <a:pt x="10636" y="50633"/>
                </a:lnTo>
                <a:lnTo>
                  <a:pt x="10796" y="51067"/>
                </a:lnTo>
                <a:lnTo>
                  <a:pt x="10949" y="51574"/>
                </a:lnTo>
                <a:lnTo>
                  <a:pt x="11102" y="52152"/>
                </a:lnTo>
                <a:lnTo>
                  <a:pt x="11248" y="52767"/>
                </a:lnTo>
                <a:lnTo>
                  <a:pt x="11380" y="53454"/>
                </a:lnTo>
                <a:lnTo>
                  <a:pt x="11511" y="54178"/>
                </a:lnTo>
                <a:lnTo>
                  <a:pt x="11635" y="54973"/>
                </a:lnTo>
                <a:lnTo>
                  <a:pt x="11744" y="55805"/>
                </a:lnTo>
                <a:lnTo>
                  <a:pt x="11832" y="56637"/>
                </a:lnTo>
                <a:lnTo>
                  <a:pt x="11912" y="57505"/>
                </a:lnTo>
                <a:lnTo>
                  <a:pt x="11970" y="58409"/>
                </a:lnTo>
                <a:lnTo>
                  <a:pt x="12022" y="59313"/>
                </a:lnTo>
                <a:lnTo>
                  <a:pt x="12051" y="60217"/>
                </a:lnTo>
                <a:lnTo>
                  <a:pt x="12073" y="61158"/>
                </a:lnTo>
                <a:lnTo>
                  <a:pt x="12080" y="62134"/>
                </a:lnTo>
                <a:lnTo>
                  <a:pt x="12073" y="63111"/>
                </a:lnTo>
                <a:lnTo>
                  <a:pt x="12051" y="64123"/>
                </a:lnTo>
                <a:lnTo>
                  <a:pt x="12014" y="65136"/>
                </a:lnTo>
                <a:lnTo>
                  <a:pt x="11963" y="66185"/>
                </a:lnTo>
                <a:lnTo>
                  <a:pt x="11905" y="67234"/>
                </a:lnTo>
                <a:lnTo>
                  <a:pt x="11825" y="68283"/>
                </a:lnTo>
                <a:lnTo>
                  <a:pt x="11730" y="69368"/>
                </a:lnTo>
                <a:lnTo>
                  <a:pt x="11628" y="70452"/>
                </a:lnTo>
                <a:lnTo>
                  <a:pt x="11511" y="71574"/>
                </a:lnTo>
                <a:lnTo>
                  <a:pt x="11387" y="72586"/>
                </a:lnTo>
                <a:lnTo>
                  <a:pt x="11248" y="73599"/>
                </a:lnTo>
                <a:lnTo>
                  <a:pt x="11110" y="74503"/>
                </a:lnTo>
                <a:lnTo>
                  <a:pt x="10957" y="75371"/>
                </a:lnTo>
                <a:lnTo>
                  <a:pt x="10796" y="76203"/>
                </a:lnTo>
                <a:lnTo>
                  <a:pt x="10628" y="76962"/>
                </a:lnTo>
                <a:lnTo>
                  <a:pt x="10446" y="77650"/>
                </a:lnTo>
                <a:lnTo>
                  <a:pt x="10264" y="78301"/>
                </a:lnTo>
                <a:lnTo>
                  <a:pt x="10081" y="76456"/>
                </a:lnTo>
                <a:lnTo>
                  <a:pt x="9906" y="74684"/>
                </a:lnTo>
                <a:lnTo>
                  <a:pt x="9746" y="72948"/>
                </a:lnTo>
                <a:lnTo>
                  <a:pt x="9593" y="71284"/>
                </a:lnTo>
                <a:lnTo>
                  <a:pt x="9323" y="68246"/>
                </a:lnTo>
                <a:lnTo>
                  <a:pt x="9104" y="65534"/>
                </a:lnTo>
                <a:lnTo>
                  <a:pt x="8929" y="63328"/>
                </a:lnTo>
                <a:lnTo>
                  <a:pt x="8797" y="61628"/>
                </a:lnTo>
                <a:lnTo>
                  <a:pt x="8688" y="60145"/>
                </a:lnTo>
                <a:lnTo>
                  <a:pt x="8622" y="59386"/>
                </a:lnTo>
                <a:lnTo>
                  <a:pt x="8557" y="58626"/>
                </a:lnTo>
                <a:lnTo>
                  <a:pt x="8506" y="57903"/>
                </a:lnTo>
                <a:lnTo>
                  <a:pt x="8462" y="57179"/>
                </a:lnTo>
                <a:lnTo>
                  <a:pt x="8418" y="56492"/>
                </a:lnTo>
                <a:lnTo>
                  <a:pt x="8389" y="55841"/>
                </a:lnTo>
                <a:lnTo>
                  <a:pt x="8360" y="55226"/>
                </a:lnTo>
                <a:lnTo>
                  <a:pt x="8345" y="54612"/>
                </a:lnTo>
                <a:lnTo>
                  <a:pt x="8331" y="54069"/>
                </a:lnTo>
                <a:lnTo>
                  <a:pt x="8331" y="53527"/>
                </a:lnTo>
                <a:lnTo>
                  <a:pt x="8338" y="53020"/>
                </a:lnTo>
                <a:lnTo>
                  <a:pt x="8345" y="52514"/>
                </a:lnTo>
                <a:lnTo>
                  <a:pt x="8367" y="52080"/>
                </a:lnTo>
                <a:lnTo>
                  <a:pt x="8389" y="51646"/>
                </a:lnTo>
                <a:lnTo>
                  <a:pt x="8425" y="51248"/>
                </a:lnTo>
                <a:lnTo>
                  <a:pt x="8469" y="50887"/>
                </a:lnTo>
                <a:lnTo>
                  <a:pt x="8513" y="50597"/>
                </a:lnTo>
                <a:lnTo>
                  <a:pt x="8557" y="50344"/>
                </a:lnTo>
                <a:lnTo>
                  <a:pt x="8608" y="50091"/>
                </a:lnTo>
                <a:lnTo>
                  <a:pt x="8666" y="49874"/>
                </a:lnTo>
                <a:lnTo>
                  <a:pt x="8725" y="49693"/>
                </a:lnTo>
                <a:lnTo>
                  <a:pt x="8790" y="49548"/>
                </a:lnTo>
                <a:lnTo>
                  <a:pt x="8849" y="49404"/>
                </a:lnTo>
                <a:lnTo>
                  <a:pt x="8914" y="49295"/>
                </a:lnTo>
                <a:lnTo>
                  <a:pt x="9045" y="49114"/>
                </a:lnTo>
                <a:lnTo>
                  <a:pt x="9169" y="49042"/>
                </a:lnTo>
                <a:lnTo>
                  <a:pt x="9286" y="48970"/>
                </a:lnTo>
                <a:close/>
                <a:moveTo>
                  <a:pt x="20439" y="72369"/>
                </a:moveTo>
                <a:lnTo>
                  <a:pt x="20570" y="72405"/>
                </a:lnTo>
                <a:lnTo>
                  <a:pt x="20702" y="72478"/>
                </a:lnTo>
                <a:lnTo>
                  <a:pt x="20840" y="72586"/>
                </a:lnTo>
                <a:lnTo>
                  <a:pt x="20979" y="72731"/>
                </a:lnTo>
                <a:lnTo>
                  <a:pt x="21110" y="72876"/>
                </a:lnTo>
                <a:lnTo>
                  <a:pt x="21256" y="73056"/>
                </a:lnTo>
                <a:lnTo>
                  <a:pt x="21395" y="73237"/>
                </a:lnTo>
                <a:lnTo>
                  <a:pt x="21533" y="73490"/>
                </a:lnTo>
                <a:lnTo>
                  <a:pt x="21672" y="73744"/>
                </a:lnTo>
                <a:lnTo>
                  <a:pt x="21810" y="74033"/>
                </a:lnTo>
                <a:lnTo>
                  <a:pt x="21949" y="74322"/>
                </a:lnTo>
                <a:lnTo>
                  <a:pt x="22088" y="74648"/>
                </a:lnTo>
                <a:lnTo>
                  <a:pt x="22219" y="75009"/>
                </a:lnTo>
                <a:lnTo>
                  <a:pt x="22350" y="75371"/>
                </a:lnTo>
                <a:lnTo>
                  <a:pt x="22482" y="75769"/>
                </a:lnTo>
                <a:lnTo>
                  <a:pt x="22613" y="76167"/>
                </a:lnTo>
                <a:lnTo>
                  <a:pt x="22737" y="76601"/>
                </a:lnTo>
                <a:lnTo>
                  <a:pt x="22861" y="77071"/>
                </a:lnTo>
                <a:lnTo>
                  <a:pt x="22978" y="77541"/>
                </a:lnTo>
                <a:lnTo>
                  <a:pt x="23094" y="78047"/>
                </a:lnTo>
                <a:lnTo>
                  <a:pt x="23204" y="78554"/>
                </a:lnTo>
                <a:lnTo>
                  <a:pt x="23306" y="79060"/>
                </a:lnTo>
                <a:lnTo>
                  <a:pt x="23408" y="79639"/>
                </a:lnTo>
                <a:lnTo>
                  <a:pt x="23503" y="80181"/>
                </a:lnTo>
                <a:lnTo>
                  <a:pt x="23598" y="80760"/>
                </a:lnTo>
                <a:lnTo>
                  <a:pt x="23678" y="81375"/>
                </a:lnTo>
                <a:lnTo>
                  <a:pt x="23758" y="81990"/>
                </a:lnTo>
                <a:lnTo>
                  <a:pt x="23831" y="82604"/>
                </a:lnTo>
                <a:lnTo>
                  <a:pt x="23889" y="83255"/>
                </a:lnTo>
                <a:lnTo>
                  <a:pt x="23948" y="83906"/>
                </a:lnTo>
                <a:lnTo>
                  <a:pt x="23999" y="84557"/>
                </a:lnTo>
                <a:lnTo>
                  <a:pt x="24035" y="85245"/>
                </a:lnTo>
                <a:lnTo>
                  <a:pt x="24072" y="85932"/>
                </a:lnTo>
                <a:lnTo>
                  <a:pt x="24094" y="86619"/>
                </a:lnTo>
                <a:lnTo>
                  <a:pt x="24108" y="87306"/>
                </a:lnTo>
                <a:lnTo>
                  <a:pt x="24115" y="87993"/>
                </a:lnTo>
                <a:lnTo>
                  <a:pt x="24115" y="88680"/>
                </a:lnTo>
                <a:lnTo>
                  <a:pt x="24108" y="89404"/>
                </a:lnTo>
                <a:lnTo>
                  <a:pt x="24094" y="90091"/>
                </a:lnTo>
                <a:lnTo>
                  <a:pt x="24064" y="90814"/>
                </a:lnTo>
                <a:lnTo>
                  <a:pt x="24035" y="91537"/>
                </a:lnTo>
                <a:lnTo>
                  <a:pt x="23991" y="92261"/>
                </a:lnTo>
                <a:lnTo>
                  <a:pt x="23948" y="92984"/>
                </a:lnTo>
                <a:lnTo>
                  <a:pt x="23889" y="93707"/>
                </a:lnTo>
                <a:lnTo>
                  <a:pt x="23824" y="94431"/>
                </a:lnTo>
                <a:lnTo>
                  <a:pt x="23751" y="95154"/>
                </a:lnTo>
                <a:lnTo>
                  <a:pt x="23670" y="95914"/>
                </a:lnTo>
                <a:lnTo>
                  <a:pt x="23583" y="96637"/>
                </a:lnTo>
                <a:lnTo>
                  <a:pt x="23488" y="97396"/>
                </a:lnTo>
                <a:lnTo>
                  <a:pt x="23386" y="98120"/>
                </a:lnTo>
                <a:lnTo>
                  <a:pt x="23269" y="98879"/>
                </a:lnTo>
                <a:lnTo>
                  <a:pt x="23153" y="99639"/>
                </a:lnTo>
                <a:lnTo>
                  <a:pt x="23021" y="100362"/>
                </a:lnTo>
                <a:lnTo>
                  <a:pt x="22890" y="101122"/>
                </a:lnTo>
                <a:lnTo>
                  <a:pt x="22744" y="101881"/>
                </a:lnTo>
                <a:lnTo>
                  <a:pt x="22591" y="102640"/>
                </a:lnTo>
                <a:lnTo>
                  <a:pt x="22438" y="103400"/>
                </a:lnTo>
                <a:lnTo>
                  <a:pt x="22270" y="104159"/>
                </a:lnTo>
                <a:lnTo>
                  <a:pt x="22095" y="104919"/>
                </a:lnTo>
                <a:lnTo>
                  <a:pt x="21913" y="105678"/>
                </a:lnTo>
                <a:lnTo>
                  <a:pt x="21723" y="106438"/>
                </a:lnTo>
                <a:lnTo>
                  <a:pt x="21526" y="107234"/>
                </a:lnTo>
                <a:lnTo>
                  <a:pt x="21322" y="107993"/>
                </a:lnTo>
                <a:lnTo>
                  <a:pt x="21139" y="108608"/>
                </a:lnTo>
                <a:lnTo>
                  <a:pt x="20964" y="109223"/>
                </a:lnTo>
                <a:lnTo>
                  <a:pt x="20789" y="109801"/>
                </a:lnTo>
                <a:lnTo>
                  <a:pt x="20614" y="110308"/>
                </a:lnTo>
                <a:lnTo>
                  <a:pt x="20432" y="110814"/>
                </a:lnTo>
                <a:lnTo>
                  <a:pt x="20257" y="111284"/>
                </a:lnTo>
                <a:lnTo>
                  <a:pt x="20082" y="111718"/>
                </a:lnTo>
                <a:lnTo>
                  <a:pt x="19907" y="112116"/>
                </a:lnTo>
                <a:lnTo>
                  <a:pt x="19834" y="110669"/>
                </a:lnTo>
                <a:lnTo>
                  <a:pt x="19768" y="109223"/>
                </a:lnTo>
                <a:lnTo>
                  <a:pt x="19710" y="107776"/>
                </a:lnTo>
                <a:lnTo>
                  <a:pt x="19659" y="106329"/>
                </a:lnTo>
                <a:lnTo>
                  <a:pt x="19564" y="103436"/>
                </a:lnTo>
                <a:lnTo>
                  <a:pt x="19484" y="100579"/>
                </a:lnTo>
                <a:lnTo>
                  <a:pt x="19418" y="97794"/>
                </a:lnTo>
                <a:lnTo>
                  <a:pt x="19367" y="95046"/>
                </a:lnTo>
                <a:lnTo>
                  <a:pt x="19323" y="92405"/>
                </a:lnTo>
                <a:lnTo>
                  <a:pt x="19294" y="89874"/>
                </a:lnTo>
                <a:lnTo>
                  <a:pt x="19279" y="87451"/>
                </a:lnTo>
                <a:lnTo>
                  <a:pt x="19265" y="85172"/>
                </a:lnTo>
                <a:lnTo>
                  <a:pt x="19265" y="83038"/>
                </a:lnTo>
                <a:lnTo>
                  <a:pt x="19265" y="81085"/>
                </a:lnTo>
                <a:lnTo>
                  <a:pt x="19279" y="77830"/>
                </a:lnTo>
                <a:lnTo>
                  <a:pt x="19301" y="75480"/>
                </a:lnTo>
                <a:lnTo>
                  <a:pt x="19308" y="75118"/>
                </a:lnTo>
                <a:lnTo>
                  <a:pt x="19323" y="74756"/>
                </a:lnTo>
                <a:lnTo>
                  <a:pt x="19345" y="74431"/>
                </a:lnTo>
                <a:lnTo>
                  <a:pt x="19374" y="74105"/>
                </a:lnTo>
                <a:lnTo>
                  <a:pt x="19418" y="73852"/>
                </a:lnTo>
                <a:lnTo>
                  <a:pt x="19462" y="73599"/>
                </a:lnTo>
                <a:lnTo>
                  <a:pt x="19513" y="73346"/>
                </a:lnTo>
                <a:lnTo>
                  <a:pt x="19571" y="73129"/>
                </a:lnTo>
                <a:lnTo>
                  <a:pt x="19637" y="72948"/>
                </a:lnTo>
                <a:lnTo>
                  <a:pt x="19710" y="72803"/>
                </a:lnTo>
                <a:lnTo>
                  <a:pt x="19790" y="72659"/>
                </a:lnTo>
                <a:lnTo>
                  <a:pt x="19885" y="72550"/>
                </a:lnTo>
                <a:lnTo>
                  <a:pt x="19980" y="72478"/>
                </a:lnTo>
                <a:lnTo>
                  <a:pt x="20082" y="72405"/>
                </a:lnTo>
                <a:lnTo>
                  <a:pt x="20191" y="72369"/>
                </a:lnTo>
                <a:close/>
                <a:moveTo>
                  <a:pt x="35436" y="99024"/>
                </a:moveTo>
                <a:lnTo>
                  <a:pt x="35677" y="99132"/>
                </a:lnTo>
                <a:lnTo>
                  <a:pt x="35910" y="99313"/>
                </a:lnTo>
                <a:lnTo>
                  <a:pt x="36129" y="99494"/>
                </a:lnTo>
                <a:lnTo>
                  <a:pt x="36341" y="99711"/>
                </a:lnTo>
                <a:lnTo>
                  <a:pt x="36538" y="99964"/>
                </a:lnTo>
                <a:lnTo>
                  <a:pt x="36720" y="100254"/>
                </a:lnTo>
                <a:lnTo>
                  <a:pt x="36888" y="100543"/>
                </a:lnTo>
                <a:lnTo>
                  <a:pt x="37048" y="100905"/>
                </a:lnTo>
                <a:lnTo>
                  <a:pt x="37187" y="101266"/>
                </a:lnTo>
                <a:lnTo>
                  <a:pt x="37318" y="101628"/>
                </a:lnTo>
                <a:lnTo>
                  <a:pt x="37435" y="102062"/>
                </a:lnTo>
                <a:lnTo>
                  <a:pt x="37530" y="102496"/>
                </a:lnTo>
                <a:lnTo>
                  <a:pt x="37617" y="102930"/>
                </a:lnTo>
                <a:lnTo>
                  <a:pt x="37683" y="103436"/>
                </a:lnTo>
                <a:lnTo>
                  <a:pt x="37734" y="103906"/>
                </a:lnTo>
                <a:lnTo>
                  <a:pt x="37763" y="104449"/>
                </a:lnTo>
                <a:lnTo>
                  <a:pt x="37778" y="104774"/>
                </a:lnTo>
                <a:lnTo>
                  <a:pt x="37785" y="105208"/>
                </a:lnTo>
                <a:lnTo>
                  <a:pt x="37785" y="105751"/>
                </a:lnTo>
                <a:lnTo>
                  <a:pt x="37763" y="106366"/>
                </a:lnTo>
                <a:lnTo>
                  <a:pt x="37727" y="107089"/>
                </a:lnTo>
                <a:lnTo>
                  <a:pt x="37668" y="107885"/>
                </a:lnTo>
                <a:lnTo>
                  <a:pt x="37632" y="108319"/>
                </a:lnTo>
                <a:lnTo>
                  <a:pt x="37581" y="108789"/>
                </a:lnTo>
                <a:lnTo>
                  <a:pt x="37530" y="109295"/>
                </a:lnTo>
                <a:lnTo>
                  <a:pt x="37464" y="109801"/>
                </a:lnTo>
                <a:lnTo>
                  <a:pt x="37398" y="110344"/>
                </a:lnTo>
                <a:lnTo>
                  <a:pt x="37311" y="110923"/>
                </a:lnTo>
                <a:lnTo>
                  <a:pt x="37223" y="111501"/>
                </a:lnTo>
                <a:lnTo>
                  <a:pt x="37121" y="112116"/>
                </a:lnTo>
                <a:lnTo>
                  <a:pt x="37012" y="112767"/>
                </a:lnTo>
                <a:lnTo>
                  <a:pt x="36888" y="113418"/>
                </a:lnTo>
                <a:lnTo>
                  <a:pt x="36756" y="114105"/>
                </a:lnTo>
                <a:lnTo>
                  <a:pt x="36603" y="114829"/>
                </a:lnTo>
                <a:lnTo>
                  <a:pt x="36443" y="115552"/>
                </a:lnTo>
                <a:lnTo>
                  <a:pt x="36275" y="116311"/>
                </a:lnTo>
                <a:lnTo>
                  <a:pt x="36085" y="117107"/>
                </a:lnTo>
                <a:lnTo>
                  <a:pt x="35881" y="117903"/>
                </a:lnTo>
                <a:lnTo>
                  <a:pt x="35662" y="118734"/>
                </a:lnTo>
                <a:lnTo>
                  <a:pt x="35429" y="119602"/>
                </a:lnTo>
                <a:lnTo>
                  <a:pt x="35181" y="120470"/>
                </a:lnTo>
                <a:lnTo>
                  <a:pt x="34918" y="121375"/>
                </a:lnTo>
                <a:lnTo>
                  <a:pt x="34816" y="119602"/>
                </a:lnTo>
                <a:lnTo>
                  <a:pt x="34729" y="117830"/>
                </a:lnTo>
                <a:lnTo>
                  <a:pt x="34656" y="116131"/>
                </a:lnTo>
                <a:lnTo>
                  <a:pt x="34597" y="114503"/>
                </a:lnTo>
                <a:lnTo>
                  <a:pt x="34554" y="112912"/>
                </a:lnTo>
                <a:lnTo>
                  <a:pt x="34524" y="111393"/>
                </a:lnTo>
                <a:lnTo>
                  <a:pt x="34510" y="109910"/>
                </a:lnTo>
                <a:lnTo>
                  <a:pt x="34502" y="108536"/>
                </a:lnTo>
                <a:lnTo>
                  <a:pt x="34510" y="107234"/>
                </a:lnTo>
                <a:lnTo>
                  <a:pt x="34532" y="106004"/>
                </a:lnTo>
                <a:lnTo>
                  <a:pt x="34561" y="104847"/>
                </a:lnTo>
                <a:lnTo>
                  <a:pt x="34605" y="103798"/>
                </a:lnTo>
                <a:lnTo>
                  <a:pt x="34656" y="102857"/>
                </a:lnTo>
                <a:lnTo>
                  <a:pt x="34721" y="101989"/>
                </a:lnTo>
                <a:lnTo>
                  <a:pt x="34787" y="101230"/>
                </a:lnTo>
                <a:lnTo>
                  <a:pt x="34831" y="100905"/>
                </a:lnTo>
                <a:lnTo>
                  <a:pt x="34867" y="100579"/>
                </a:lnTo>
                <a:lnTo>
                  <a:pt x="34926" y="100217"/>
                </a:lnTo>
                <a:lnTo>
                  <a:pt x="34984" y="99892"/>
                </a:lnTo>
                <a:lnTo>
                  <a:pt x="35050" y="99603"/>
                </a:lnTo>
                <a:lnTo>
                  <a:pt x="35115" y="99386"/>
                </a:lnTo>
                <a:lnTo>
                  <a:pt x="35188" y="99241"/>
                </a:lnTo>
                <a:lnTo>
                  <a:pt x="35268" y="99132"/>
                </a:lnTo>
                <a:lnTo>
                  <a:pt x="35349" y="99060"/>
                </a:lnTo>
                <a:lnTo>
                  <a:pt x="35436" y="99024"/>
                </a:lnTo>
                <a:close/>
                <a:moveTo>
                  <a:pt x="50236" y="88644"/>
                </a:moveTo>
                <a:lnTo>
                  <a:pt x="50331" y="88680"/>
                </a:lnTo>
                <a:lnTo>
                  <a:pt x="50513" y="88789"/>
                </a:lnTo>
                <a:lnTo>
                  <a:pt x="50696" y="89006"/>
                </a:lnTo>
                <a:lnTo>
                  <a:pt x="50878" y="89295"/>
                </a:lnTo>
                <a:lnTo>
                  <a:pt x="51053" y="89657"/>
                </a:lnTo>
                <a:lnTo>
                  <a:pt x="51228" y="90127"/>
                </a:lnTo>
                <a:lnTo>
                  <a:pt x="51396" y="90633"/>
                </a:lnTo>
                <a:lnTo>
                  <a:pt x="51564" y="91248"/>
                </a:lnTo>
                <a:lnTo>
                  <a:pt x="51724" y="91935"/>
                </a:lnTo>
                <a:lnTo>
                  <a:pt x="51885" y="92695"/>
                </a:lnTo>
                <a:lnTo>
                  <a:pt x="52031" y="93527"/>
                </a:lnTo>
                <a:lnTo>
                  <a:pt x="52176" y="94395"/>
                </a:lnTo>
                <a:lnTo>
                  <a:pt x="52315" y="95371"/>
                </a:lnTo>
                <a:lnTo>
                  <a:pt x="52446" y="96420"/>
                </a:lnTo>
                <a:lnTo>
                  <a:pt x="52519" y="96999"/>
                </a:lnTo>
                <a:lnTo>
                  <a:pt x="52585" y="97650"/>
                </a:lnTo>
                <a:lnTo>
                  <a:pt x="52651" y="98337"/>
                </a:lnTo>
                <a:lnTo>
                  <a:pt x="52716" y="99024"/>
                </a:lnTo>
                <a:lnTo>
                  <a:pt x="52775" y="99747"/>
                </a:lnTo>
                <a:lnTo>
                  <a:pt x="52833" y="100471"/>
                </a:lnTo>
                <a:lnTo>
                  <a:pt x="52884" y="101266"/>
                </a:lnTo>
                <a:lnTo>
                  <a:pt x="52935" y="102062"/>
                </a:lnTo>
                <a:lnTo>
                  <a:pt x="52986" y="102857"/>
                </a:lnTo>
                <a:lnTo>
                  <a:pt x="53030" y="103689"/>
                </a:lnTo>
                <a:lnTo>
                  <a:pt x="53066" y="104557"/>
                </a:lnTo>
                <a:lnTo>
                  <a:pt x="53103" y="105461"/>
                </a:lnTo>
                <a:lnTo>
                  <a:pt x="53132" y="106329"/>
                </a:lnTo>
                <a:lnTo>
                  <a:pt x="53154" y="107270"/>
                </a:lnTo>
                <a:lnTo>
                  <a:pt x="53176" y="108210"/>
                </a:lnTo>
                <a:lnTo>
                  <a:pt x="53190" y="109150"/>
                </a:lnTo>
                <a:lnTo>
                  <a:pt x="53198" y="110127"/>
                </a:lnTo>
                <a:lnTo>
                  <a:pt x="53198" y="111103"/>
                </a:lnTo>
                <a:lnTo>
                  <a:pt x="53198" y="112116"/>
                </a:lnTo>
                <a:lnTo>
                  <a:pt x="53190" y="113129"/>
                </a:lnTo>
                <a:lnTo>
                  <a:pt x="53168" y="114141"/>
                </a:lnTo>
                <a:lnTo>
                  <a:pt x="53147" y="115190"/>
                </a:lnTo>
                <a:lnTo>
                  <a:pt x="53117" y="116239"/>
                </a:lnTo>
                <a:lnTo>
                  <a:pt x="53081" y="117288"/>
                </a:lnTo>
                <a:lnTo>
                  <a:pt x="53037" y="118337"/>
                </a:lnTo>
                <a:lnTo>
                  <a:pt x="52986" y="119422"/>
                </a:lnTo>
                <a:lnTo>
                  <a:pt x="52928" y="120507"/>
                </a:lnTo>
                <a:lnTo>
                  <a:pt x="52855" y="121592"/>
                </a:lnTo>
                <a:lnTo>
                  <a:pt x="52782" y="122713"/>
                </a:lnTo>
                <a:lnTo>
                  <a:pt x="52694" y="123798"/>
                </a:lnTo>
                <a:lnTo>
                  <a:pt x="52600" y="124919"/>
                </a:lnTo>
                <a:lnTo>
                  <a:pt x="52497" y="126004"/>
                </a:lnTo>
                <a:lnTo>
                  <a:pt x="52286" y="125751"/>
                </a:lnTo>
                <a:lnTo>
                  <a:pt x="52074" y="125425"/>
                </a:lnTo>
                <a:lnTo>
                  <a:pt x="51877" y="125027"/>
                </a:lnTo>
                <a:lnTo>
                  <a:pt x="51680" y="124557"/>
                </a:lnTo>
                <a:lnTo>
                  <a:pt x="51484" y="124051"/>
                </a:lnTo>
                <a:lnTo>
                  <a:pt x="51301" y="123508"/>
                </a:lnTo>
                <a:lnTo>
                  <a:pt x="51119" y="122894"/>
                </a:lnTo>
                <a:lnTo>
                  <a:pt x="50944" y="122206"/>
                </a:lnTo>
                <a:lnTo>
                  <a:pt x="50769" y="121483"/>
                </a:lnTo>
                <a:lnTo>
                  <a:pt x="50608" y="120724"/>
                </a:lnTo>
                <a:lnTo>
                  <a:pt x="50448" y="119928"/>
                </a:lnTo>
                <a:lnTo>
                  <a:pt x="50295" y="119096"/>
                </a:lnTo>
                <a:lnTo>
                  <a:pt x="50149" y="118228"/>
                </a:lnTo>
                <a:lnTo>
                  <a:pt x="50003" y="117360"/>
                </a:lnTo>
                <a:lnTo>
                  <a:pt x="49871" y="116420"/>
                </a:lnTo>
                <a:lnTo>
                  <a:pt x="49740" y="115480"/>
                </a:lnTo>
                <a:lnTo>
                  <a:pt x="49616" y="114503"/>
                </a:lnTo>
                <a:lnTo>
                  <a:pt x="49499" y="113527"/>
                </a:lnTo>
                <a:lnTo>
                  <a:pt x="49390" y="112514"/>
                </a:lnTo>
                <a:lnTo>
                  <a:pt x="49288" y="111501"/>
                </a:lnTo>
                <a:lnTo>
                  <a:pt x="49193" y="110452"/>
                </a:lnTo>
                <a:lnTo>
                  <a:pt x="49106" y="109404"/>
                </a:lnTo>
                <a:lnTo>
                  <a:pt x="49018" y="108391"/>
                </a:lnTo>
                <a:lnTo>
                  <a:pt x="48945" y="107342"/>
                </a:lnTo>
                <a:lnTo>
                  <a:pt x="48879" y="106293"/>
                </a:lnTo>
                <a:lnTo>
                  <a:pt x="48821" y="105281"/>
                </a:lnTo>
                <a:lnTo>
                  <a:pt x="48770" y="104232"/>
                </a:lnTo>
                <a:lnTo>
                  <a:pt x="48719" y="103219"/>
                </a:lnTo>
                <a:lnTo>
                  <a:pt x="48683" y="102243"/>
                </a:lnTo>
                <a:lnTo>
                  <a:pt x="48653" y="101230"/>
                </a:lnTo>
                <a:lnTo>
                  <a:pt x="48639" y="100290"/>
                </a:lnTo>
                <a:lnTo>
                  <a:pt x="48624" y="99349"/>
                </a:lnTo>
                <a:lnTo>
                  <a:pt x="48617" y="98662"/>
                </a:lnTo>
                <a:lnTo>
                  <a:pt x="48617" y="97939"/>
                </a:lnTo>
                <a:lnTo>
                  <a:pt x="48624" y="97179"/>
                </a:lnTo>
                <a:lnTo>
                  <a:pt x="48639" y="96384"/>
                </a:lnTo>
                <a:lnTo>
                  <a:pt x="48661" y="95588"/>
                </a:lnTo>
                <a:lnTo>
                  <a:pt x="48690" y="94792"/>
                </a:lnTo>
                <a:lnTo>
                  <a:pt x="48726" y="93961"/>
                </a:lnTo>
                <a:lnTo>
                  <a:pt x="48785" y="93201"/>
                </a:lnTo>
                <a:lnTo>
                  <a:pt x="48850" y="92442"/>
                </a:lnTo>
                <a:lnTo>
                  <a:pt x="48887" y="92080"/>
                </a:lnTo>
                <a:lnTo>
                  <a:pt x="48923" y="91718"/>
                </a:lnTo>
                <a:lnTo>
                  <a:pt x="48974" y="91393"/>
                </a:lnTo>
                <a:lnTo>
                  <a:pt x="49018" y="91067"/>
                </a:lnTo>
                <a:lnTo>
                  <a:pt x="49076" y="90742"/>
                </a:lnTo>
                <a:lnTo>
                  <a:pt x="49135" y="90452"/>
                </a:lnTo>
                <a:lnTo>
                  <a:pt x="49193" y="90163"/>
                </a:lnTo>
                <a:lnTo>
                  <a:pt x="49259" y="89910"/>
                </a:lnTo>
                <a:lnTo>
                  <a:pt x="49332" y="89657"/>
                </a:lnTo>
                <a:lnTo>
                  <a:pt x="49412" y="89476"/>
                </a:lnTo>
                <a:lnTo>
                  <a:pt x="49492" y="89259"/>
                </a:lnTo>
                <a:lnTo>
                  <a:pt x="49580" y="89114"/>
                </a:lnTo>
                <a:lnTo>
                  <a:pt x="49667" y="88970"/>
                </a:lnTo>
                <a:lnTo>
                  <a:pt x="49769" y="88861"/>
                </a:lnTo>
                <a:lnTo>
                  <a:pt x="49864" y="88753"/>
                </a:lnTo>
                <a:lnTo>
                  <a:pt x="49959" y="88716"/>
                </a:lnTo>
                <a:lnTo>
                  <a:pt x="50047" y="88680"/>
                </a:lnTo>
                <a:lnTo>
                  <a:pt x="50141" y="88644"/>
                </a:lnTo>
                <a:close/>
                <a:moveTo>
                  <a:pt x="17682" y="5100"/>
                </a:moveTo>
                <a:lnTo>
                  <a:pt x="18936" y="5136"/>
                </a:lnTo>
                <a:lnTo>
                  <a:pt x="20220" y="5245"/>
                </a:lnTo>
                <a:lnTo>
                  <a:pt x="21519" y="5426"/>
                </a:lnTo>
                <a:lnTo>
                  <a:pt x="22839" y="5679"/>
                </a:lnTo>
                <a:lnTo>
                  <a:pt x="24181" y="6004"/>
                </a:lnTo>
                <a:lnTo>
                  <a:pt x="25523" y="6366"/>
                </a:lnTo>
                <a:lnTo>
                  <a:pt x="26880" y="6764"/>
                </a:lnTo>
                <a:lnTo>
                  <a:pt x="28244" y="7198"/>
                </a:lnTo>
                <a:lnTo>
                  <a:pt x="29615" y="7668"/>
                </a:lnTo>
                <a:lnTo>
                  <a:pt x="30979" y="8174"/>
                </a:lnTo>
                <a:lnTo>
                  <a:pt x="32343" y="8717"/>
                </a:lnTo>
                <a:lnTo>
                  <a:pt x="33700" y="9259"/>
                </a:lnTo>
                <a:lnTo>
                  <a:pt x="36377" y="10416"/>
                </a:lnTo>
                <a:lnTo>
                  <a:pt x="39003" y="11574"/>
                </a:lnTo>
                <a:lnTo>
                  <a:pt x="42307" y="13020"/>
                </a:lnTo>
                <a:lnTo>
                  <a:pt x="43912" y="13671"/>
                </a:lnTo>
                <a:lnTo>
                  <a:pt x="45473" y="14322"/>
                </a:lnTo>
                <a:lnTo>
                  <a:pt x="46990" y="14901"/>
                </a:lnTo>
                <a:lnTo>
                  <a:pt x="48449" y="15371"/>
                </a:lnTo>
                <a:lnTo>
                  <a:pt x="49850" y="15805"/>
                </a:lnTo>
                <a:lnTo>
                  <a:pt x="51177" y="16131"/>
                </a:lnTo>
                <a:lnTo>
                  <a:pt x="52176" y="16384"/>
                </a:lnTo>
                <a:lnTo>
                  <a:pt x="53161" y="16673"/>
                </a:lnTo>
                <a:lnTo>
                  <a:pt x="54117" y="16999"/>
                </a:lnTo>
                <a:lnTo>
                  <a:pt x="55058" y="17397"/>
                </a:lnTo>
                <a:lnTo>
                  <a:pt x="55969" y="17831"/>
                </a:lnTo>
                <a:lnTo>
                  <a:pt x="56867" y="18337"/>
                </a:lnTo>
                <a:lnTo>
                  <a:pt x="57742" y="18879"/>
                </a:lnTo>
                <a:lnTo>
                  <a:pt x="58588" y="19458"/>
                </a:lnTo>
                <a:lnTo>
                  <a:pt x="59412" y="20073"/>
                </a:lnTo>
                <a:lnTo>
                  <a:pt x="60215" y="20760"/>
                </a:lnTo>
                <a:lnTo>
                  <a:pt x="60988" y="21447"/>
                </a:lnTo>
                <a:lnTo>
                  <a:pt x="61739" y="22207"/>
                </a:lnTo>
                <a:lnTo>
                  <a:pt x="62469" y="23038"/>
                </a:lnTo>
                <a:lnTo>
                  <a:pt x="63169" y="23870"/>
                </a:lnTo>
                <a:lnTo>
                  <a:pt x="63840" y="24738"/>
                </a:lnTo>
                <a:lnTo>
                  <a:pt x="64489" y="25679"/>
                </a:lnTo>
                <a:lnTo>
                  <a:pt x="65102" y="26619"/>
                </a:lnTo>
                <a:lnTo>
                  <a:pt x="65693" y="27632"/>
                </a:lnTo>
                <a:lnTo>
                  <a:pt x="66254" y="28680"/>
                </a:lnTo>
                <a:lnTo>
                  <a:pt x="66524" y="29223"/>
                </a:lnTo>
                <a:lnTo>
                  <a:pt x="66787" y="29765"/>
                </a:lnTo>
                <a:lnTo>
                  <a:pt x="67042" y="30308"/>
                </a:lnTo>
                <a:lnTo>
                  <a:pt x="67283" y="30850"/>
                </a:lnTo>
                <a:lnTo>
                  <a:pt x="67524" y="31429"/>
                </a:lnTo>
                <a:lnTo>
                  <a:pt x="67757" y="32008"/>
                </a:lnTo>
                <a:lnTo>
                  <a:pt x="67983" y="32586"/>
                </a:lnTo>
                <a:lnTo>
                  <a:pt x="68195" y="33201"/>
                </a:lnTo>
                <a:lnTo>
                  <a:pt x="68406" y="33780"/>
                </a:lnTo>
                <a:lnTo>
                  <a:pt x="68603" y="34395"/>
                </a:lnTo>
                <a:lnTo>
                  <a:pt x="68793" y="35010"/>
                </a:lnTo>
                <a:lnTo>
                  <a:pt x="68982" y="35661"/>
                </a:lnTo>
                <a:lnTo>
                  <a:pt x="69158" y="36275"/>
                </a:lnTo>
                <a:lnTo>
                  <a:pt x="69325" y="36926"/>
                </a:lnTo>
                <a:lnTo>
                  <a:pt x="69478" y="37577"/>
                </a:lnTo>
                <a:lnTo>
                  <a:pt x="69632" y="38228"/>
                </a:lnTo>
                <a:lnTo>
                  <a:pt x="69778" y="38915"/>
                </a:lnTo>
                <a:lnTo>
                  <a:pt x="69909" y="39566"/>
                </a:lnTo>
                <a:lnTo>
                  <a:pt x="70033" y="40254"/>
                </a:lnTo>
                <a:lnTo>
                  <a:pt x="70150" y="40941"/>
                </a:lnTo>
                <a:lnTo>
                  <a:pt x="70259" y="41628"/>
                </a:lnTo>
                <a:lnTo>
                  <a:pt x="70361" y="42351"/>
                </a:lnTo>
                <a:lnTo>
                  <a:pt x="70449" y="43038"/>
                </a:lnTo>
                <a:lnTo>
                  <a:pt x="70529" y="43762"/>
                </a:lnTo>
                <a:lnTo>
                  <a:pt x="70602" y="44485"/>
                </a:lnTo>
                <a:lnTo>
                  <a:pt x="70667" y="45208"/>
                </a:lnTo>
                <a:lnTo>
                  <a:pt x="70704" y="45751"/>
                </a:lnTo>
                <a:lnTo>
                  <a:pt x="70740" y="46257"/>
                </a:lnTo>
                <a:lnTo>
                  <a:pt x="70770" y="46800"/>
                </a:lnTo>
                <a:lnTo>
                  <a:pt x="70791" y="47342"/>
                </a:lnTo>
                <a:lnTo>
                  <a:pt x="70813" y="47885"/>
                </a:lnTo>
                <a:lnTo>
                  <a:pt x="70828" y="48427"/>
                </a:lnTo>
                <a:lnTo>
                  <a:pt x="70835" y="48970"/>
                </a:lnTo>
                <a:lnTo>
                  <a:pt x="70842" y="49512"/>
                </a:lnTo>
                <a:lnTo>
                  <a:pt x="70842" y="50055"/>
                </a:lnTo>
                <a:lnTo>
                  <a:pt x="70835" y="50597"/>
                </a:lnTo>
                <a:lnTo>
                  <a:pt x="70821" y="51176"/>
                </a:lnTo>
                <a:lnTo>
                  <a:pt x="70806" y="51718"/>
                </a:lnTo>
                <a:lnTo>
                  <a:pt x="70784" y="52297"/>
                </a:lnTo>
                <a:lnTo>
                  <a:pt x="70762" y="52840"/>
                </a:lnTo>
                <a:lnTo>
                  <a:pt x="70726" y="53418"/>
                </a:lnTo>
                <a:lnTo>
                  <a:pt x="70689" y="53961"/>
                </a:lnTo>
                <a:lnTo>
                  <a:pt x="70653" y="54539"/>
                </a:lnTo>
                <a:lnTo>
                  <a:pt x="70602" y="55118"/>
                </a:lnTo>
                <a:lnTo>
                  <a:pt x="70500" y="56275"/>
                </a:lnTo>
                <a:lnTo>
                  <a:pt x="70368" y="57433"/>
                </a:lnTo>
                <a:lnTo>
                  <a:pt x="70222" y="58626"/>
                </a:lnTo>
                <a:lnTo>
                  <a:pt x="70055" y="59820"/>
                </a:lnTo>
                <a:lnTo>
                  <a:pt x="69865" y="61013"/>
                </a:lnTo>
                <a:lnTo>
                  <a:pt x="69661" y="62207"/>
                </a:lnTo>
                <a:lnTo>
                  <a:pt x="69435" y="63436"/>
                </a:lnTo>
                <a:lnTo>
                  <a:pt x="69282" y="64160"/>
                </a:lnTo>
                <a:lnTo>
                  <a:pt x="69136" y="64847"/>
                </a:lnTo>
                <a:lnTo>
                  <a:pt x="68982" y="65498"/>
                </a:lnTo>
                <a:lnTo>
                  <a:pt x="68829" y="66113"/>
                </a:lnTo>
                <a:lnTo>
                  <a:pt x="68669" y="66727"/>
                </a:lnTo>
                <a:lnTo>
                  <a:pt x="68516" y="67270"/>
                </a:lnTo>
                <a:lnTo>
                  <a:pt x="68355" y="67776"/>
                </a:lnTo>
                <a:lnTo>
                  <a:pt x="68195" y="68246"/>
                </a:lnTo>
                <a:lnTo>
                  <a:pt x="68027" y="68680"/>
                </a:lnTo>
                <a:lnTo>
                  <a:pt x="67866" y="69078"/>
                </a:lnTo>
                <a:lnTo>
                  <a:pt x="67699" y="69440"/>
                </a:lnTo>
                <a:lnTo>
                  <a:pt x="67531" y="69765"/>
                </a:lnTo>
                <a:lnTo>
                  <a:pt x="67363" y="70055"/>
                </a:lnTo>
                <a:lnTo>
                  <a:pt x="67188" y="70308"/>
                </a:lnTo>
                <a:lnTo>
                  <a:pt x="67020" y="70525"/>
                </a:lnTo>
                <a:lnTo>
                  <a:pt x="66845" y="70706"/>
                </a:lnTo>
                <a:lnTo>
                  <a:pt x="66670" y="70850"/>
                </a:lnTo>
                <a:lnTo>
                  <a:pt x="66495" y="70959"/>
                </a:lnTo>
                <a:lnTo>
                  <a:pt x="66320" y="70995"/>
                </a:lnTo>
                <a:lnTo>
                  <a:pt x="66145" y="71031"/>
                </a:lnTo>
                <a:lnTo>
                  <a:pt x="65970" y="71031"/>
                </a:lnTo>
                <a:lnTo>
                  <a:pt x="65795" y="70995"/>
                </a:lnTo>
                <a:lnTo>
                  <a:pt x="65612" y="70923"/>
                </a:lnTo>
                <a:lnTo>
                  <a:pt x="65437" y="70778"/>
                </a:lnTo>
                <a:lnTo>
                  <a:pt x="65255" y="70633"/>
                </a:lnTo>
                <a:lnTo>
                  <a:pt x="65080" y="70452"/>
                </a:lnTo>
                <a:lnTo>
                  <a:pt x="64898" y="70199"/>
                </a:lnTo>
                <a:lnTo>
                  <a:pt x="64715" y="69946"/>
                </a:lnTo>
                <a:lnTo>
                  <a:pt x="64540" y="69657"/>
                </a:lnTo>
                <a:lnTo>
                  <a:pt x="64358" y="69295"/>
                </a:lnTo>
                <a:lnTo>
                  <a:pt x="64176" y="68934"/>
                </a:lnTo>
                <a:lnTo>
                  <a:pt x="64000" y="68500"/>
                </a:lnTo>
                <a:lnTo>
                  <a:pt x="64088" y="66836"/>
                </a:lnTo>
                <a:lnTo>
                  <a:pt x="64161" y="65172"/>
                </a:lnTo>
                <a:lnTo>
                  <a:pt x="64219" y="63617"/>
                </a:lnTo>
                <a:lnTo>
                  <a:pt x="64270" y="62062"/>
                </a:lnTo>
                <a:lnTo>
                  <a:pt x="64300" y="60579"/>
                </a:lnTo>
                <a:lnTo>
                  <a:pt x="64321" y="59169"/>
                </a:lnTo>
                <a:lnTo>
                  <a:pt x="64329" y="57794"/>
                </a:lnTo>
                <a:lnTo>
                  <a:pt x="64321" y="56492"/>
                </a:lnTo>
                <a:lnTo>
                  <a:pt x="64307" y="55226"/>
                </a:lnTo>
                <a:lnTo>
                  <a:pt x="64270" y="54033"/>
                </a:lnTo>
                <a:lnTo>
                  <a:pt x="64227" y="52876"/>
                </a:lnTo>
                <a:lnTo>
                  <a:pt x="64168" y="51791"/>
                </a:lnTo>
                <a:lnTo>
                  <a:pt x="64095" y="50778"/>
                </a:lnTo>
                <a:lnTo>
                  <a:pt x="64008" y="49838"/>
                </a:lnTo>
                <a:lnTo>
                  <a:pt x="63957" y="49368"/>
                </a:lnTo>
                <a:lnTo>
                  <a:pt x="63906" y="48934"/>
                </a:lnTo>
                <a:lnTo>
                  <a:pt x="63855" y="48500"/>
                </a:lnTo>
                <a:lnTo>
                  <a:pt x="63796" y="48102"/>
                </a:lnTo>
                <a:lnTo>
                  <a:pt x="63709" y="47559"/>
                </a:lnTo>
                <a:lnTo>
                  <a:pt x="63614" y="47053"/>
                </a:lnTo>
                <a:lnTo>
                  <a:pt x="63519" y="46583"/>
                </a:lnTo>
                <a:lnTo>
                  <a:pt x="63410" y="46149"/>
                </a:lnTo>
                <a:lnTo>
                  <a:pt x="63300" y="45751"/>
                </a:lnTo>
                <a:lnTo>
                  <a:pt x="63184" y="45389"/>
                </a:lnTo>
                <a:lnTo>
                  <a:pt x="63067" y="45064"/>
                </a:lnTo>
                <a:lnTo>
                  <a:pt x="62936" y="44811"/>
                </a:lnTo>
                <a:lnTo>
                  <a:pt x="62804" y="44557"/>
                </a:lnTo>
                <a:lnTo>
                  <a:pt x="62666" y="44377"/>
                </a:lnTo>
                <a:lnTo>
                  <a:pt x="62527" y="44196"/>
                </a:lnTo>
                <a:lnTo>
                  <a:pt x="62381" y="44087"/>
                </a:lnTo>
                <a:lnTo>
                  <a:pt x="62228" y="44015"/>
                </a:lnTo>
                <a:lnTo>
                  <a:pt x="62067" y="43979"/>
                </a:lnTo>
                <a:lnTo>
                  <a:pt x="61907" y="43979"/>
                </a:lnTo>
                <a:lnTo>
                  <a:pt x="61739" y="44051"/>
                </a:lnTo>
                <a:lnTo>
                  <a:pt x="61579" y="44123"/>
                </a:lnTo>
                <a:lnTo>
                  <a:pt x="61426" y="44268"/>
                </a:lnTo>
                <a:lnTo>
                  <a:pt x="61287" y="44449"/>
                </a:lnTo>
                <a:lnTo>
                  <a:pt x="61148" y="44666"/>
                </a:lnTo>
                <a:lnTo>
                  <a:pt x="61017" y="44919"/>
                </a:lnTo>
                <a:lnTo>
                  <a:pt x="60893" y="45208"/>
                </a:lnTo>
                <a:lnTo>
                  <a:pt x="60784" y="45534"/>
                </a:lnTo>
                <a:lnTo>
                  <a:pt x="60674" y="45896"/>
                </a:lnTo>
                <a:lnTo>
                  <a:pt x="60579" y="46293"/>
                </a:lnTo>
                <a:lnTo>
                  <a:pt x="60485" y="46727"/>
                </a:lnTo>
                <a:lnTo>
                  <a:pt x="60404" y="47234"/>
                </a:lnTo>
                <a:lnTo>
                  <a:pt x="60339" y="47740"/>
                </a:lnTo>
                <a:lnTo>
                  <a:pt x="60273" y="48283"/>
                </a:lnTo>
                <a:lnTo>
                  <a:pt x="60222" y="48825"/>
                </a:lnTo>
                <a:lnTo>
                  <a:pt x="60178" y="49440"/>
                </a:lnTo>
                <a:lnTo>
                  <a:pt x="60142" y="50091"/>
                </a:lnTo>
                <a:lnTo>
                  <a:pt x="60120" y="50670"/>
                </a:lnTo>
                <a:lnTo>
                  <a:pt x="60105" y="51248"/>
                </a:lnTo>
                <a:lnTo>
                  <a:pt x="60105" y="51863"/>
                </a:lnTo>
                <a:lnTo>
                  <a:pt x="60105" y="52514"/>
                </a:lnTo>
                <a:lnTo>
                  <a:pt x="60113" y="53165"/>
                </a:lnTo>
                <a:lnTo>
                  <a:pt x="60135" y="53816"/>
                </a:lnTo>
                <a:lnTo>
                  <a:pt x="60156" y="54467"/>
                </a:lnTo>
                <a:lnTo>
                  <a:pt x="60193" y="55118"/>
                </a:lnTo>
                <a:lnTo>
                  <a:pt x="60229" y="55805"/>
                </a:lnTo>
                <a:lnTo>
                  <a:pt x="60280" y="56492"/>
                </a:lnTo>
                <a:lnTo>
                  <a:pt x="60331" y="57179"/>
                </a:lnTo>
                <a:lnTo>
                  <a:pt x="60397" y="57867"/>
                </a:lnTo>
                <a:lnTo>
                  <a:pt x="60463" y="58590"/>
                </a:lnTo>
                <a:lnTo>
                  <a:pt x="60536" y="59277"/>
                </a:lnTo>
                <a:lnTo>
                  <a:pt x="60616" y="59964"/>
                </a:lnTo>
                <a:lnTo>
                  <a:pt x="60703" y="60688"/>
                </a:lnTo>
                <a:lnTo>
                  <a:pt x="60791" y="61375"/>
                </a:lnTo>
                <a:lnTo>
                  <a:pt x="60893" y="62062"/>
                </a:lnTo>
                <a:lnTo>
                  <a:pt x="60995" y="62785"/>
                </a:lnTo>
                <a:lnTo>
                  <a:pt x="61105" y="63472"/>
                </a:lnTo>
                <a:lnTo>
                  <a:pt x="61214" y="64123"/>
                </a:lnTo>
                <a:lnTo>
                  <a:pt x="61338" y="64811"/>
                </a:lnTo>
                <a:lnTo>
                  <a:pt x="61462" y="65498"/>
                </a:lnTo>
                <a:lnTo>
                  <a:pt x="61593" y="66149"/>
                </a:lnTo>
                <a:lnTo>
                  <a:pt x="61725" y="66800"/>
                </a:lnTo>
                <a:lnTo>
                  <a:pt x="61863" y="67415"/>
                </a:lnTo>
                <a:lnTo>
                  <a:pt x="62002" y="68029"/>
                </a:lnTo>
                <a:lnTo>
                  <a:pt x="62148" y="68644"/>
                </a:lnTo>
                <a:lnTo>
                  <a:pt x="62301" y="69223"/>
                </a:lnTo>
                <a:lnTo>
                  <a:pt x="62454" y="69802"/>
                </a:lnTo>
                <a:lnTo>
                  <a:pt x="62615" y="70380"/>
                </a:lnTo>
                <a:lnTo>
                  <a:pt x="62775" y="70923"/>
                </a:lnTo>
                <a:lnTo>
                  <a:pt x="62680" y="72261"/>
                </a:lnTo>
                <a:lnTo>
                  <a:pt x="62578" y="73635"/>
                </a:lnTo>
                <a:lnTo>
                  <a:pt x="62469" y="75009"/>
                </a:lnTo>
                <a:lnTo>
                  <a:pt x="62352" y="76384"/>
                </a:lnTo>
                <a:lnTo>
                  <a:pt x="62228" y="77794"/>
                </a:lnTo>
                <a:lnTo>
                  <a:pt x="62104" y="79205"/>
                </a:lnTo>
                <a:lnTo>
                  <a:pt x="61965" y="80651"/>
                </a:lnTo>
                <a:lnTo>
                  <a:pt x="61819" y="82062"/>
                </a:lnTo>
                <a:lnTo>
                  <a:pt x="61674" y="83509"/>
                </a:lnTo>
                <a:lnTo>
                  <a:pt x="61520" y="84955"/>
                </a:lnTo>
                <a:lnTo>
                  <a:pt x="61360" y="86402"/>
                </a:lnTo>
                <a:lnTo>
                  <a:pt x="61192" y="87885"/>
                </a:lnTo>
                <a:lnTo>
                  <a:pt x="61017" y="89331"/>
                </a:lnTo>
                <a:lnTo>
                  <a:pt x="60842" y="90814"/>
                </a:lnTo>
                <a:lnTo>
                  <a:pt x="60660" y="92261"/>
                </a:lnTo>
                <a:lnTo>
                  <a:pt x="60470" y="93744"/>
                </a:lnTo>
                <a:lnTo>
                  <a:pt x="60076" y="96673"/>
                </a:lnTo>
                <a:lnTo>
                  <a:pt x="59660" y="99639"/>
                </a:lnTo>
                <a:lnTo>
                  <a:pt x="59230" y="102568"/>
                </a:lnTo>
                <a:lnTo>
                  <a:pt x="58778" y="105461"/>
                </a:lnTo>
                <a:lnTo>
                  <a:pt x="58304" y="108355"/>
                </a:lnTo>
                <a:lnTo>
                  <a:pt x="57822" y="111176"/>
                </a:lnTo>
                <a:lnTo>
                  <a:pt x="57319" y="113997"/>
                </a:lnTo>
                <a:lnTo>
                  <a:pt x="57064" y="115371"/>
                </a:lnTo>
                <a:lnTo>
                  <a:pt x="56801" y="116745"/>
                </a:lnTo>
                <a:lnTo>
                  <a:pt x="56597" y="117758"/>
                </a:lnTo>
                <a:lnTo>
                  <a:pt x="56400" y="118734"/>
                </a:lnTo>
                <a:lnTo>
                  <a:pt x="56196" y="119639"/>
                </a:lnTo>
                <a:lnTo>
                  <a:pt x="55991" y="120507"/>
                </a:lnTo>
                <a:lnTo>
                  <a:pt x="55794" y="121302"/>
                </a:lnTo>
                <a:lnTo>
                  <a:pt x="55590" y="122026"/>
                </a:lnTo>
                <a:lnTo>
                  <a:pt x="55393" y="122713"/>
                </a:lnTo>
                <a:lnTo>
                  <a:pt x="55189" y="123328"/>
                </a:lnTo>
                <a:lnTo>
                  <a:pt x="54992" y="123906"/>
                </a:lnTo>
                <a:lnTo>
                  <a:pt x="54788" y="124413"/>
                </a:lnTo>
                <a:lnTo>
                  <a:pt x="54591" y="124847"/>
                </a:lnTo>
                <a:lnTo>
                  <a:pt x="54394" y="125244"/>
                </a:lnTo>
                <a:lnTo>
                  <a:pt x="54190" y="125570"/>
                </a:lnTo>
                <a:lnTo>
                  <a:pt x="53993" y="125859"/>
                </a:lnTo>
                <a:lnTo>
                  <a:pt x="53796" y="126076"/>
                </a:lnTo>
                <a:lnTo>
                  <a:pt x="53599" y="126221"/>
                </a:lnTo>
                <a:lnTo>
                  <a:pt x="53686" y="125208"/>
                </a:lnTo>
                <a:lnTo>
                  <a:pt x="53759" y="124159"/>
                </a:lnTo>
                <a:lnTo>
                  <a:pt x="53832" y="123111"/>
                </a:lnTo>
                <a:lnTo>
                  <a:pt x="53898" y="122098"/>
                </a:lnTo>
                <a:lnTo>
                  <a:pt x="53956" y="121013"/>
                </a:lnTo>
                <a:lnTo>
                  <a:pt x="54007" y="119964"/>
                </a:lnTo>
                <a:lnTo>
                  <a:pt x="54058" y="118915"/>
                </a:lnTo>
                <a:lnTo>
                  <a:pt x="54102" y="117866"/>
                </a:lnTo>
                <a:lnTo>
                  <a:pt x="54131" y="116782"/>
                </a:lnTo>
                <a:lnTo>
                  <a:pt x="54168" y="115733"/>
                </a:lnTo>
                <a:lnTo>
                  <a:pt x="54190" y="114648"/>
                </a:lnTo>
                <a:lnTo>
                  <a:pt x="54204" y="113599"/>
                </a:lnTo>
                <a:lnTo>
                  <a:pt x="54219" y="112514"/>
                </a:lnTo>
                <a:lnTo>
                  <a:pt x="54226" y="111465"/>
                </a:lnTo>
                <a:lnTo>
                  <a:pt x="54226" y="110416"/>
                </a:lnTo>
                <a:lnTo>
                  <a:pt x="54219" y="109367"/>
                </a:lnTo>
                <a:lnTo>
                  <a:pt x="54212" y="108319"/>
                </a:lnTo>
                <a:lnTo>
                  <a:pt x="54190" y="107270"/>
                </a:lnTo>
                <a:lnTo>
                  <a:pt x="54168" y="106257"/>
                </a:lnTo>
                <a:lnTo>
                  <a:pt x="54139" y="105208"/>
                </a:lnTo>
                <a:lnTo>
                  <a:pt x="54102" y="104196"/>
                </a:lnTo>
                <a:lnTo>
                  <a:pt x="54066" y="103183"/>
                </a:lnTo>
                <a:lnTo>
                  <a:pt x="54015" y="102206"/>
                </a:lnTo>
                <a:lnTo>
                  <a:pt x="53964" y="101194"/>
                </a:lnTo>
                <a:lnTo>
                  <a:pt x="53905" y="100217"/>
                </a:lnTo>
                <a:lnTo>
                  <a:pt x="53840" y="99277"/>
                </a:lnTo>
                <a:lnTo>
                  <a:pt x="53774" y="98301"/>
                </a:lnTo>
                <a:lnTo>
                  <a:pt x="53694" y="97360"/>
                </a:lnTo>
                <a:lnTo>
                  <a:pt x="53613" y="96456"/>
                </a:lnTo>
                <a:lnTo>
                  <a:pt x="53526" y="95552"/>
                </a:lnTo>
                <a:lnTo>
                  <a:pt x="53431" y="94684"/>
                </a:lnTo>
                <a:lnTo>
                  <a:pt x="53329" y="93780"/>
                </a:lnTo>
                <a:lnTo>
                  <a:pt x="53176" y="92622"/>
                </a:lnTo>
                <a:lnTo>
                  <a:pt x="53023" y="91501"/>
                </a:lnTo>
                <a:lnTo>
                  <a:pt x="52855" y="90452"/>
                </a:lnTo>
                <a:lnTo>
                  <a:pt x="52680" y="89440"/>
                </a:lnTo>
                <a:lnTo>
                  <a:pt x="52497" y="88536"/>
                </a:lnTo>
                <a:lnTo>
                  <a:pt x="52308" y="87704"/>
                </a:lnTo>
                <a:lnTo>
                  <a:pt x="52118" y="86944"/>
                </a:lnTo>
                <a:lnTo>
                  <a:pt x="51914" y="86221"/>
                </a:lnTo>
                <a:lnTo>
                  <a:pt x="51710" y="85606"/>
                </a:lnTo>
                <a:lnTo>
                  <a:pt x="51498" y="85064"/>
                </a:lnTo>
                <a:lnTo>
                  <a:pt x="51287" y="84630"/>
                </a:lnTo>
                <a:lnTo>
                  <a:pt x="51068" y="84232"/>
                </a:lnTo>
                <a:lnTo>
                  <a:pt x="50842" y="83943"/>
                </a:lnTo>
                <a:lnTo>
                  <a:pt x="50623" y="83726"/>
                </a:lnTo>
                <a:lnTo>
                  <a:pt x="50389" y="83581"/>
                </a:lnTo>
                <a:lnTo>
                  <a:pt x="50280" y="83581"/>
                </a:lnTo>
                <a:lnTo>
                  <a:pt x="50163" y="83545"/>
                </a:lnTo>
                <a:lnTo>
                  <a:pt x="50010" y="83581"/>
                </a:lnTo>
                <a:lnTo>
                  <a:pt x="49864" y="83617"/>
                </a:lnTo>
                <a:lnTo>
                  <a:pt x="49718" y="83726"/>
                </a:lnTo>
                <a:lnTo>
                  <a:pt x="49565" y="83834"/>
                </a:lnTo>
                <a:lnTo>
                  <a:pt x="49441" y="83979"/>
                </a:lnTo>
                <a:lnTo>
                  <a:pt x="49324" y="84160"/>
                </a:lnTo>
                <a:lnTo>
                  <a:pt x="49215" y="84340"/>
                </a:lnTo>
                <a:lnTo>
                  <a:pt x="49098" y="84557"/>
                </a:lnTo>
                <a:lnTo>
                  <a:pt x="48996" y="84774"/>
                </a:lnTo>
                <a:lnTo>
                  <a:pt x="48887" y="85064"/>
                </a:lnTo>
                <a:lnTo>
                  <a:pt x="48792" y="85353"/>
                </a:lnTo>
                <a:lnTo>
                  <a:pt x="48690" y="85642"/>
                </a:lnTo>
                <a:lnTo>
                  <a:pt x="48602" y="86004"/>
                </a:lnTo>
                <a:lnTo>
                  <a:pt x="48507" y="86366"/>
                </a:lnTo>
                <a:lnTo>
                  <a:pt x="48427" y="86727"/>
                </a:lnTo>
                <a:lnTo>
                  <a:pt x="48347" y="87125"/>
                </a:lnTo>
                <a:lnTo>
                  <a:pt x="48267" y="87559"/>
                </a:lnTo>
                <a:lnTo>
                  <a:pt x="48194" y="88029"/>
                </a:lnTo>
                <a:lnTo>
                  <a:pt x="48121" y="88499"/>
                </a:lnTo>
                <a:lnTo>
                  <a:pt x="48055" y="89006"/>
                </a:lnTo>
                <a:lnTo>
                  <a:pt x="47997" y="89512"/>
                </a:lnTo>
                <a:lnTo>
                  <a:pt x="47938" y="90055"/>
                </a:lnTo>
                <a:lnTo>
                  <a:pt x="47887" y="90597"/>
                </a:lnTo>
                <a:lnTo>
                  <a:pt x="47836" y="91176"/>
                </a:lnTo>
                <a:lnTo>
                  <a:pt x="47793" y="91791"/>
                </a:lnTo>
                <a:lnTo>
                  <a:pt x="47756" y="92405"/>
                </a:lnTo>
                <a:lnTo>
                  <a:pt x="47720" y="93020"/>
                </a:lnTo>
                <a:lnTo>
                  <a:pt x="47683" y="93707"/>
                </a:lnTo>
                <a:lnTo>
                  <a:pt x="47661" y="94358"/>
                </a:lnTo>
                <a:lnTo>
                  <a:pt x="47632" y="95046"/>
                </a:lnTo>
                <a:lnTo>
                  <a:pt x="47618" y="95769"/>
                </a:lnTo>
                <a:lnTo>
                  <a:pt x="47603" y="96492"/>
                </a:lnTo>
                <a:lnTo>
                  <a:pt x="47596" y="97252"/>
                </a:lnTo>
                <a:lnTo>
                  <a:pt x="47588" y="98011"/>
                </a:lnTo>
                <a:lnTo>
                  <a:pt x="47588" y="98771"/>
                </a:lnTo>
                <a:lnTo>
                  <a:pt x="47596" y="99566"/>
                </a:lnTo>
                <a:lnTo>
                  <a:pt x="47610" y="100760"/>
                </a:lnTo>
                <a:lnTo>
                  <a:pt x="47639" y="101953"/>
                </a:lnTo>
                <a:lnTo>
                  <a:pt x="47669" y="103147"/>
                </a:lnTo>
                <a:lnTo>
                  <a:pt x="47712" y="104376"/>
                </a:lnTo>
                <a:lnTo>
                  <a:pt x="47771" y="105570"/>
                </a:lnTo>
                <a:lnTo>
                  <a:pt x="47829" y="106800"/>
                </a:lnTo>
                <a:lnTo>
                  <a:pt x="47902" y="107993"/>
                </a:lnTo>
                <a:lnTo>
                  <a:pt x="47982" y="109187"/>
                </a:lnTo>
                <a:lnTo>
                  <a:pt x="48070" y="110416"/>
                </a:lnTo>
                <a:lnTo>
                  <a:pt x="48165" y="111610"/>
                </a:lnTo>
                <a:lnTo>
                  <a:pt x="48267" y="112767"/>
                </a:lnTo>
                <a:lnTo>
                  <a:pt x="48376" y="113924"/>
                </a:lnTo>
                <a:lnTo>
                  <a:pt x="48493" y="115082"/>
                </a:lnTo>
                <a:lnTo>
                  <a:pt x="48624" y="116203"/>
                </a:lnTo>
                <a:lnTo>
                  <a:pt x="48755" y="117324"/>
                </a:lnTo>
                <a:lnTo>
                  <a:pt x="48894" y="118409"/>
                </a:lnTo>
                <a:lnTo>
                  <a:pt x="49047" y="119458"/>
                </a:lnTo>
                <a:lnTo>
                  <a:pt x="49200" y="120507"/>
                </a:lnTo>
                <a:lnTo>
                  <a:pt x="49361" y="121483"/>
                </a:lnTo>
                <a:lnTo>
                  <a:pt x="49529" y="122460"/>
                </a:lnTo>
                <a:lnTo>
                  <a:pt x="49704" y="123400"/>
                </a:lnTo>
                <a:lnTo>
                  <a:pt x="49879" y="124304"/>
                </a:lnTo>
                <a:lnTo>
                  <a:pt x="50068" y="125136"/>
                </a:lnTo>
                <a:lnTo>
                  <a:pt x="50258" y="125968"/>
                </a:lnTo>
                <a:lnTo>
                  <a:pt x="50455" y="126727"/>
                </a:lnTo>
                <a:lnTo>
                  <a:pt x="50652" y="127414"/>
                </a:lnTo>
                <a:lnTo>
                  <a:pt x="50863" y="128102"/>
                </a:lnTo>
                <a:lnTo>
                  <a:pt x="51075" y="128716"/>
                </a:lnTo>
                <a:lnTo>
                  <a:pt x="51287" y="129259"/>
                </a:lnTo>
                <a:lnTo>
                  <a:pt x="51513" y="129765"/>
                </a:lnTo>
                <a:lnTo>
                  <a:pt x="51739" y="130199"/>
                </a:lnTo>
                <a:lnTo>
                  <a:pt x="51965" y="130597"/>
                </a:lnTo>
                <a:lnTo>
                  <a:pt x="51848" y="131429"/>
                </a:lnTo>
                <a:lnTo>
                  <a:pt x="51732" y="132261"/>
                </a:lnTo>
                <a:lnTo>
                  <a:pt x="51608" y="133056"/>
                </a:lnTo>
                <a:lnTo>
                  <a:pt x="51476" y="133852"/>
                </a:lnTo>
                <a:lnTo>
                  <a:pt x="51345" y="134648"/>
                </a:lnTo>
                <a:lnTo>
                  <a:pt x="51206" y="135443"/>
                </a:lnTo>
                <a:lnTo>
                  <a:pt x="51060" y="136203"/>
                </a:lnTo>
                <a:lnTo>
                  <a:pt x="50915" y="136962"/>
                </a:lnTo>
                <a:lnTo>
                  <a:pt x="50761" y="137686"/>
                </a:lnTo>
                <a:lnTo>
                  <a:pt x="50608" y="138445"/>
                </a:lnTo>
                <a:lnTo>
                  <a:pt x="50448" y="139168"/>
                </a:lnTo>
                <a:lnTo>
                  <a:pt x="50280" y="139892"/>
                </a:lnTo>
                <a:lnTo>
                  <a:pt x="50112" y="140579"/>
                </a:lnTo>
                <a:lnTo>
                  <a:pt x="49937" y="141266"/>
                </a:lnTo>
                <a:lnTo>
                  <a:pt x="49755" y="141953"/>
                </a:lnTo>
                <a:lnTo>
                  <a:pt x="49572" y="142640"/>
                </a:lnTo>
                <a:lnTo>
                  <a:pt x="49383" y="143291"/>
                </a:lnTo>
                <a:lnTo>
                  <a:pt x="49193" y="143942"/>
                </a:lnTo>
                <a:lnTo>
                  <a:pt x="48799" y="145172"/>
                </a:lnTo>
                <a:lnTo>
                  <a:pt x="48383" y="146402"/>
                </a:lnTo>
                <a:lnTo>
                  <a:pt x="47953" y="147523"/>
                </a:lnTo>
                <a:lnTo>
                  <a:pt x="47508" y="148644"/>
                </a:lnTo>
                <a:lnTo>
                  <a:pt x="47049" y="149693"/>
                </a:lnTo>
                <a:lnTo>
                  <a:pt x="46567" y="150705"/>
                </a:lnTo>
                <a:lnTo>
                  <a:pt x="46078" y="151646"/>
                </a:lnTo>
                <a:lnTo>
                  <a:pt x="45648" y="152369"/>
                </a:lnTo>
                <a:lnTo>
                  <a:pt x="45437" y="152695"/>
                </a:lnTo>
                <a:lnTo>
                  <a:pt x="45225" y="153020"/>
                </a:lnTo>
                <a:lnTo>
                  <a:pt x="45013" y="153309"/>
                </a:lnTo>
                <a:lnTo>
                  <a:pt x="44802" y="153563"/>
                </a:lnTo>
                <a:lnTo>
                  <a:pt x="44590" y="153780"/>
                </a:lnTo>
                <a:lnTo>
                  <a:pt x="44386" y="153997"/>
                </a:lnTo>
                <a:lnTo>
                  <a:pt x="44182" y="154177"/>
                </a:lnTo>
                <a:lnTo>
                  <a:pt x="43978" y="154358"/>
                </a:lnTo>
                <a:lnTo>
                  <a:pt x="43773" y="154503"/>
                </a:lnTo>
                <a:lnTo>
                  <a:pt x="43569" y="154611"/>
                </a:lnTo>
                <a:lnTo>
                  <a:pt x="43365" y="154684"/>
                </a:lnTo>
                <a:lnTo>
                  <a:pt x="43168" y="154756"/>
                </a:lnTo>
                <a:lnTo>
                  <a:pt x="42971" y="154792"/>
                </a:lnTo>
                <a:lnTo>
                  <a:pt x="42555" y="154792"/>
                </a:lnTo>
                <a:lnTo>
                  <a:pt x="42344" y="154756"/>
                </a:lnTo>
                <a:lnTo>
                  <a:pt x="42140" y="154684"/>
                </a:lnTo>
                <a:lnTo>
                  <a:pt x="41935" y="154575"/>
                </a:lnTo>
                <a:lnTo>
                  <a:pt x="41731" y="154431"/>
                </a:lnTo>
                <a:lnTo>
                  <a:pt x="41534" y="154286"/>
                </a:lnTo>
                <a:lnTo>
                  <a:pt x="41337" y="154141"/>
                </a:lnTo>
                <a:lnTo>
                  <a:pt x="41148" y="153924"/>
                </a:lnTo>
                <a:lnTo>
                  <a:pt x="40965" y="153707"/>
                </a:lnTo>
                <a:lnTo>
                  <a:pt x="40776" y="153454"/>
                </a:lnTo>
                <a:lnTo>
                  <a:pt x="40600" y="153201"/>
                </a:lnTo>
                <a:lnTo>
                  <a:pt x="40418" y="152912"/>
                </a:lnTo>
                <a:lnTo>
                  <a:pt x="40250" y="152586"/>
                </a:lnTo>
                <a:lnTo>
                  <a:pt x="40075" y="152261"/>
                </a:lnTo>
                <a:lnTo>
                  <a:pt x="39908" y="151935"/>
                </a:lnTo>
                <a:lnTo>
                  <a:pt x="39747" y="151573"/>
                </a:lnTo>
                <a:lnTo>
                  <a:pt x="39587" y="151176"/>
                </a:lnTo>
                <a:lnTo>
                  <a:pt x="39426" y="150778"/>
                </a:lnTo>
                <a:lnTo>
                  <a:pt x="39127" y="149946"/>
                </a:lnTo>
                <a:lnTo>
                  <a:pt x="38835" y="149042"/>
                </a:lnTo>
                <a:lnTo>
                  <a:pt x="38551" y="148065"/>
                </a:lnTo>
                <a:lnTo>
                  <a:pt x="38281" y="147053"/>
                </a:lnTo>
                <a:lnTo>
                  <a:pt x="38026" y="146004"/>
                </a:lnTo>
                <a:lnTo>
                  <a:pt x="37785" y="144919"/>
                </a:lnTo>
                <a:lnTo>
                  <a:pt x="37551" y="143798"/>
                </a:lnTo>
                <a:lnTo>
                  <a:pt x="37333" y="142677"/>
                </a:lnTo>
                <a:lnTo>
                  <a:pt x="37121" y="141483"/>
                </a:lnTo>
                <a:lnTo>
                  <a:pt x="36924" y="140326"/>
                </a:lnTo>
                <a:lnTo>
                  <a:pt x="36742" y="139132"/>
                </a:lnTo>
                <a:lnTo>
                  <a:pt x="36559" y="137939"/>
                </a:lnTo>
                <a:lnTo>
                  <a:pt x="36399" y="136781"/>
                </a:lnTo>
                <a:lnTo>
                  <a:pt x="36238" y="135588"/>
                </a:lnTo>
                <a:lnTo>
                  <a:pt x="36093" y="134431"/>
                </a:lnTo>
                <a:lnTo>
                  <a:pt x="35961" y="133273"/>
                </a:lnTo>
                <a:lnTo>
                  <a:pt x="35830" y="132188"/>
                </a:lnTo>
                <a:lnTo>
                  <a:pt x="35721" y="131103"/>
                </a:lnTo>
                <a:lnTo>
                  <a:pt x="35611" y="130055"/>
                </a:lnTo>
                <a:lnTo>
                  <a:pt x="35422" y="128065"/>
                </a:lnTo>
                <a:lnTo>
                  <a:pt x="35276" y="126329"/>
                </a:lnTo>
                <a:lnTo>
                  <a:pt x="35575" y="125353"/>
                </a:lnTo>
                <a:lnTo>
                  <a:pt x="35859" y="124340"/>
                </a:lnTo>
                <a:lnTo>
                  <a:pt x="36122" y="123400"/>
                </a:lnTo>
                <a:lnTo>
                  <a:pt x="36377" y="122460"/>
                </a:lnTo>
                <a:lnTo>
                  <a:pt x="36610" y="121519"/>
                </a:lnTo>
                <a:lnTo>
                  <a:pt x="36837" y="120615"/>
                </a:lnTo>
                <a:lnTo>
                  <a:pt x="37041" y="119711"/>
                </a:lnTo>
                <a:lnTo>
                  <a:pt x="37238" y="118843"/>
                </a:lnTo>
                <a:lnTo>
                  <a:pt x="37420" y="117975"/>
                </a:lnTo>
                <a:lnTo>
                  <a:pt x="37581" y="117143"/>
                </a:lnTo>
                <a:lnTo>
                  <a:pt x="37741" y="116311"/>
                </a:lnTo>
                <a:lnTo>
                  <a:pt x="37880" y="115516"/>
                </a:lnTo>
                <a:lnTo>
                  <a:pt x="38011" y="114720"/>
                </a:lnTo>
                <a:lnTo>
                  <a:pt x="38128" y="113961"/>
                </a:lnTo>
                <a:lnTo>
                  <a:pt x="38237" y="113201"/>
                </a:lnTo>
                <a:lnTo>
                  <a:pt x="38339" y="112478"/>
                </a:lnTo>
                <a:lnTo>
                  <a:pt x="38419" y="111754"/>
                </a:lnTo>
                <a:lnTo>
                  <a:pt x="38500" y="111067"/>
                </a:lnTo>
                <a:lnTo>
                  <a:pt x="38565" y="110416"/>
                </a:lnTo>
                <a:lnTo>
                  <a:pt x="38624" y="109729"/>
                </a:lnTo>
                <a:lnTo>
                  <a:pt x="38675" y="109114"/>
                </a:lnTo>
                <a:lnTo>
                  <a:pt x="38719" y="108463"/>
                </a:lnTo>
                <a:lnTo>
                  <a:pt x="38748" y="107885"/>
                </a:lnTo>
                <a:lnTo>
                  <a:pt x="38777" y="107270"/>
                </a:lnTo>
                <a:lnTo>
                  <a:pt x="38799" y="106727"/>
                </a:lnTo>
                <a:lnTo>
                  <a:pt x="38806" y="106149"/>
                </a:lnTo>
                <a:lnTo>
                  <a:pt x="38813" y="105642"/>
                </a:lnTo>
                <a:lnTo>
                  <a:pt x="38813" y="105100"/>
                </a:lnTo>
                <a:lnTo>
                  <a:pt x="38806" y="104630"/>
                </a:lnTo>
                <a:lnTo>
                  <a:pt x="38799" y="104123"/>
                </a:lnTo>
                <a:lnTo>
                  <a:pt x="38784" y="103689"/>
                </a:lnTo>
                <a:lnTo>
                  <a:pt x="38762" y="103219"/>
                </a:lnTo>
                <a:lnTo>
                  <a:pt x="38740" y="102749"/>
                </a:lnTo>
                <a:lnTo>
                  <a:pt x="38704" y="102279"/>
                </a:lnTo>
                <a:lnTo>
                  <a:pt x="38667" y="101845"/>
                </a:lnTo>
                <a:lnTo>
                  <a:pt x="38631" y="101375"/>
                </a:lnTo>
                <a:lnTo>
                  <a:pt x="38580" y="100941"/>
                </a:lnTo>
                <a:lnTo>
                  <a:pt x="38529" y="100543"/>
                </a:lnTo>
                <a:lnTo>
                  <a:pt x="38471" y="100109"/>
                </a:lnTo>
                <a:lnTo>
                  <a:pt x="38412" y="99711"/>
                </a:lnTo>
                <a:lnTo>
                  <a:pt x="38347" y="99313"/>
                </a:lnTo>
                <a:lnTo>
                  <a:pt x="38274" y="98952"/>
                </a:lnTo>
                <a:lnTo>
                  <a:pt x="38193" y="98590"/>
                </a:lnTo>
                <a:lnTo>
                  <a:pt x="38113" y="98228"/>
                </a:lnTo>
                <a:lnTo>
                  <a:pt x="38033" y="97903"/>
                </a:lnTo>
                <a:lnTo>
                  <a:pt x="37938" y="97577"/>
                </a:lnTo>
                <a:lnTo>
                  <a:pt x="37843" y="97252"/>
                </a:lnTo>
                <a:lnTo>
                  <a:pt x="37748" y="96962"/>
                </a:lnTo>
                <a:lnTo>
                  <a:pt x="37646" y="96673"/>
                </a:lnTo>
                <a:lnTo>
                  <a:pt x="37537" y="96384"/>
                </a:lnTo>
                <a:lnTo>
                  <a:pt x="37311" y="95877"/>
                </a:lnTo>
                <a:lnTo>
                  <a:pt x="37063" y="95407"/>
                </a:lnTo>
                <a:lnTo>
                  <a:pt x="36800" y="95009"/>
                </a:lnTo>
                <a:lnTo>
                  <a:pt x="36523" y="94648"/>
                </a:lnTo>
                <a:lnTo>
                  <a:pt x="36231" y="94358"/>
                </a:lnTo>
                <a:lnTo>
                  <a:pt x="35925" y="94141"/>
                </a:lnTo>
                <a:lnTo>
                  <a:pt x="35604" y="93961"/>
                </a:lnTo>
                <a:lnTo>
                  <a:pt x="35436" y="93924"/>
                </a:lnTo>
                <a:lnTo>
                  <a:pt x="35327" y="93924"/>
                </a:lnTo>
                <a:lnTo>
                  <a:pt x="35225" y="93997"/>
                </a:lnTo>
                <a:lnTo>
                  <a:pt x="35122" y="94069"/>
                </a:lnTo>
                <a:lnTo>
                  <a:pt x="35020" y="94178"/>
                </a:lnTo>
                <a:lnTo>
                  <a:pt x="34918" y="94286"/>
                </a:lnTo>
                <a:lnTo>
                  <a:pt x="34823" y="94467"/>
                </a:lnTo>
                <a:lnTo>
                  <a:pt x="34736" y="94648"/>
                </a:lnTo>
                <a:lnTo>
                  <a:pt x="34641" y="94865"/>
                </a:lnTo>
                <a:lnTo>
                  <a:pt x="34554" y="95118"/>
                </a:lnTo>
                <a:lnTo>
                  <a:pt x="34473" y="95407"/>
                </a:lnTo>
                <a:lnTo>
                  <a:pt x="34386" y="95697"/>
                </a:lnTo>
                <a:lnTo>
                  <a:pt x="34313" y="96058"/>
                </a:lnTo>
                <a:lnTo>
                  <a:pt x="34233" y="96420"/>
                </a:lnTo>
                <a:lnTo>
                  <a:pt x="34160" y="96782"/>
                </a:lnTo>
                <a:lnTo>
                  <a:pt x="34094" y="97216"/>
                </a:lnTo>
                <a:lnTo>
                  <a:pt x="34028" y="97650"/>
                </a:lnTo>
                <a:lnTo>
                  <a:pt x="33955" y="98156"/>
                </a:lnTo>
                <a:lnTo>
                  <a:pt x="33897" y="98698"/>
                </a:lnTo>
                <a:lnTo>
                  <a:pt x="33839" y="99277"/>
                </a:lnTo>
                <a:lnTo>
                  <a:pt x="33780" y="99856"/>
                </a:lnTo>
                <a:lnTo>
                  <a:pt x="33729" y="100471"/>
                </a:lnTo>
                <a:lnTo>
                  <a:pt x="33685" y="101122"/>
                </a:lnTo>
                <a:lnTo>
                  <a:pt x="33642" y="101809"/>
                </a:lnTo>
                <a:lnTo>
                  <a:pt x="33605" y="102496"/>
                </a:lnTo>
                <a:lnTo>
                  <a:pt x="33576" y="103219"/>
                </a:lnTo>
                <a:lnTo>
                  <a:pt x="33547" y="103942"/>
                </a:lnTo>
                <a:lnTo>
                  <a:pt x="33525" y="104702"/>
                </a:lnTo>
                <a:lnTo>
                  <a:pt x="33503" y="105498"/>
                </a:lnTo>
                <a:lnTo>
                  <a:pt x="33489" y="106293"/>
                </a:lnTo>
                <a:lnTo>
                  <a:pt x="33474" y="107089"/>
                </a:lnTo>
                <a:lnTo>
                  <a:pt x="33474" y="107957"/>
                </a:lnTo>
                <a:lnTo>
                  <a:pt x="33467" y="108789"/>
                </a:lnTo>
                <a:lnTo>
                  <a:pt x="33481" y="110561"/>
                </a:lnTo>
                <a:lnTo>
                  <a:pt x="33503" y="112369"/>
                </a:lnTo>
                <a:lnTo>
                  <a:pt x="33547" y="114250"/>
                </a:lnTo>
                <a:lnTo>
                  <a:pt x="33605" y="116167"/>
                </a:lnTo>
                <a:lnTo>
                  <a:pt x="33685" y="118156"/>
                </a:lnTo>
                <a:lnTo>
                  <a:pt x="33780" y="120145"/>
                </a:lnTo>
                <a:lnTo>
                  <a:pt x="33890" y="122170"/>
                </a:lnTo>
                <a:lnTo>
                  <a:pt x="34021" y="124232"/>
                </a:lnTo>
                <a:lnTo>
                  <a:pt x="33525" y="125715"/>
                </a:lnTo>
                <a:lnTo>
                  <a:pt x="33007" y="127197"/>
                </a:lnTo>
                <a:lnTo>
                  <a:pt x="32460" y="128680"/>
                </a:lnTo>
                <a:lnTo>
                  <a:pt x="31884" y="130163"/>
                </a:lnTo>
                <a:lnTo>
                  <a:pt x="31278" y="131682"/>
                </a:lnTo>
                <a:lnTo>
                  <a:pt x="30651" y="133201"/>
                </a:lnTo>
                <a:lnTo>
                  <a:pt x="30002" y="134720"/>
                </a:lnTo>
                <a:lnTo>
                  <a:pt x="29324" y="136275"/>
                </a:lnTo>
                <a:lnTo>
                  <a:pt x="28893" y="137179"/>
                </a:lnTo>
                <a:lnTo>
                  <a:pt x="28477" y="137975"/>
                </a:lnTo>
                <a:lnTo>
                  <a:pt x="28069" y="138698"/>
                </a:lnTo>
                <a:lnTo>
                  <a:pt x="27675" y="139313"/>
                </a:lnTo>
                <a:lnTo>
                  <a:pt x="27281" y="139856"/>
                </a:lnTo>
                <a:lnTo>
                  <a:pt x="26902" y="140253"/>
                </a:lnTo>
                <a:lnTo>
                  <a:pt x="26712" y="140434"/>
                </a:lnTo>
                <a:lnTo>
                  <a:pt x="26530" y="140615"/>
                </a:lnTo>
                <a:lnTo>
                  <a:pt x="26347" y="140724"/>
                </a:lnTo>
                <a:lnTo>
                  <a:pt x="26165" y="140832"/>
                </a:lnTo>
                <a:lnTo>
                  <a:pt x="25990" y="140904"/>
                </a:lnTo>
                <a:lnTo>
                  <a:pt x="25808" y="140977"/>
                </a:lnTo>
                <a:lnTo>
                  <a:pt x="25297" y="140977"/>
                </a:lnTo>
                <a:lnTo>
                  <a:pt x="25129" y="140941"/>
                </a:lnTo>
                <a:lnTo>
                  <a:pt x="24962" y="140868"/>
                </a:lnTo>
                <a:lnTo>
                  <a:pt x="24801" y="140760"/>
                </a:lnTo>
                <a:lnTo>
                  <a:pt x="24641" y="140651"/>
                </a:lnTo>
                <a:lnTo>
                  <a:pt x="24480" y="140507"/>
                </a:lnTo>
                <a:lnTo>
                  <a:pt x="24327" y="140362"/>
                </a:lnTo>
                <a:lnTo>
                  <a:pt x="24174" y="140145"/>
                </a:lnTo>
                <a:lnTo>
                  <a:pt x="24021" y="139928"/>
                </a:lnTo>
                <a:lnTo>
                  <a:pt x="23875" y="139711"/>
                </a:lnTo>
                <a:lnTo>
                  <a:pt x="23729" y="139422"/>
                </a:lnTo>
                <a:lnTo>
                  <a:pt x="23583" y="139132"/>
                </a:lnTo>
                <a:lnTo>
                  <a:pt x="23444" y="138843"/>
                </a:lnTo>
                <a:lnTo>
                  <a:pt x="23298" y="138517"/>
                </a:lnTo>
                <a:lnTo>
                  <a:pt x="23167" y="138156"/>
                </a:lnTo>
                <a:lnTo>
                  <a:pt x="23029" y="137758"/>
                </a:lnTo>
                <a:lnTo>
                  <a:pt x="22897" y="137360"/>
                </a:lnTo>
                <a:lnTo>
                  <a:pt x="22766" y="136926"/>
                </a:lnTo>
                <a:lnTo>
                  <a:pt x="22635" y="136456"/>
                </a:lnTo>
                <a:lnTo>
                  <a:pt x="22511" y="135986"/>
                </a:lnTo>
                <a:lnTo>
                  <a:pt x="22387" y="135479"/>
                </a:lnTo>
                <a:lnTo>
                  <a:pt x="22263" y="134937"/>
                </a:lnTo>
                <a:lnTo>
                  <a:pt x="22146" y="134358"/>
                </a:lnTo>
                <a:lnTo>
                  <a:pt x="22029" y="133780"/>
                </a:lnTo>
                <a:lnTo>
                  <a:pt x="21913" y="133201"/>
                </a:lnTo>
                <a:lnTo>
                  <a:pt x="21803" y="132550"/>
                </a:lnTo>
                <a:lnTo>
                  <a:pt x="21694" y="131899"/>
                </a:lnTo>
                <a:lnTo>
                  <a:pt x="21584" y="131212"/>
                </a:lnTo>
                <a:lnTo>
                  <a:pt x="21482" y="130525"/>
                </a:lnTo>
                <a:lnTo>
                  <a:pt x="21380" y="129801"/>
                </a:lnTo>
                <a:lnTo>
                  <a:pt x="21278" y="129042"/>
                </a:lnTo>
                <a:lnTo>
                  <a:pt x="21176" y="128282"/>
                </a:lnTo>
                <a:lnTo>
                  <a:pt x="21081" y="127487"/>
                </a:lnTo>
                <a:lnTo>
                  <a:pt x="20986" y="126655"/>
                </a:lnTo>
                <a:lnTo>
                  <a:pt x="20811" y="124919"/>
                </a:lnTo>
                <a:lnTo>
                  <a:pt x="20636" y="123111"/>
                </a:lnTo>
                <a:lnTo>
                  <a:pt x="20476" y="121194"/>
                </a:lnTo>
                <a:lnTo>
                  <a:pt x="20322" y="119168"/>
                </a:lnTo>
                <a:lnTo>
                  <a:pt x="20184" y="117035"/>
                </a:lnTo>
                <a:lnTo>
                  <a:pt x="20403" y="116601"/>
                </a:lnTo>
                <a:lnTo>
                  <a:pt x="20621" y="116058"/>
                </a:lnTo>
                <a:lnTo>
                  <a:pt x="20840" y="115516"/>
                </a:lnTo>
                <a:lnTo>
                  <a:pt x="21059" y="114937"/>
                </a:lnTo>
                <a:lnTo>
                  <a:pt x="21278" y="114286"/>
                </a:lnTo>
                <a:lnTo>
                  <a:pt x="21497" y="113599"/>
                </a:lnTo>
                <a:lnTo>
                  <a:pt x="21716" y="112876"/>
                </a:lnTo>
                <a:lnTo>
                  <a:pt x="21934" y="112080"/>
                </a:lnTo>
                <a:lnTo>
                  <a:pt x="22233" y="110959"/>
                </a:lnTo>
                <a:lnTo>
                  <a:pt x="22518" y="109838"/>
                </a:lnTo>
                <a:lnTo>
                  <a:pt x="22781" y="108716"/>
                </a:lnTo>
                <a:lnTo>
                  <a:pt x="23029" y="107631"/>
                </a:lnTo>
                <a:lnTo>
                  <a:pt x="23262" y="106546"/>
                </a:lnTo>
                <a:lnTo>
                  <a:pt x="23481" y="105461"/>
                </a:lnTo>
                <a:lnTo>
                  <a:pt x="23678" y="104413"/>
                </a:lnTo>
                <a:lnTo>
                  <a:pt x="23867" y="103364"/>
                </a:lnTo>
                <a:lnTo>
                  <a:pt x="24035" y="102315"/>
                </a:lnTo>
                <a:lnTo>
                  <a:pt x="24188" y="101302"/>
                </a:lnTo>
                <a:lnTo>
                  <a:pt x="24334" y="100290"/>
                </a:lnTo>
                <a:lnTo>
                  <a:pt x="24466" y="99277"/>
                </a:lnTo>
                <a:lnTo>
                  <a:pt x="24582" y="98301"/>
                </a:lnTo>
                <a:lnTo>
                  <a:pt x="24684" y="97324"/>
                </a:lnTo>
                <a:lnTo>
                  <a:pt x="24779" y="96384"/>
                </a:lnTo>
                <a:lnTo>
                  <a:pt x="24859" y="95443"/>
                </a:lnTo>
                <a:lnTo>
                  <a:pt x="24925" y="94539"/>
                </a:lnTo>
                <a:lnTo>
                  <a:pt x="24983" y="93635"/>
                </a:lnTo>
                <a:lnTo>
                  <a:pt x="25034" y="92731"/>
                </a:lnTo>
                <a:lnTo>
                  <a:pt x="25078" y="91863"/>
                </a:lnTo>
                <a:lnTo>
                  <a:pt x="25107" y="91031"/>
                </a:lnTo>
                <a:lnTo>
                  <a:pt x="25129" y="90199"/>
                </a:lnTo>
                <a:lnTo>
                  <a:pt x="25144" y="89404"/>
                </a:lnTo>
                <a:lnTo>
                  <a:pt x="25151" y="88608"/>
                </a:lnTo>
                <a:lnTo>
                  <a:pt x="25144" y="87812"/>
                </a:lnTo>
                <a:lnTo>
                  <a:pt x="25137" y="87053"/>
                </a:lnTo>
                <a:lnTo>
                  <a:pt x="25122" y="86329"/>
                </a:lnTo>
                <a:lnTo>
                  <a:pt x="25107" y="85606"/>
                </a:lnTo>
                <a:lnTo>
                  <a:pt x="25078" y="84919"/>
                </a:lnTo>
                <a:lnTo>
                  <a:pt x="25049" y="84232"/>
                </a:lnTo>
                <a:lnTo>
                  <a:pt x="25013" y="83581"/>
                </a:lnTo>
                <a:lnTo>
                  <a:pt x="24976" y="82966"/>
                </a:lnTo>
                <a:lnTo>
                  <a:pt x="24910" y="82098"/>
                </a:lnTo>
                <a:lnTo>
                  <a:pt x="24838" y="81230"/>
                </a:lnTo>
                <a:lnTo>
                  <a:pt x="24757" y="80398"/>
                </a:lnTo>
                <a:lnTo>
                  <a:pt x="24662" y="79603"/>
                </a:lnTo>
                <a:lnTo>
                  <a:pt x="24568" y="78807"/>
                </a:lnTo>
                <a:lnTo>
                  <a:pt x="24458" y="78047"/>
                </a:lnTo>
                <a:lnTo>
                  <a:pt x="24349" y="77288"/>
                </a:lnTo>
                <a:lnTo>
                  <a:pt x="24225" y="76565"/>
                </a:lnTo>
                <a:lnTo>
                  <a:pt x="24101" y="75841"/>
                </a:lnTo>
                <a:lnTo>
                  <a:pt x="23970" y="75154"/>
                </a:lnTo>
                <a:lnTo>
                  <a:pt x="23831" y="74503"/>
                </a:lnTo>
                <a:lnTo>
                  <a:pt x="23685" y="73888"/>
                </a:lnTo>
                <a:lnTo>
                  <a:pt x="23532" y="73273"/>
                </a:lnTo>
                <a:lnTo>
                  <a:pt x="23379" y="72695"/>
                </a:lnTo>
                <a:lnTo>
                  <a:pt x="23226" y="72116"/>
                </a:lnTo>
                <a:lnTo>
                  <a:pt x="23065" y="71610"/>
                </a:lnTo>
                <a:lnTo>
                  <a:pt x="22897" y="71103"/>
                </a:lnTo>
                <a:lnTo>
                  <a:pt x="22730" y="70633"/>
                </a:lnTo>
                <a:lnTo>
                  <a:pt x="22562" y="70163"/>
                </a:lnTo>
                <a:lnTo>
                  <a:pt x="22387" y="69765"/>
                </a:lnTo>
                <a:lnTo>
                  <a:pt x="22212" y="69368"/>
                </a:lnTo>
                <a:lnTo>
                  <a:pt x="22037" y="69006"/>
                </a:lnTo>
                <a:lnTo>
                  <a:pt x="21861" y="68680"/>
                </a:lnTo>
                <a:lnTo>
                  <a:pt x="21686" y="68391"/>
                </a:lnTo>
                <a:lnTo>
                  <a:pt x="21511" y="68138"/>
                </a:lnTo>
                <a:lnTo>
                  <a:pt x="21336" y="67921"/>
                </a:lnTo>
                <a:lnTo>
                  <a:pt x="21161" y="67704"/>
                </a:lnTo>
                <a:lnTo>
                  <a:pt x="20986" y="67559"/>
                </a:lnTo>
                <a:lnTo>
                  <a:pt x="20811" y="67415"/>
                </a:lnTo>
                <a:lnTo>
                  <a:pt x="20643" y="67342"/>
                </a:lnTo>
                <a:lnTo>
                  <a:pt x="20476" y="67270"/>
                </a:lnTo>
                <a:lnTo>
                  <a:pt x="20308" y="67270"/>
                </a:lnTo>
                <a:lnTo>
                  <a:pt x="20089" y="67306"/>
                </a:lnTo>
                <a:lnTo>
                  <a:pt x="19877" y="67415"/>
                </a:lnTo>
                <a:lnTo>
                  <a:pt x="19681" y="67559"/>
                </a:lnTo>
                <a:lnTo>
                  <a:pt x="19491" y="67812"/>
                </a:lnTo>
                <a:lnTo>
                  <a:pt x="19316" y="68102"/>
                </a:lnTo>
                <a:lnTo>
                  <a:pt x="19148" y="68500"/>
                </a:lnTo>
                <a:lnTo>
                  <a:pt x="19002" y="68897"/>
                </a:lnTo>
                <a:lnTo>
                  <a:pt x="18864" y="69404"/>
                </a:lnTo>
                <a:lnTo>
                  <a:pt x="18798" y="69657"/>
                </a:lnTo>
                <a:lnTo>
                  <a:pt x="18732" y="69946"/>
                </a:lnTo>
                <a:lnTo>
                  <a:pt x="18681" y="70235"/>
                </a:lnTo>
                <a:lnTo>
                  <a:pt x="18623" y="70525"/>
                </a:lnTo>
                <a:lnTo>
                  <a:pt x="18572" y="70850"/>
                </a:lnTo>
                <a:lnTo>
                  <a:pt x="18528" y="71212"/>
                </a:lnTo>
                <a:lnTo>
                  <a:pt x="18484" y="71537"/>
                </a:lnTo>
                <a:lnTo>
                  <a:pt x="18448" y="71899"/>
                </a:lnTo>
                <a:lnTo>
                  <a:pt x="18411" y="72261"/>
                </a:lnTo>
                <a:lnTo>
                  <a:pt x="18382" y="72659"/>
                </a:lnTo>
                <a:lnTo>
                  <a:pt x="18353" y="73056"/>
                </a:lnTo>
                <a:lnTo>
                  <a:pt x="18331" y="73454"/>
                </a:lnTo>
                <a:lnTo>
                  <a:pt x="18309" y="73888"/>
                </a:lnTo>
                <a:lnTo>
                  <a:pt x="18295" y="74322"/>
                </a:lnTo>
                <a:lnTo>
                  <a:pt x="18280" y="74756"/>
                </a:lnTo>
                <a:lnTo>
                  <a:pt x="18273" y="75226"/>
                </a:lnTo>
                <a:lnTo>
                  <a:pt x="18251" y="77650"/>
                </a:lnTo>
                <a:lnTo>
                  <a:pt x="18244" y="79277"/>
                </a:lnTo>
                <a:lnTo>
                  <a:pt x="18236" y="81085"/>
                </a:lnTo>
                <a:lnTo>
                  <a:pt x="18236" y="83147"/>
                </a:lnTo>
                <a:lnTo>
                  <a:pt x="18244" y="85353"/>
                </a:lnTo>
                <a:lnTo>
                  <a:pt x="18251" y="87740"/>
                </a:lnTo>
                <a:lnTo>
                  <a:pt x="18273" y="90272"/>
                </a:lnTo>
                <a:lnTo>
                  <a:pt x="18302" y="92948"/>
                </a:lnTo>
                <a:lnTo>
                  <a:pt x="18346" y="95733"/>
                </a:lnTo>
                <a:lnTo>
                  <a:pt x="18404" y="98626"/>
                </a:lnTo>
                <a:lnTo>
                  <a:pt x="18470" y="101555"/>
                </a:lnTo>
                <a:lnTo>
                  <a:pt x="18557" y="104557"/>
                </a:lnTo>
                <a:lnTo>
                  <a:pt x="18659" y="107595"/>
                </a:lnTo>
                <a:lnTo>
                  <a:pt x="18718" y="109114"/>
                </a:lnTo>
                <a:lnTo>
                  <a:pt x="18783" y="110633"/>
                </a:lnTo>
                <a:lnTo>
                  <a:pt x="18849" y="112152"/>
                </a:lnTo>
                <a:lnTo>
                  <a:pt x="18922" y="113671"/>
                </a:lnTo>
                <a:lnTo>
                  <a:pt x="18761" y="113816"/>
                </a:lnTo>
                <a:lnTo>
                  <a:pt x="18601" y="113924"/>
                </a:lnTo>
                <a:lnTo>
                  <a:pt x="18440" y="114033"/>
                </a:lnTo>
                <a:lnTo>
                  <a:pt x="18280" y="114105"/>
                </a:lnTo>
                <a:lnTo>
                  <a:pt x="18120" y="114105"/>
                </a:lnTo>
                <a:lnTo>
                  <a:pt x="17966" y="114141"/>
                </a:lnTo>
                <a:lnTo>
                  <a:pt x="17806" y="114105"/>
                </a:lnTo>
                <a:lnTo>
                  <a:pt x="17653" y="114033"/>
                </a:lnTo>
                <a:lnTo>
                  <a:pt x="17492" y="113961"/>
                </a:lnTo>
                <a:lnTo>
                  <a:pt x="17339" y="113852"/>
                </a:lnTo>
                <a:lnTo>
                  <a:pt x="17186" y="113707"/>
                </a:lnTo>
                <a:lnTo>
                  <a:pt x="17033" y="113563"/>
                </a:lnTo>
                <a:lnTo>
                  <a:pt x="16887" y="113346"/>
                </a:lnTo>
                <a:lnTo>
                  <a:pt x="16734" y="113165"/>
                </a:lnTo>
                <a:lnTo>
                  <a:pt x="16588" y="112912"/>
                </a:lnTo>
                <a:lnTo>
                  <a:pt x="16435" y="112659"/>
                </a:lnTo>
                <a:lnTo>
                  <a:pt x="16289" y="112369"/>
                </a:lnTo>
                <a:lnTo>
                  <a:pt x="16143" y="112044"/>
                </a:lnTo>
                <a:lnTo>
                  <a:pt x="15997" y="111718"/>
                </a:lnTo>
                <a:lnTo>
                  <a:pt x="15851" y="111393"/>
                </a:lnTo>
                <a:lnTo>
                  <a:pt x="15567" y="110633"/>
                </a:lnTo>
                <a:lnTo>
                  <a:pt x="15289" y="109765"/>
                </a:lnTo>
                <a:lnTo>
                  <a:pt x="15012" y="108861"/>
                </a:lnTo>
                <a:lnTo>
                  <a:pt x="14735" y="107848"/>
                </a:lnTo>
                <a:lnTo>
                  <a:pt x="14472" y="106800"/>
                </a:lnTo>
                <a:lnTo>
                  <a:pt x="14210" y="105678"/>
                </a:lnTo>
                <a:lnTo>
                  <a:pt x="13947" y="104521"/>
                </a:lnTo>
                <a:lnTo>
                  <a:pt x="13699" y="103291"/>
                </a:lnTo>
                <a:lnTo>
                  <a:pt x="13451" y="101989"/>
                </a:lnTo>
                <a:lnTo>
                  <a:pt x="13210" y="100651"/>
                </a:lnTo>
                <a:lnTo>
                  <a:pt x="12970" y="99313"/>
                </a:lnTo>
                <a:lnTo>
                  <a:pt x="12736" y="97903"/>
                </a:lnTo>
                <a:lnTo>
                  <a:pt x="12510" y="96456"/>
                </a:lnTo>
                <a:lnTo>
                  <a:pt x="12291" y="95009"/>
                </a:lnTo>
                <a:lnTo>
                  <a:pt x="12080" y="93527"/>
                </a:lnTo>
                <a:lnTo>
                  <a:pt x="11868" y="92008"/>
                </a:lnTo>
                <a:lnTo>
                  <a:pt x="11664" y="90489"/>
                </a:lnTo>
                <a:lnTo>
                  <a:pt x="11467" y="88970"/>
                </a:lnTo>
                <a:lnTo>
                  <a:pt x="11278" y="87414"/>
                </a:lnTo>
                <a:lnTo>
                  <a:pt x="11095" y="85895"/>
                </a:lnTo>
                <a:lnTo>
                  <a:pt x="10913" y="84340"/>
                </a:lnTo>
                <a:lnTo>
                  <a:pt x="10745" y="82821"/>
                </a:lnTo>
                <a:lnTo>
                  <a:pt x="10869" y="82424"/>
                </a:lnTo>
                <a:lnTo>
                  <a:pt x="10993" y="81990"/>
                </a:lnTo>
                <a:lnTo>
                  <a:pt x="11117" y="81556"/>
                </a:lnTo>
                <a:lnTo>
                  <a:pt x="11234" y="81085"/>
                </a:lnTo>
                <a:lnTo>
                  <a:pt x="11343" y="80615"/>
                </a:lnTo>
                <a:lnTo>
                  <a:pt x="11460" y="80109"/>
                </a:lnTo>
                <a:lnTo>
                  <a:pt x="11569" y="79603"/>
                </a:lnTo>
                <a:lnTo>
                  <a:pt x="11671" y="79060"/>
                </a:lnTo>
                <a:lnTo>
                  <a:pt x="11774" y="78481"/>
                </a:lnTo>
                <a:lnTo>
                  <a:pt x="11876" y="77903"/>
                </a:lnTo>
                <a:lnTo>
                  <a:pt x="11970" y="77324"/>
                </a:lnTo>
                <a:lnTo>
                  <a:pt x="12065" y="76709"/>
                </a:lnTo>
                <a:lnTo>
                  <a:pt x="12153" y="76058"/>
                </a:lnTo>
                <a:lnTo>
                  <a:pt x="12240" y="75407"/>
                </a:lnTo>
                <a:lnTo>
                  <a:pt x="12321" y="74756"/>
                </a:lnTo>
                <a:lnTo>
                  <a:pt x="12408" y="74069"/>
                </a:lnTo>
                <a:lnTo>
                  <a:pt x="12554" y="72659"/>
                </a:lnTo>
                <a:lnTo>
                  <a:pt x="12685" y="71248"/>
                </a:lnTo>
                <a:lnTo>
                  <a:pt x="12802" y="69874"/>
                </a:lnTo>
                <a:lnTo>
                  <a:pt x="12897" y="68500"/>
                </a:lnTo>
                <a:lnTo>
                  <a:pt x="12977" y="67125"/>
                </a:lnTo>
                <a:lnTo>
                  <a:pt x="13035" y="65751"/>
                </a:lnTo>
                <a:lnTo>
                  <a:pt x="13072" y="64413"/>
                </a:lnTo>
                <a:lnTo>
                  <a:pt x="13086" y="63762"/>
                </a:lnTo>
                <a:lnTo>
                  <a:pt x="13101" y="63075"/>
                </a:lnTo>
                <a:lnTo>
                  <a:pt x="13101" y="62424"/>
                </a:lnTo>
                <a:lnTo>
                  <a:pt x="13101" y="61773"/>
                </a:lnTo>
                <a:lnTo>
                  <a:pt x="13101" y="61122"/>
                </a:lnTo>
                <a:lnTo>
                  <a:pt x="13094" y="60471"/>
                </a:lnTo>
                <a:lnTo>
                  <a:pt x="13079" y="59856"/>
                </a:lnTo>
                <a:lnTo>
                  <a:pt x="13057" y="59205"/>
                </a:lnTo>
                <a:lnTo>
                  <a:pt x="13035" y="58590"/>
                </a:lnTo>
                <a:lnTo>
                  <a:pt x="13014" y="57975"/>
                </a:lnTo>
                <a:lnTo>
                  <a:pt x="12977" y="57360"/>
                </a:lnTo>
                <a:lnTo>
                  <a:pt x="12941" y="56745"/>
                </a:lnTo>
                <a:lnTo>
                  <a:pt x="12904" y="56131"/>
                </a:lnTo>
                <a:lnTo>
                  <a:pt x="12860" y="55552"/>
                </a:lnTo>
                <a:lnTo>
                  <a:pt x="12809" y="54973"/>
                </a:lnTo>
                <a:lnTo>
                  <a:pt x="12751" y="54395"/>
                </a:lnTo>
                <a:lnTo>
                  <a:pt x="12693" y="53816"/>
                </a:lnTo>
                <a:lnTo>
                  <a:pt x="12627" y="53237"/>
                </a:lnTo>
                <a:lnTo>
                  <a:pt x="12554" y="52659"/>
                </a:lnTo>
                <a:lnTo>
                  <a:pt x="12481" y="52080"/>
                </a:lnTo>
                <a:lnTo>
                  <a:pt x="12401" y="51501"/>
                </a:lnTo>
                <a:lnTo>
                  <a:pt x="12313" y="50995"/>
                </a:lnTo>
                <a:lnTo>
                  <a:pt x="12226" y="50453"/>
                </a:lnTo>
                <a:lnTo>
                  <a:pt x="12138" y="49982"/>
                </a:lnTo>
                <a:lnTo>
                  <a:pt x="12043" y="49512"/>
                </a:lnTo>
                <a:lnTo>
                  <a:pt x="11949" y="49042"/>
                </a:lnTo>
                <a:lnTo>
                  <a:pt x="11854" y="48608"/>
                </a:lnTo>
                <a:lnTo>
                  <a:pt x="11752" y="48210"/>
                </a:lnTo>
                <a:lnTo>
                  <a:pt x="11547" y="47415"/>
                </a:lnTo>
                <a:lnTo>
                  <a:pt x="11336" y="46727"/>
                </a:lnTo>
                <a:lnTo>
                  <a:pt x="11124" y="46113"/>
                </a:lnTo>
                <a:lnTo>
                  <a:pt x="10898" y="45570"/>
                </a:lnTo>
                <a:lnTo>
                  <a:pt x="10679" y="45136"/>
                </a:lnTo>
                <a:lnTo>
                  <a:pt x="10461" y="44738"/>
                </a:lnTo>
                <a:lnTo>
                  <a:pt x="10234" y="44413"/>
                </a:lnTo>
                <a:lnTo>
                  <a:pt x="10016" y="44160"/>
                </a:lnTo>
                <a:lnTo>
                  <a:pt x="9804" y="44015"/>
                </a:lnTo>
                <a:lnTo>
                  <a:pt x="9593" y="43906"/>
                </a:lnTo>
                <a:lnTo>
                  <a:pt x="9388" y="43870"/>
                </a:lnTo>
                <a:lnTo>
                  <a:pt x="9242" y="43870"/>
                </a:lnTo>
                <a:lnTo>
                  <a:pt x="9097" y="43943"/>
                </a:lnTo>
                <a:lnTo>
                  <a:pt x="8958" y="44015"/>
                </a:lnTo>
                <a:lnTo>
                  <a:pt x="8827" y="44160"/>
                </a:lnTo>
                <a:lnTo>
                  <a:pt x="8695" y="44304"/>
                </a:lnTo>
                <a:lnTo>
                  <a:pt x="8564" y="44485"/>
                </a:lnTo>
                <a:lnTo>
                  <a:pt x="8447" y="44702"/>
                </a:lnTo>
                <a:lnTo>
                  <a:pt x="8331" y="44955"/>
                </a:lnTo>
                <a:lnTo>
                  <a:pt x="8221" y="45245"/>
                </a:lnTo>
                <a:lnTo>
                  <a:pt x="8112" y="45570"/>
                </a:lnTo>
                <a:lnTo>
                  <a:pt x="8010" y="45932"/>
                </a:lnTo>
                <a:lnTo>
                  <a:pt x="7922" y="46330"/>
                </a:lnTo>
                <a:lnTo>
                  <a:pt x="7827" y="46727"/>
                </a:lnTo>
                <a:lnTo>
                  <a:pt x="7747" y="47161"/>
                </a:lnTo>
                <a:lnTo>
                  <a:pt x="7674" y="47632"/>
                </a:lnTo>
                <a:lnTo>
                  <a:pt x="7601" y="48138"/>
                </a:lnTo>
                <a:lnTo>
                  <a:pt x="7543" y="48608"/>
                </a:lnTo>
                <a:lnTo>
                  <a:pt x="7492" y="49114"/>
                </a:lnTo>
                <a:lnTo>
                  <a:pt x="7441" y="49693"/>
                </a:lnTo>
                <a:lnTo>
                  <a:pt x="7397" y="50308"/>
                </a:lnTo>
                <a:lnTo>
                  <a:pt x="7360" y="50959"/>
                </a:lnTo>
                <a:lnTo>
                  <a:pt x="7331" y="51682"/>
                </a:lnTo>
                <a:lnTo>
                  <a:pt x="7317" y="52442"/>
                </a:lnTo>
                <a:lnTo>
                  <a:pt x="7302" y="53274"/>
                </a:lnTo>
                <a:lnTo>
                  <a:pt x="7309" y="54142"/>
                </a:lnTo>
                <a:lnTo>
                  <a:pt x="7317" y="55082"/>
                </a:lnTo>
                <a:lnTo>
                  <a:pt x="7346" y="56094"/>
                </a:lnTo>
                <a:lnTo>
                  <a:pt x="7390" y="57143"/>
                </a:lnTo>
                <a:lnTo>
                  <a:pt x="7448" y="58264"/>
                </a:lnTo>
                <a:lnTo>
                  <a:pt x="7528" y="59458"/>
                </a:lnTo>
                <a:lnTo>
                  <a:pt x="7623" y="60724"/>
                </a:lnTo>
                <a:lnTo>
                  <a:pt x="7740" y="62026"/>
                </a:lnTo>
                <a:lnTo>
                  <a:pt x="7842" y="63545"/>
                </a:lnTo>
                <a:lnTo>
                  <a:pt x="7973" y="65245"/>
                </a:lnTo>
                <a:lnTo>
                  <a:pt x="8148" y="67487"/>
                </a:lnTo>
                <a:lnTo>
                  <a:pt x="8374" y="70199"/>
                </a:lnTo>
                <a:lnTo>
                  <a:pt x="8652" y="73310"/>
                </a:lnTo>
                <a:lnTo>
                  <a:pt x="8805" y="75009"/>
                </a:lnTo>
                <a:lnTo>
                  <a:pt x="8965" y="76745"/>
                </a:lnTo>
                <a:lnTo>
                  <a:pt x="9140" y="78590"/>
                </a:lnTo>
                <a:lnTo>
                  <a:pt x="9330" y="80471"/>
                </a:lnTo>
                <a:lnTo>
                  <a:pt x="9177" y="80651"/>
                </a:lnTo>
                <a:lnTo>
                  <a:pt x="9024" y="80868"/>
                </a:lnTo>
                <a:lnTo>
                  <a:pt x="8870" y="81013"/>
                </a:lnTo>
                <a:lnTo>
                  <a:pt x="8710" y="81158"/>
                </a:lnTo>
                <a:lnTo>
                  <a:pt x="8549" y="81230"/>
                </a:lnTo>
                <a:lnTo>
                  <a:pt x="8389" y="81302"/>
                </a:lnTo>
                <a:lnTo>
                  <a:pt x="8221" y="81375"/>
                </a:lnTo>
                <a:lnTo>
                  <a:pt x="8053" y="81375"/>
                </a:lnTo>
                <a:lnTo>
                  <a:pt x="7871" y="81339"/>
                </a:lnTo>
                <a:lnTo>
                  <a:pt x="7689" y="81302"/>
                </a:lnTo>
                <a:lnTo>
                  <a:pt x="7506" y="81230"/>
                </a:lnTo>
                <a:lnTo>
                  <a:pt x="7324" y="81122"/>
                </a:lnTo>
                <a:lnTo>
                  <a:pt x="7149" y="80977"/>
                </a:lnTo>
                <a:lnTo>
                  <a:pt x="6967" y="80796"/>
                </a:lnTo>
                <a:lnTo>
                  <a:pt x="6784" y="80615"/>
                </a:lnTo>
                <a:lnTo>
                  <a:pt x="6602" y="80398"/>
                </a:lnTo>
                <a:lnTo>
                  <a:pt x="6420" y="80109"/>
                </a:lnTo>
                <a:lnTo>
                  <a:pt x="6237" y="79856"/>
                </a:lnTo>
                <a:lnTo>
                  <a:pt x="6062" y="79530"/>
                </a:lnTo>
                <a:lnTo>
                  <a:pt x="5880" y="79169"/>
                </a:lnTo>
                <a:lnTo>
                  <a:pt x="5705" y="78807"/>
                </a:lnTo>
                <a:lnTo>
                  <a:pt x="5530" y="78409"/>
                </a:lnTo>
                <a:lnTo>
                  <a:pt x="5355" y="78011"/>
                </a:lnTo>
                <a:lnTo>
                  <a:pt x="5180" y="77541"/>
                </a:lnTo>
                <a:lnTo>
                  <a:pt x="5004" y="77071"/>
                </a:lnTo>
                <a:lnTo>
                  <a:pt x="4837" y="76565"/>
                </a:lnTo>
                <a:lnTo>
                  <a:pt x="4669" y="76058"/>
                </a:lnTo>
                <a:lnTo>
                  <a:pt x="4501" y="75516"/>
                </a:lnTo>
                <a:lnTo>
                  <a:pt x="4341" y="74937"/>
                </a:lnTo>
                <a:lnTo>
                  <a:pt x="4173" y="74322"/>
                </a:lnTo>
                <a:lnTo>
                  <a:pt x="4020" y="73707"/>
                </a:lnTo>
                <a:lnTo>
                  <a:pt x="3859" y="73056"/>
                </a:lnTo>
                <a:lnTo>
                  <a:pt x="3706" y="72405"/>
                </a:lnTo>
                <a:lnTo>
                  <a:pt x="3553" y="71718"/>
                </a:lnTo>
                <a:lnTo>
                  <a:pt x="3407" y="70995"/>
                </a:lnTo>
                <a:lnTo>
                  <a:pt x="3261" y="70272"/>
                </a:lnTo>
                <a:lnTo>
                  <a:pt x="3123" y="69512"/>
                </a:lnTo>
                <a:lnTo>
                  <a:pt x="2984" y="68753"/>
                </a:lnTo>
                <a:lnTo>
                  <a:pt x="2845" y="67957"/>
                </a:lnTo>
                <a:lnTo>
                  <a:pt x="2721" y="67125"/>
                </a:lnTo>
                <a:lnTo>
                  <a:pt x="2568" y="66149"/>
                </a:lnTo>
                <a:lnTo>
                  <a:pt x="2430" y="65172"/>
                </a:lnTo>
                <a:lnTo>
                  <a:pt x="2298" y="64160"/>
                </a:lnTo>
                <a:lnTo>
                  <a:pt x="2167" y="63147"/>
                </a:lnTo>
                <a:lnTo>
                  <a:pt x="2050" y="62098"/>
                </a:lnTo>
                <a:lnTo>
                  <a:pt x="1934" y="61049"/>
                </a:lnTo>
                <a:lnTo>
                  <a:pt x="1824" y="59964"/>
                </a:lnTo>
                <a:lnTo>
                  <a:pt x="1729" y="58879"/>
                </a:lnTo>
                <a:lnTo>
                  <a:pt x="1634" y="57794"/>
                </a:lnTo>
                <a:lnTo>
                  <a:pt x="1547" y="56673"/>
                </a:lnTo>
                <a:lnTo>
                  <a:pt x="1467" y="55516"/>
                </a:lnTo>
                <a:lnTo>
                  <a:pt x="1394" y="54395"/>
                </a:lnTo>
                <a:lnTo>
                  <a:pt x="1321" y="53237"/>
                </a:lnTo>
                <a:lnTo>
                  <a:pt x="1262" y="52080"/>
                </a:lnTo>
                <a:lnTo>
                  <a:pt x="1211" y="50887"/>
                </a:lnTo>
                <a:lnTo>
                  <a:pt x="1168" y="49693"/>
                </a:lnTo>
                <a:lnTo>
                  <a:pt x="1124" y="48500"/>
                </a:lnTo>
                <a:lnTo>
                  <a:pt x="1095" y="47270"/>
                </a:lnTo>
                <a:lnTo>
                  <a:pt x="1066" y="46040"/>
                </a:lnTo>
                <a:lnTo>
                  <a:pt x="1044" y="44811"/>
                </a:lnTo>
                <a:lnTo>
                  <a:pt x="1036" y="43581"/>
                </a:lnTo>
                <a:lnTo>
                  <a:pt x="1029" y="42315"/>
                </a:lnTo>
                <a:lnTo>
                  <a:pt x="1029" y="41085"/>
                </a:lnTo>
                <a:lnTo>
                  <a:pt x="1044" y="39820"/>
                </a:lnTo>
                <a:lnTo>
                  <a:pt x="1058" y="38518"/>
                </a:lnTo>
                <a:lnTo>
                  <a:pt x="1080" y="37252"/>
                </a:lnTo>
                <a:lnTo>
                  <a:pt x="1109" y="35986"/>
                </a:lnTo>
                <a:lnTo>
                  <a:pt x="1146" y="34684"/>
                </a:lnTo>
                <a:lnTo>
                  <a:pt x="1190" y="33382"/>
                </a:lnTo>
                <a:lnTo>
                  <a:pt x="1241" y="32080"/>
                </a:lnTo>
                <a:lnTo>
                  <a:pt x="1299" y="30778"/>
                </a:lnTo>
                <a:lnTo>
                  <a:pt x="1365" y="29440"/>
                </a:lnTo>
                <a:lnTo>
                  <a:pt x="1408" y="28680"/>
                </a:lnTo>
                <a:lnTo>
                  <a:pt x="1459" y="27957"/>
                </a:lnTo>
                <a:lnTo>
                  <a:pt x="1510" y="27198"/>
                </a:lnTo>
                <a:lnTo>
                  <a:pt x="1576" y="26474"/>
                </a:lnTo>
                <a:lnTo>
                  <a:pt x="1649" y="25787"/>
                </a:lnTo>
                <a:lnTo>
                  <a:pt x="1722" y="25064"/>
                </a:lnTo>
                <a:lnTo>
                  <a:pt x="1810" y="24377"/>
                </a:lnTo>
                <a:lnTo>
                  <a:pt x="1897" y="23689"/>
                </a:lnTo>
                <a:lnTo>
                  <a:pt x="1992" y="23038"/>
                </a:lnTo>
                <a:lnTo>
                  <a:pt x="2094" y="22388"/>
                </a:lnTo>
                <a:lnTo>
                  <a:pt x="2203" y="21737"/>
                </a:lnTo>
                <a:lnTo>
                  <a:pt x="2320" y="21122"/>
                </a:lnTo>
                <a:lnTo>
                  <a:pt x="2444" y="20507"/>
                </a:lnTo>
                <a:lnTo>
                  <a:pt x="2575" y="19892"/>
                </a:lnTo>
                <a:lnTo>
                  <a:pt x="2707" y="19313"/>
                </a:lnTo>
                <a:lnTo>
                  <a:pt x="2853" y="18735"/>
                </a:lnTo>
                <a:lnTo>
                  <a:pt x="2999" y="18156"/>
                </a:lnTo>
                <a:lnTo>
                  <a:pt x="3159" y="17614"/>
                </a:lnTo>
                <a:lnTo>
                  <a:pt x="3319" y="17071"/>
                </a:lnTo>
                <a:lnTo>
                  <a:pt x="3487" y="16529"/>
                </a:lnTo>
                <a:lnTo>
                  <a:pt x="3662" y="16022"/>
                </a:lnTo>
                <a:lnTo>
                  <a:pt x="3845" y="15516"/>
                </a:lnTo>
                <a:lnTo>
                  <a:pt x="4034" y="15046"/>
                </a:lnTo>
                <a:lnTo>
                  <a:pt x="4231" y="14539"/>
                </a:lnTo>
                <a:lnTo>
                  <a:pt x="4435" y="14069"/>
                </a:lnTo>
                <a:lnTo>
                  <a:pt x="4647" y="13635"/>
                </a:lnTo>
                <a:lnTo>
                  <a:pt x="4866" y="13165"/>
                </a:lnTo>
                <a:lnTo>
                  <a:pt x="5085" y="12731"/>
                </a:lnTo>
                <a:lnTo>
                  <a:pt x="5318" y="12333"/>
                </a:lnTo>
                <a:lnTo>
                  <a:pt x="5552" y="11899"/>
                </a:lnTo>
                <a:lnTo>
                  <a:pt x="6048" y="11140"/>
                </a:lnTo>
                <a:lnTo>
                  <a:pt x="6565" y="10416"/>
                </a:lnTo>
                <a:lnTo>
                  <a:pt x="7120" y="9729"/>
                </a:lnTo>
                <a:lnTo>
                  <a:pt x="7696" y="9078"/>
                </a:lnTo>
                <a:lnTo>
                  <a:pt x="8294" y="8500"/>
                </a:lnTo>
                <a:lnTo>
                  <a:pt x="8929" y="7957"/>
                </a:lnTo>
                <a:lnTo>
                  <a:pt x="9585" y="7451"/>
                </a:lnTo>
                <a:lnTo>
                  <a:pt x="10271" y="7017"/>
                </a:lnTo>
                <a:lnTo>
                  <a:pt x="10978" y="6619"/>
                </a:lnTo>
                <a:lnTo>
                  <a:pt x="11722" y="6257"/>
                </a:lnTo>
                <a:lnTo>
                  <a:pt x="12488" y="5932"/>
                </a:lnTo>
                <a:lnTo>
                  <a:pt x="13283" y="5679"/>
                </a:lnTo>
                <a:lnTo>
                  <a:pt x="14108" y="5462"/>
                </a:lnTo>
                <a:lnTo>
                  <a:pt x="14961" y="5317"/>
                </a:lnTo>
                <a:lnTo>
                  <a:pt x="15836" y="5209"/>
                </a:lnTo>
                <a:lnTo>
                  <a:pt x="16748" y="5136"/>
                </a:lnTo>
                <a:lnTo>
                  <a:pt x="17682" y="5100"/>
                </a:lnTo>
                <a:close/>
                <a:moveTo>
                  <a:pt x="17682" y="1"/>
                </a:moveTo>
                <a:lnTo>
                  <a:pt x="16683" y="37"/>
                </a:lnTo>
                <a:lnTo>
                  <a:pt x="15720" y="109"/>
                </a:lnTo>
                <a:lnTo>
                  <a:pt x="14779" y="254"/>
                </a:lnTo>
                <a:lnTo>
                  <a:pt x="13874" y="435"/>
                </a:lnTo>
                <a:lnTo>
                  <a:pt x="12999" y="652"/>
                </a:lnTo>
                <a:lnTo>
                  <a:pt x="12153" y="941"/>
                </a:lnTo>
                <a:lnTo>
                  <a:pt x="11343" y="1303"/>
                </a:lnTo>
                <a:lnTo>
                  <a:pt x="10555" y="1700"/>
                </a:lnTo>
                <a:lnTo>
                  <a:pt x="9804" y="2171"/>
                </a:lnTo>
                <a:lnTo>
                  <a:pt x="9082" y="2677"/>
                </a:lnTo>
                <a:lnTo>
                  <a:pt x="8382" y="3219"/>
                </a:lnTo>
                <a:lnTo>
                  <a:pt x="7718" y="3834"/>
                </a:lnTo>
                <a:lnTo>
                  <a:pt x="7083" y="4521"/>
                </a:lnTo>
                <a:lnTo>
                  <a:pt x="6777" y="4883"/>
                </a:lnTo>
                <a:lnTo>
                  <a:pt x="6478" y="5245"/>
                </a:lnTo>
                <a:lnTo>
                  <a:pt x="6186" y="5643"/>
                </a:lnTo>
                <a:lnTo>
                  <a:pt x="5902" y="6040"/>
                </a:lnTo>
                <a:lnTo>
                  <a:pt x="5617" y="6438"/>
                </a:lnTo>
                <a:lnTo>
                  <a:pt x="5347" y="6872"/>
                </a:lnTo>
                <a:lnTo>
                  <a:pt x="5085" y="7306"/>
                </a:lnTo>
                <a:lnTo>
                  <a:pt x="4829" y="7776"/>
                </a:lnTo>
                <a:lnTo>
                  <a:pt x="4581" y="8246"/>
                </a:lnTo>
                <a:lnTo>
                  <a:pt x="4341" y="8753"/>
                </a:lnTo>
                <a:lnTo>
                  <a:pt x="4100" y="9223"/>
                </a:lnTo>
                <a:lnTo>
                  <a:pt x="3874" y="9729"/>
                </a:lnTo>
                <a:lnTo>
                  <a:pt x="3655" y="10272"/>
                </a:lnTo>
                <a:lnTo>
                  <a:pt x="3436" y="10814"/>
                </a:lnTo>
                <a:lnTo>
                  <a:pt x="3232" y="11357"/>
                </a:lnTo>
                <a:lnTo>
                  <a:pt x="3035" y="11935"/>
                </a:lnTo>
                <a:lnTo>
                  <a:pt x="2838" y="12514"/>
                </a:lnTo>
                <a:lnTo>
                  <a:pt x="2656" y="13129"/>
                </a:lnTo>
                <a:lnTo>
                  <a:pt x="2473" y="13744"/>
                </a:lnTo>
                <a:lnTo>
                  <a:pt x="2298" y="14359"/>
                </a:lnTo>
                <a:lnTo>
                  <a:pt x="2138" y="15010"/>
                </a:lnTo>
                <a:lnTo>
                  <a:pt x="1977" y="15661"/>
                </a:lnTo>
                <a:lnTo>
                  <a:pt x="1824" y="16348"/>
                </a:lnTo>
                <a:lnTo>
                  <a:pt x="1686" y="17035"/>
                </a:lnTo>
                <a:lnTo>
                  <a:pt x="1547" y="17722"/>
                </a:lnTo>
                <a:lnTo>
                  <a:pt x="1416" y="18445"/>
                </a:lnTo>
                <a:lnTo>
                  <a:pt x="1292" y="19169"/>
                </a:lnTo>
                <a:lnTo>
                  <a:pt x="1175" y="19928"/>
                </a:lnTo>
                <a:lnTo>
                  <a:pt x="1066" y="20688"/>
                </a:lnTo>
                <a:lnTo>
                  <a:pt x="956" y="21447"/>
                </a:lnTo>
                <a:lnTo>
                  <a:pt x="861" y="22243"/>
                </a:lnTo>
                <a:lnTo>
                  <a:pt x="774" y="23038"/>
                </a:lnTo>
                <a:lnTo>
                  <a:pt x="686" y="23870"/>
                </a:lnTo>
                <a:lnTo>
                  <a:pt x="613" y="24702"/>
                </a:lnTo>
                <a:lnTo>
                  <a:pt x="540" y="25534"/>
                </a:lnTo>
                <a:lnTo>
                  <a:pt x="475" y="26402"/>
                </a:lnTo>
                <a:lnTo>
                  <a:pt x="416" y="27306"/>
                </a:lnTo>
                <a:lnTo>
                  <a:pt x="373" y="28174"/>
                </a:lnTo>
                <a:lnTo>
                  <a:pt x="300" y="29657"/>
                </a:lnTo>
                <a:lnTo>
                  <a:pt x="234" y="31104"/>
                </a:lnTo>
                <a:lnTo>
                  <a:pt x="176" y="32550"/>
                </a:lnTo>
                <a:lnTo>
                  <a:pt x="125" y="33997"/>
                </a:lnTo>
                <a:lnTo>
                  <a:pt x="88" y="35407"/>
                </a:lnTo>
                <a:lnTo>
                  <a:pt x="52" y="36854"/>
                </a:lnTo>
                <a:lnTo>
                  <a:pt x="30" y="38265"/>
                </a:lnTo>
                <a:lnTo>
                  <a:pt x="15" y="39711"/>
                </a:lnTo>
                <a:lnTo>
                  <a:pt x="1" y="41122"/>
                </a:lnTo>
                <a:lnTo>
                  <a:pt x="1" y="42496"/>
                </a:lnTo>
                <a:lnTo>
                  <a:pt x="8" y="43906"/>
                </a:lnTo>
                <a:lnTo>
                  <a:pt x="22" y="45281"/>
                </a:lnTo>
                <a:lnTo>
                  <a:pt x="44" y="46655"/>
                </a:lnTo>
                <a:lnTo>
                  <a:pt x="74" y="48029"/>
                </a:lnTo>
                <a:lnTo>
                  <a:pt x="110" y="49368"/>
                </a:lnTo>
                <a:lnTo>
                  <a:pt x="154" y="50706"/>
                </a:lnTo>
                <a:lnTo>
                  <a:pt x="205" y="52044"/>
                </a:lnTo>
                <a:lnTo>
                  <a:pt x="270" y="53382"/>
                </a:lnTo>
                <a:lnTo>
                  <a:pt x="336" y="54684"/>
                </a:lnTo>
                <a:lnTo>
                  <a:pt x="409" y="55950"/>
                </a:lnTo>
                <a:lnTo>
                  <a:pt x="497" y="57252"/>
                </a:lnTo>
                <a:lnTo>
                  <a:pt x="584" y="58518"/>
                </a:lnTo>
                <a:lnTo>
                  <a:pt x="686" y="59747"/>
                </a:lnTo>
                <a:lnTo>
                  <a:pt x="788" y="60977"/>
                </a:lnTo>
                <a:lnTo>
                  <a:pt x="905" y="62207"/>
                </a:lnTo>
                <a:lnTo>
                  <a:pt x="1022" y="63400"/>
                </a:lnTo>
                <a:lnTo>
                  <a:pt x="1153" y="64594"/>
                </a:lnTo>
                <a:lnTo>
                  <a:pt x="1284" y="65751"/>
                </a:lnTo>
                <a:lnTo>
                  <a:pt x="1430" y="66908"/>
                </a:lnTo>
                <a:lnTo>
                  <a:pt x="1583" y="68029"/>
                </a:lnTo>
                <a:lnTo>
                  <a:pt x="1737" y="69151"/>
                </a:lnTo>
                <a:lnTo>
                  <a:pt x="1904" y="70272"/>
                </a:lnTo>
                <a:lnTo>
                  <a:pt x="2050" y="71176"/>
                </a:lnTo>
                <a:lnTo>
                  <a:pt x="2203" y="72080"/>
                </a:lnTo>
                <a:lnTo>
                  <a:pt x="2364" y="72984"/>
                </a:lnTo>
                <a:lnTo>
                  <a:pt x="2524" y="73816"/>
                </a:lnTo>
                <a:lnTo>
                  <a:pt x="2692" y="74648"/>
                </a:lnTo>
                <a:lnTo>
                  <a:pt x="2860" y="75480"/>
                </a:lnTo>
                <a:lnTo>
                  <a:pt x="3035" y="76239"/>
                </a:lnTo>
                <a:lnTo>
                  <a:pt x="3210" y="76999"/>
                </a:lnTo>
                <a:lnTo>
                  <a:pt x="3392" y="77758"/>
                </a:lnTo>
                <a:lnTo>
                  <a:pt x="3575" y="78445"/>
                </a:lnTo>
                <a:lnTo>
                  <a:pt x="3757" y="79132"/>
                </a:lnTo>
                <a:lnTo>
                  <a:pt x="3947" y="79783"/>
                </a:lnTo>
                <a:lnTo>
                  <a:pt x="4136" y="80398"/>
                </a:lnTo>
                <a:lnTo>
                  <a:pt x="4333" y="81013"/>
                </a:lnTo>
                <a:lnTo>
                  <a:pt x="4530" y="81556"/>
                </a:lnTo>
                <a:lnTo>
                  <a:pt x="4727" y="82098"/>
                </a:lnTo>
                <a:lnTo>
                  <a:pt x="4924" y="82641"/>
                </a:lnTo>
                <a:lnTo>
                  <a:pt x="5128" y="83111"/>
                </a:lnTo>
                <a:lnTo>
                  <a:pt x="5333" y="83545"/>
                </a:lnTo>
                <a:lnTo>
                  <a:pt x="5537" y="83979"/>
                </a:lnTo>
                <a:lnTo>
                  <a:pt x="5741" y="84377"/>
                </a:lnTo>
                <a:lnTo>
                  <a:pt x="5953" y="84738"/>
                </a:lnTo>
                <a:lnTo>
                  <a:pt x="6157" y="85064"/>
                </a:lnTo>
                <a:lnTo>
                  <a:pt x="6368" y="85353"/>
                </a:lnTo>
                <a:lnTo>
                  <a:pt x="6580" y="85606"/>
                </a:lnTo>
                <a:lnTo>
                  <a:pt x="6792" y="85823"/>
                </a:lnTo>
                <a:lnTo>
                  <a:pt x="7003" y="86040"/>
                </a:lnTo>
                <a:lnTo>
                  <a:pt x="7207" y="86185"/>
                </a:lnTo>
                <a:lnTo>
                  <a:pt x="7419" y="86293"/>
                </a:lnTo>
                <a:lnTo>
                  <a:pt x="7630" y="86402"/>
                </a:lnTo>
                <a:lnTo>
                  <a:pt x="7842" y="86438"/>
                </a:lnTo>
                <a:lnTo>
                  <a:pt x="8053" y="86474"/>
                </a:lnTo>
                <a:lnTo>
                  <a:pt x="8287" y="86438"/>
                </a:lnTo>
                <a:lnTo>
                  <a:pt x="8513" y="86366"/>
                </a:lnTo>
                <a:lnTo>
                  <a:pt x="8739" y="86257"/>
                </a:lnTo>
                <a:lnTo>
                  <a:pt x="8965" y="86112"/>
                </a:lnTo>
                <a:lnTo>
                  <a:pt x="9184" y="85895"/>
                </a:lnTo>
                <a:lnTo>
                  <a:pt x="9396" y="85642"/>
                </a:lnTo>
                <a:lnTo>
                  <a:pt x="9607" y="85353"/>
                </a:lnTo>
                <a:lnTo>
                  <a:pt x="9819" y="85028"/>
                </a:lnTo>
                <a:lnTo>
                  <a:pt x="9986" y="86546"/>
                </a:lnTo>
                <a:lnTo>
                  <a:pt x="10161" y="88065"/>
                </a:lnTo>
                <a:lnTo>
                  <a:pt x="10344" y="89584"/>
                </a:lnTo>
                <a:lnTo>
                  <a:pt x="10526" y="91103"/>
                </a:lnTo>
                <a:lnTo>
                  <a:pt x="10723" y="92622"/>
                </a:lnTo>
                <a:lnTo>
                  <a:pt x="10920" y="94141"/>
                </a:lnTo>
                <a:lnTo>
                  <a:pt x="11124" y="95660"/>
                </a:lnTo>
                <a:lnTo>
                  <a:pt x="11336" y="97143"/>
                </a:lnTo>
                <a:lnTo>
                  <a:pt x="11547" y="98626"/>
                </a:lnTo>
                <a:lnTo>
                  <a:pt x="11774" y="100073"/>
                </a:lnTo>
                <a:lnTo>
                  <a:pt x="12000" y="101519"/>
                </a:lnTo>
                <a:lnTo>
                  <a:pt x="12233" y="102930"/>
                </a:lnTo>
                <a:lnTo>
                  <a:pt x="12474" y="104304"/>
                </a:lnTo>
                <a:lnTo>
                  <a:pt x="12714" y="105606"/>
                </a:lnTo>
                <a:lnTo>
                  <a:pt x="12962" y="106908"/>
                </a:lnTo>
                <a:lnTo>
                  <a:pt x="13218" y="108174"/>
                </a:lnTo>
                <a:lnTo>
                  <a:pt x="13480" y="109367"/>
                </a:lnTo>
                <a:lnTo>
                  <a:pt x="13743" y="110525"/>
                </a:lnTo>
                <a:lnTo>
                  <a:pt x="14020" y="111610"/>
                </a:lnTo>
                <a:lnTo>
                  <a:pt x="14290" y="112659"/>
                </a:lnTo>
                <a:lnTo>
                  <a:pt x="14575" y="113635"/>
                </a:lnTo>
                <a:lnTo>
                  <a:pt x="14859" y="114539"/>
                </a:lnTo>
                <a:lnTo>
                  <a:pt x="15151" y="115407"/>
                </a:lnTo>
                <a:lnTo>
                  <a:pt x="15450" y="116167"/>
                </a:lnTo>
                <a:lnTo>
                  <a:pt x="15749" y="116854"/>
                </a:lnTo>
                <a:lnTo>
                  <a:pt x="16063" y="117469"/>
                </a:lnTo>
                <a:lnTo>
                  <a:pt x="16216" y="117758"/>
                </a:lnTo>
                <a:lnTo>
                  <a:pt x="16369" y="118011"/>
                </a:lnTo>
                <a:lnTo>
                  <a:pt x="16529" y="118228"/>
                </a:lnTo>
                <a:lnTo>
                  <a:pt x="16690" y="118445"/>
                </a:lnTo>
                <a:lnTo>
                  <a:pt x="16850" y="118626"/>
                </a:lnTo>
                <a:lnTo>
                  <a:pt x="17011" y="118771"/>
                </a:lnTo>
                <a:lnTo>
                  <a:pt x="17171" y="118915"/>
                </a:lnTo>
                <a:lnTo>
                  <a:pt x="17339" y="119024"/>
                </a:lnTo>
                <a:lnTo>
                  <a:pt x="17500" y="119132"/>
                </a:lnTo>
                <a:lnTo>
                  <a:pt x="17667" y="119205"/>
                </a:lnTo>
                <a:lnTo>
                  <a:pt x="17835" y="119241"/>
                </a:lnTo>
                <a:lnTo>
                  <a:pt x="18003" y="119241"/>
                </a:lnTo>
                <a:lnTo>
                  <a:pt x="18302" y="119205"/>
                </a:lnTo>
                <a:lnTo>
                  <a:pt x="18601" y="119096"/>
                </a:lnTo>
                <a:lnTo>
                  <a:pt x="18900" y="118879"/>
                </a:lnTo>
                <a:lnTo>
                  <a:pt x="19199" y="118590"/>
                </a:lnTo>
                <a:lnTo>
                  <a:pt x="19279" y="119783"/>
                </a:lnTo>
                <a:lnTo>
                  <a:pt x="19360" y="120941"/>
                </a:lnTo>
                <a:lnTo>
                  <a:pt x="19447" y="122098"/>
                </a:lnTo>
                <a:lnTo>
                  <a:pt x="19535" y="123219"/>
                </a:lnTo>
                <a:lnTo>
                  <a:pt x="19622" y="124304"/>
                </a:lnTo>
                <a:lnTo>
                  <a:pt x="19717" y="125353"/>
                </a:lnTo>
                <a:lnTo>
                  <a:pt x="19819" y="126402"/>
                </a:lnTo>
                <a:lnTo>
                  <a:pt x="19914" y="127414"/>
                </a:lnTo>
                <a:lnTo>
                  <a:pt x="20016" y="128391"/>
                </a:lnTo>
                <a:lnTo>
                  <a:pt x="20125" y="129367"/>
                </a:lnTo>
                <a:lnTo>
                  <a:pt x="20235" y="130308"/>
                </a:lnTo>
                <a:lnTo>
                  <a:pt x="20344" y="131212"/>
                </a:lnTo>
                <a:lnTo>
                  <a:pt x="20454" y="132080"/>
                </a:lnTo>
                <a:lnTo>
                  <a:pt x="20570" y="132948"/>
                </a:lnTo>
                <a:lnTo>
                  <a:pt x="20694" y="133780"/>
                </a:lnTo>
                <a:lnTo>
                  <a:pt x="20818" y="134575"/>
                </a:lnTo>
                <a:lnTo>
                  <a:pt x="20942" y="135335"/>
                </a:lnTo>
                <a:lnTo>
                  <a:pt x="21066" y="136094"/>
                </a:lnTo>
                <a:lnTo>
                  <a:pt x="21198" y="136818"/>
                </a:lnTo>
                <a:lnTo>
                  <a:pt x="21336" y="137505"/>
                </a:lnTo>
                <a:lnTo>
                  <a:pt x="21468" y="138192"/>
                </a:lnTo>
                <a:lnTo>
                  <a:pt x="21606" y="138807"/>
                </a:lnTo>
                <a:lnTo>
                  <a:pt x="21752" y="139422"/>
                </a:lnTo>
                <a:lnTo>
                  <a:pt x="21898" y="140036"/>
                </a:lnTo>
                <a:lnTo>
                  <a:pt x="22044" y="140579"/>
                </a:lnTo>
                <a:lnTo>
                  <a:pt x="22190" y="141121"/>
                </a:lnTo>
                <a:lnTo>
                  <a:pt x="22343" y="141628"/>
                </a:lnTo>
                <a:lnTo>
                  <a:pt x="22496" y="142098"/>
                </a:lnTo>
                <a:lnTo>
                  <a:pt x="22657" y="142568"/>
                </a:lnTo>
                <a:lnTo>
                  <a:pt x="22817" y="142966"/>
                </a:lnTo>
                <a:lnTo>
                  <a:pt x="22978" y="143364"/>
                </a:lnTo>
                <a:lnTo>
                  <a:pt x="23145" y="143762"/>
                </a:lnTo>
                <a:lnTo>
                  <a:pt x="23313" y="144087"/>
                </a:lnTo>
                <a:lnTo>
                  <a:pt x="23488" y="144413"/>
                </a:lnTo>
                <a:lnTo>
                  <a:pt x="23656" y="144702"/>
                </a:lnTo>
                <a:lnTo>
                  <a:pt x="23838" y="144955"/>
                </a:lnTo>
                <a:lnTo>
                  <a:pt x="24013" y="145172"/>
                </a:lnTo>
                <a:lnTo>
                  <a:pt x="24196" y="145389"/>
                </a:lnTo>
                <a:lnTo>
                  <a:pt x="24378" y="145570"/>
                </a:lnTo>
                <a:lnTo>
                  <a:pt x="24560" y="145715"/>
                </a:lnTo>
                <a:lnTo>
                  <a:pt x="24750" y="145859"/>
                </a:lnTo>
                <a:lnTo>
                  <a:pt x="24940" y="145932"/>
                </a:lnTo>
                <a:lnTo>
                  <a:pt x="25137" y="146004"/>
                </a:lnTo>
                <a:lnTo>
                  <a:pt x="25334" y="146040"/>
                </a:lnTo>
                <a:lnTo>
                  <a:pt x="25735" y="146040"/>
                </a:lnTo>
                <a:lnTo>
                  <a:pt x="25932" y="146004"/>
                </a:lnTo>
                <a:lnTo>
                  <a:pt x="26143" y="145932"/>
                </a:lnTo>
                <a:lnTo>
                  <a:pt x="26347" y="145823"/>
                </a:lnTo>
                <a:lnTo>
                  <a:pt x="26559" y="145678"/>
                </a:lnTo>
                <a:lnTo>
                  <a:pt x="26771" y="145534"/>
                </a:lnTo>
                <a:lnTo>
                  <a:pt x="26989" y="145353"/>
                </a:lnTo>
                <a:lnTo>
                  <a:pt x="27201" y="145136"/>
                </a:lnTo>
                <a:lnTo>
                  <a:pt x="27420" y="144883"/>
                </a:lnTo>
                <a:lnTo>
                  <a:pt x="27646" y="144630"/>
                </a:lnTo>
                <a:lnTo>
                  <a:pt x="27872" y="144340"/>
                </a:lnTo>
                <a:lnTo>
                  <a:pt x="28098" y="144015"/>
                </a:lnTo>
                <a:lnTo>
                  <a:pt x="28324" y="143653"/>
                </a:lnTo>
                <a:lnTo>
                  <a:pt x="28558" y="143255"/>
                </a:lnTo>
                <a:lnTo>
                  <a:pt x="28791" y="142857"/>
                </a:lnTo>
                <a:lnTo>
                  <a:pt x="29024" y="142423"/>
                </a:lnTo>
                <a:lnTo>
                  <a:pt x="29258" y="141953"/>
                </a:lnTo>
                <a:lnTo>
                  <a:pt x="29499" y="141447"/>
                </a:lnTo>
                <a:lnTo>
                  <a:pt x="29739" y="140904"/>
                </a:lnTo>
                <a:lnTo>
                  <a:pt x="30403" y="139422"/>
                </a:lnTo>
                <a:lnTo>
                  <a:pt x="31045" y="137903"/>
                </a:lnTo>
                <a:lnTo>
                  <a:pt x="31665" y="136420"/>
                </a:lnTo>
                <a:lnTo>
                  <a:pt x="32256" y="134937"/>
                </a:lnTo>
                <a:lnTo>
                  <a:pt x="32832" y="133454"/>
                </a:lnTo>
                <a:lnTo>
                  <a:pt x="33372" y="132008"/>
                </a:lnTo>
                <a:lnTo>
                  <a:pt x="33897" y="130525"/>
                </a:lnTo>
                <a:lnTo>
                  <a:pt x="34393" y="129078"/>
                </a:lnTo>
                <a:lnTo>
                  <a:pt x="34517" y="130525"/>
                </a:lnTo>
                <a:lnTo>
                  <a:pt x="34656" y="131971"/>
                </a:lnTo>
                <a:lnTo>
                  <a:pt x="34802" y="133418"/>
                </a:lnTo>
                <a:lnTo>
                  <a:pt x="34955" y="134828"/>
                </a:lnTo>
                <a:lnTo>
                  <a:pt x="35115" y="136239"/>
                </a:lnTo>
                <a:lnTo>
                  <a:pt x="35290" y="137649"/>
                </a:lnTo>
                <a:lnTo>
                  <a:pt x="35473" y="139024"/>
                </a:lnTo>
                <a:lnTo>
                  <a:pt x="35662" y="140398"/>
                </a:lnTo>
                <a:lnTo>
                  <a:pt x="35859" y="141736"/>
                </a:lnTo>
                <a:lnTo>
                  <a:pt x="36063" y="143074"/>
                </a:lnTo>
                <a:lnTo>
                  <a:pt x="36282" y="144340"/>
                </a:lnTo>
                <a:lnTo>
                  <a:pt x="36501" y="145606"/>
                </a:lnTo>
                <a:lnTo>
                  <a:pt x="36734" y="146836"/>
                </a:lnTo>
                <a:lnTo>
                  <a:pt x="36975" y="148029"/>
                </a:lnTo>
                <a:lnTo>
                  <a:pt x="37223" y="149150"/>
                </a:lnTo>
                <a:lnTo>
                  <a:pt x="37486" y="150271"/>
                </a:lnTo>
                <a:lnTo>
                  <a:pt x="37748" y="151320"/>
                </a:lnTo>
                <a:lnTo>
                  <a:pt x="38026" y="152333"/>
                </a:lnTo>
                <a:lnTo>
                  <a:pt x="38310" y="153309"/>
                </a:lnTo>
                <a:lnTo>
                  <a:pt x="38602" y="154214"/>
                </a:lnTo>
                <a:lnTo>
                  <a:pt x="38901" y="155045"/>
                </a:lnTo>
                <a:lnTo>
                  <a:pt x="39215" y="155841"/>
                </a:lnTo>
                <a:lnTo>
                  <a:pt x="39528" y="156564"/>
                </a:lnTo>
                <a:lnTo>
                  <a:pt x="39856" y="157252"/>
                </a:lnTo>
                <a:lnTo>
                  <a:pt x="40192" y="157830"/>
                </a:lnTo>
                <a:lnTo>
                  <a:pt x="40535" y="158373"/>
                </a:lnTo>
                <a:lnTo>
                  <a:pt x="40885" y="158807"/>
                </a:lnTo>
                <a:lnTo>
                  <a:pt x="41250" y="159205"/>
                </a:lnTo>
                <a:lnTo>
                  <a:pt x="41614" y="159494"/>
                </a:lnTo>
                <a:lnTo>
                  <a:pt x="41804" y="159602"/>
                </a:lnTo>
                <a:lnTo>
                  <a:pt x="41994" y="159711"/>
                </a:lnTo>
                <a:lnTo>
                  <a:pt x="42183" y="159783"/>
                </a:lnTo>
                <a:lnTo>
                  <a:pt x="42380" y="159856"/>
                </a:lnTo>
                <a:lnTo>
                  <a:pt x="42577" y="159892"/>
                </a:lnTo>
                <a:lnTo>
                  <a:pt x="42993" y="159892"/>
                </a:lnTo>
                <a:lnTo>
                  <a:pt x="43212" y="159856"/>
                </a:lnTo>
                <a:lnTo>
                  <a:pt x="43438" y="159783"/>
                </a:lnTo>
                <a:lnTo>
                  <a:pt x="43657" y="159675"/>
                </a:lnTo>
                <a:lnTo>
                  <a:pt x="43883" y="159566"/>
                </a:lnTo>
                <a:lnTo>
                  <a:pt x="44109" y="159385"/>
                </a:lnTo>
                <a:lnTo>
                  <a:pt x="44335" y="159241"/>
                </a:lnTo>
                <a:lnTo>
                  <a:pt x="44569" y="159024"/>
                </a:lnTo>
                <a:lnTo>
                  <a:pt x="44795" y="158807"/>
                </a:lnTo>
                <a:lnTo>
                  <a:pt x="45028" y="158517"/>
                </a:lnTo>
                <a:lnTo>
                  <a:pt x="45261" y="158264"/>
                </a:lnTo>
                <a:lnTo>
                  <a:pt x="45495" y="157939"/>
                </a:lnTo>
                <a:lnTo>
                  <a:pt x="45728" y="157577"/>
                </a:lnTo>
                <a:lnTo>
                  <a:pt x="45962" y="157215"/>
                </a:lnTo>
                <a:lnTo>
                  <a:pt x="46195" y="156854"/>
                </a:lnTo>
                <a:lnTo>
                  <a:pt x="46429" y="156420"/>
                </a:lnTo>
                <a:lnTo>
                  <a:pt x="46713" y="155877"/>
                </a:lnTo>
                <a:lnTo>
                  <a:pt x="46998" y="155335"/>
                </a:lnTo>
                <a:lnTo>
                  <a:pt x="47275" y="154756"/>
                </a:lnTo>
                <a:lnTo>
                  <a:pt x="47545" y="154177"/>
                </a:lnTo>
                <a:lnTo>
                  <a:pt x="47807" y="153563"/>
                </a:lnTo>
                <a:lnTo>
                  <a:pt x="48070" y="152948"/>
                </a:lnTo>
                <a:lnTo>
                  <a:pt x="48332" y="152297"/>
                </a:lnTo>
                <a:lnTo>
                  <a:pt x="48580" y="151646"/>
                </a:lnTo>
                <a:lnTo>
                  <a:pt x="48828" y="150995"/>
                </a:lnTo>
                <a:lnTo>
                  <a:pt x="49069" y="150308"/>
                </a:lnTo>
                <a:lnTo>
                  <a:pt x="49310" y="149620"/>
                </a:lnTo>
                <a:lnTo>
                  <a:pt x="49543" y="148897"/>
                </a:lnTo>
                <a:lnTo>
                  <a:pt x="49769" y="148138"/>
                </a:lnTo>
                <a:lnTo>
                  <a:pt x="49988" y="147414"/>
                </a:lnTo>
                <a:lnTo>
                  <a:pt x="50207" y="146655"/>
                </a:lnTo>
                <a:lnTo>
                  <a:pt x="50419" y="145859"/>
                </a:lnTo>
                <a:lnTo>
                  <a:pt x="50623" y="145064"/>
                </a:lnTo>
                <a:lnTo>
                  <a:pt x="50827" y="144268"/>
                </a:lnTo>
                <a:lnTo>
                  <a:pt x="51024" y="143436"/>
                </a:lnTo>
                <a:lnTo>
                  <a:pt x="51214" y="142604"/>
                </a:lnTo>
                <a:lnTo>
                  <a:pt x="51396" y="141736"/>
                </a:lnTo>
                <a:lnTo>
                  <a:pt x="51578" y="140868"/>
                </a:lnTo>
                <a:lnTo>
                  <a:pt x="51753" y="140000"/>
                </a:lnTo>
                <a:lnTo>
                  <a:pt x="51921" y="139096"/>
                </a:lnTo>
                <a:lnTo>
                  <a:pt x="52082" y="138192"/>
                </a:lnTo>
                <a:lnTo>
                  <a:pt x="52242" y="137288"/>
                </a:lnTo>
                <a:lnTo>
                  <a:pt x="52395" y="136347"/>
                </a:lnTo>
                <a:lnTo>
                  <a:pt x="52541" y="135407"/>
                </a:lnTo>
                <a:lnTo>
                  <a:pt x="52680" y="134431"/>
                </a:lnTo>
                <a:lnTo>
                  <a:pt x="52818" y="133454"/>
                </a:lnTo>
                <a:lnTo>
                  <a:pt x="52950" y="132478"/>
                </a:lnTo>
                <a:lnTo>
                  <a:pt x="53066" y="131465"/>
                </a:lnTo>
                <a:lnTo>
                  <a:pt x="53205" y="131465"/>
                </a:lnTo>
                <a:lnTo>
                  <a:pt x="53344" y="131429"/>
                </a:lnTo>
                <a:lnTo>
                  <a:pt x="53482" y="131393"/>
                </a:lnTo>
                <a:lnTo>
                  <a:pt x="53621" y="131320"/>
                </a:lnTo>
                <a:lnTo>
                  <a:pt x="53767" y="131248"/>
                </a:lnTo>
                <a:lnTo>
                  <a:pt x="53905" y="131140"/>
                </a:lnTo>
                <a:lnTo>
                  <a:pt x="54044" y="130995"/>
                </a:lnTo>
                <a:lnTo>
                  <a:pt x="54182" y="130850"/>
                </a:lnTo>
                <a:lnTo>
                  <a:pt x="54467" y="130452"/>
                </a:lnTo>
                <a:lnTo>
                  <a:pt x="54744" y="129982"/>
                </a:lnTo>
                <a:lnTo>
                  <a:pt x="55029" y="129404"/>
                </a:lnTo>
                <a:lnTo>
                  <a:pt x="55313" y="128753"/>
                </a:lnTo>
                <a:lnTo>
                  <a:pt x="55597" y="128029"/>
                </a:lnTo>
                <a:lnTo>
                  <a:pt x="55875" y="127197"/>
                </a:lnTo>
                <a:lnTo>
                  <a:pt x="56159" y="126257"/>
                </a:lnTo>
                <a:lnTo>
                  <a:pt x="56436" y="125244"/>
                </a:lnTo>
                <a:lnTo>
                  <a:pt x="56713" y="124123"/>
                </a:lnTo>
                <a:lnTo>
                  <a:pt x="56998" y="122930"/>
                </a:lnTo>
                <a:lnTo>
                  <a:pt x="57275" y="121628"/>
                </a:lnTo>
                <a:lnTo>
                  <a:pt x="57545" y="120253"/>
                </a:lnTo>
                <a:lnTo>
                  <a:pt x="58078" y="117432"/>
                </a:lnTo>
                <a:lnTo>
                  <a:pt x="58595" y="114539"/>
                </a:lnTo>
                <a:lnTo>
                  <a:pt x="59091" y="111646"/>
                </a:lnTo>
                <a:lnTo>
                  <a:pt x="59573" y="108716"/>
                </a:lnTo>
                <a:lnTo>
                  <a:pt x="60032" y="105751"/>
                </a:lnTo>
                <a:lnTo>
                  <a:pt x="60477" y="102785"/>
                </a:lnTo>
                <a:lnTo>
                  <a:pt x="60900" y="99820"/>
                </a:lnTo>
                <a:lnTo>
                  <a:pt x="61105" y="98337"/>
                </a:lnTo>
                <a:lnTo>
                  <a:pt x="61302" y="96818"/>
                </a:lnTo>
                <a:lnTo>
                  <a:pt x="61491" y="95335"/>
                </a:lnTo>
                <a:lnTo>
                  <a:pt x="61681" y="93852"/>
                </a:lnTo>
                <a:lnTo>
                  <a:pt x="61863" y="92333"/>
                </a:lnTo>
                <a:lnTo>
                  <a:pt x="62038" y="90850"/>
                </a:lnTo>
                <a:lnTo>
                  <a:pt x="62213" y="89367"/>
                </a:lnTo>
                <a:lnTo>
                  <a:pt x="62374" y="87885"/>
                </a:lnTo>
                <a:lnTo>
                  <a:pt x="62534" y="86402"/>
                </a:lnTo>
                <a:lnTo>
                  <a:pt x="62687" y="84955"/>
                </a:lnTo>
                <a:lnTo>
                  <a:pt x="62833" y="83472"/>
                </a:lnTo>
                <a:lnTo>
                  <a:pt x="62979" y="82026"/>
                </a:lnTo>
                <a:lnTo>
                  <a:pt x="63111" y="80579"/>
                </a:lnTo>
                <a:lnTo>
                  <a:pt x="63242" y="79132"/>
                </a:lnTo>
                <a:lnTo>
                  <a:pt x="63366" y="77686"/>
                </a:lnTo>
                <a:lnTo>
                  <a:pt x="63475" y="76239"/>
                </a:lnTo>
                <a:lnTo>
                  <a:pt x="63585" y="74829"/>
                </a:lnTo>
                <a:lnTo>
                  <a:pt x="63694" y="73418"/>
                </a:lnTo>
                <a:lnTo>
                  <a:pt x="63906" y="73888"/>
                </a:lnTo>
                <a:lnTo>
                  <a:pt x="64117" y="74322"/>
                </a:lnTo>
                <a:lnTo>
                  <a:pt x="64336" y="74684"/>
                </a:lnTo>
                <a:lnTo>
                  <a:pt x="64548" y="75009"/>
                </a:lnTo>
                <a:lnTo>
                  <a:pt x="64759" y="75299"/>
                </a:lnTo>
                <a:lnTo>
                  <a:pt x="64978" y="75552"/>
                </a:lnTo>
                <a:lnTo>
                  <a:pt x="65189" y="75769"/>
                </a:lnTo>
                <a:lnTo>
                  <a:pt x="65408" y="75914"/>
                </a:lnTo>
                <a:lnTo>
                  <a:pt x="65620" y="76022"/>
                </a:lnTo>
                <a:lnTo>
                  <a:pt x="65831" y="76094"/>
                </a:lnTo>
                <a:lnTo>
                  <a:pt x="66043" y="76131"/>
                </a:lnTo>
                <a:lnTo>
                  <a:pt x="66262" y="76131"/>
                </a:lnTo>
                <a:lnTo>
                  <a:pt x="66466" y="76094"/>
                </a:lnTo>
                <a:lnTo>
                  <a:pt x="66677" y="75986"/>
                </a:lnTo>
                <a:lnTo>
                  <a:pt x="66889" y="75841"/>
                </a:lnTo>
                <a:lnTo>
                  <a:pt x="67093" y="75660"/>
                </a:lnTo>
                <a:lnTo>
                  <a:pt x="67305" y="75443"/>
                </a:lnTo>
                <a:lnTo>
                  <a:pt x="67509" y="75154"/>
                </a:lnTo>
                <a:lnTo>
                  <a:pt x="67713" y="74865"/>
                </a:lnTo>
                <a:lnTo>
                  <a:pt x="67917" y="74503"/>
                </a:lnTo>
                <a:lnTo>
                  <a:pt x="68114" y="74105"/>
                </a:lnTo>
                <a:lnTo>
                  <a:pt x="68311" y="73671"/>
                </a:lnTo>
                <a:lnTo>
                  <a:pt x="68508" y="73201"/>
                </a:lnTo>
                <a:lnTo>
                  <a:pt x="68705" y="72659"/>
                </a:lnTo>
                <a:lnTo>
                  <a:pt x="68895" y="72116"/>
                </a:lnTo>
                <a:lnTo>
                  <a:pt x="69085" y="71501"/>
                </a:lnTo>
                <a:lnTo>
                  <a:pt x="69274" y="70850"/>
                </a:lnTo>
                <a:lnTo>
                  <a:pt x="69457" y="70163"/>
                </a:lnTo>
                <a:lnTo>
                  <a:pt x="69639" y="69404"/>
                </a:lnTo>
                <a:lnTo>
                  <a:pt x="69821" y="68644"/>
                </a:lnTo>
                <a:lnTo>
                  <a:pt x="69996" y="67812"/>
                </a:lnTo>
                <a:lnTo>
                  <a:pt x="70171" y="66981"/>
                </a:lnTo>
                <a:lnTo>
                  <a:pt x="70346" y="66040"/>
                </a:lnTo>
                <a:lnTo>
                  <a:pt x="70514" y="65100"/>
                </a:lnTo>
                <a:lnTo>
                  <a:pt x="70667" y="64196"/>
                </a:lnTo>
                <a:lnTo>
                  <a:pt x="70813" y="63292"/>
                </a:lnTo>
                <a:lnTo>
                  <a:pt x="70945" y="62387"/>
                </a:lnTo>
                <a:lnTo>
                  <a:pt x="71069" y="61483"/>
                </a:lnTo>
                <a:lnTo>
                  <a:pt x="71178" y="60615"/>
                </a:lnTo>
                <a:lnTo>
                  <a:pt x="71280" y="59783"/>
                </a:lnTo>
                <a:lnTo>
                  <a:pt x="71375" y="58915"/>
                </a:lnTo>
                <a:lnTo>
                  <a:pt x="71463" y="58084"/>
                </a:lnTo>
                <a:lnTo>
                  <a:pt x="71535" y="57252"/>
                </a:lnTo>
                <a:lnTo>
                  <a:pt x="71601" y="56456"/>
                </a:lnTo>
                <a:lnTo>
                  <a:pt x="71659" y="55660"/>
                </a:lnTo>
                <a:lnTo>
                  <a:pt x="71711" y="54865"/>
                </a:lnTo>
                <a:lnTo>
                  <a:pt x="71754" y="54105"/>
                </a:lnTo>
                <a:lnTo>
                  <a:pt x="71791" y="53346"/>
                </a:lnTo>
                <a:lnTo>
                  <a:pt x="71820" y="52586"/>
                </a:lnTo>
                <a:lnTo>
                  <a:pt x="71842" y="51863"/>
                </a:lnTo>
                <a:lnTo>
                  <a:pt x="71856" y="51140"/>
                </a:lnTo>
                <a:lnTo>
                  <a:pt x="71864" y="50453"/>
                </a:lnTo>
                <a:lnTo>
                  <a:pt x="71871" y="49765"/>
                </a:lnTo>
                <a:lnTo>
                  <a:pt x="71864" y="49114"/>
                </a:lnTo>
                <a:lnTo>
                  <a:pt x="71856" y="48463"/>
                </a:lnTo>
                <a:lnTo>
                  <a:pt x="71849" y="47812"/>
                </a:lnTo>
                <a:lnTo>
                  <a:pt x="71835" y="47198"/>
                </a:lnTo>
                <a:lnTo>
                  <a:pt x="71813" y="46583"/>
                </a:lnTo>
                <a:lnTo>
                  <a:pt x="71762" y="45425"/>
                </a:lnTo>
                <a:lnTo>
                  <a:pt x="71696" y="44340"/>
                </a:lnTo>
                <a:lnTo>
                  <a:pt x="71623" y="43328"/>
                </a:lnTo>
                <a:lnTo>
                  <a:pt x="71550" y="42496"/>
                </a:lnTo>
                <a:lnTo>
                  <a:pt x="71470" y="41664"/>
                </a:lnTo>
                <a:lnTo>
                  <a:pt x="71382" y="40868"/>
                </a:lnTo>
                <a:lnTo>
                  <a:pt x="71280" y="40073"/>
                </a:lnTo>
                <a:lnTo>
                  <a:pt x="71171" y="39277"/>
                </a:lnTo>
                <a:lnTo>
                  <a:pt x="71054" y="38482"/>
                </a:lnTo>
                <a:lnTo>
                  <a:pt x="70930" y="37686"/>
                </a:lnTo>
                <a:lnTo>
                  <a:pt x="70799" y="36926"/>
                </a:lnTo>
                <a:lnTo>
                  <a:pt x="70653" y="36167"/>
                </a:lnTo>
                <a:lnTo>
                  <a:pt x="70507" y="35407"/>
                </a:lnTo>
                <a:lnTo>
                  <a:pt x="70346" y="34684"/>
                </a:lnTo>
                <a:lnTo>
                  <a:pt x="70179" y="33961"/>
                </a:lnTo>
                <a:lnTo>
                  <a:pt x="70004" y="33237"/>
                </a:lnTo>
                <a:lnTo>
                  <a:pt x="69821" y="32514"/>
                </a:lnTo>
                <a:lnTo>
                  <a:pt x="69624" y="31791"/>
                </a:lnTo>
                <a:lnTo>
                  <a:pt x="69427" y="31104"/>
                </a:lnTo>
                <a:lnTo>
                  <a:pt x="69216" y="30416"/>
                </a:lnTo>
                <a:lnTo>
                  <a:pt x="68997" y="29765"/>
                </a:lnTo>
                <a:lnTo>
                  <a:pt x="68771" y="29078"/>
                </a:lnTo>
                <a:lnTo>
                  <a:pt x="68537" y="28427"/>
                </a:lnTo>
                <a:lnTo>
                  <a:pt x="68297" y="27812"/>
                </a:lnTo>
                <a:lnTo>
                  <a:pt x="68049" y="27161"/>
                </a:lnTo>
                <a:lnTo>
                  <a:pt x="67793" y="26547"/>
                </a:lnTo>
                <a:lnTo>
                  <a:pt x="67531" y="25932"/>
                </a:lnTo>
                <a:lnTo>
                  <a:pt x="67254" y="25317"/>
                </a:lnTo>
                <a:lnTo>
                  <a:pt x="66977" y="24738"/>
                </a:lnTo>
                <a:lnTo>
                  <a:pt x="66692" y="24160"/>
                </a:lnTo>
                <a:lnTo>
                  <a:pt x="66393" y="23581"/>
                </a:lnTo>
                <a:lnTo>
                  <a:pt x="66094" y="23038"/>
                </a:lnTo>
                <a:lnTo>
                  <a:pt x="65780" y="22496"/>
                </a:lnTo>
                <a:lnTo>
                  <a:pt x="65467" y="21954"/>
                </a:lnTo>
                <a:lnTo>
                  <a:pt x="65138" y="21411"/>
                </a:lnTo>
                <a:lnTo>
                  <a:pt x="64467" y="20398"/>
                </a:lnTo>
                <a:lnTo>
                  <a:pt x="63767" y="19422"/>
                </a:lnTo>
                <a:lnTo>
                  <a:pt x="63038" y="18518"/>
                </a:lnTo>
                <a:lnTo>
                  <a:pt x="62286" y="17614"/>
                </a:lnTo>
                <a:lnTo>
                  <a:pt x="61499" y="16782"/>
                </a:lnTo>
                <a:lnTo>
                  <a:pt x="60689" y="16022"/>
                </a:lnTo>
                <a:lnTo>
                  <a:pt x="59857" y="15299"/>
                </a:lnTo>
                <a:lnTo>
                  <a:pt x="58997" y="14612"/>
                </a:lnTo>
                <a:lnTo>
                  <a:pt x="58107" y="13961"/>
                </a:lnTo>
                <a:lnTo>
                  <a:pt x="57195" y="13382"/>
                </a:lnTo>
                <a:lnTo>
                  <a:pt x="56261" y="12876"/>
                </a:lnTo>
                <a:lnTo>
                  <a:pt x="55298" y="12406"/>
                </a:lnTo>
                <a:lnTo>
                  <a:pt x="54314" y="11972"/>
                </a:lnTo>
                <a:lnTo>
                  <a:pt x="53307" y="11610"/>
                </a:lnTo>
                <a:lnTo>
                  <a:pt x="52279" y="11284"/>
                </a:lnTo>
                <a:lnTo>
                  <a:pt x="51221" y="11031"/>
                </a:lnTo>
                <a:lnTo>
                  <a:pt x="49901" y="10706"/>
                </a:lnTo>
                <a:lnTo>
                  <a:pt x="48507" y="10308"/>
                </a:lnTo>
                <a:lnTo>
                  <a:pt x="47056" y="9802"/>
                </a:lnTo>
                <a:lnTo>
                  <a:pt x="45546" y="9223"/>
                </a:lnTo>
                <a:lnTo>
                  <a:pt x="43992" y="8608"/>
                </a:lnTo>
                <a:lnTo>
                  <a:pt x="42388" y="7921"/>
                </a:lnTo>
                <a:lnTo>
                  <a:pt x="39091" y="6474"/>
                </a:lnTo>
                <a:lnTo>
                  <a:pt x="36465" y="5317"/>
                </a:lnTo>
                <a:lnTo>
                  <a:pt x="33773" y="4196"/>
                </a:lnTo>
                <a:lnTo>
                  <a:pt x="32409" y="3653"/>
                </a:lnTo>
                <a:lnTo>
                  <a:pt x="31045" y="3111"/>
                </a:lnTo>
                <a:lnTo>
                  <a:pt x="29674" y="2605"/>
                </a:lnTo>
                <a:lnTo>
                  <a:pt x="28302" y="2098"/>
                </a:lnTo>
                <a:lnTo>
                  <a:pt x="26931" y="1664"/>
                </a:lnTo>
                <a:lnTo>
                  <a:pt x="25567" y="1266"/>
                </a:lnTo>
                <a:lnTo>
                  <a:pt x="24218" y="905"/>
                </a:lnTo>
                <a:lnTo>
                  <a:pt x="22875" y="579"/>
                </a:lnTo>
                <a:lnTo>
                  <a:pt x="21548" y="362"/>
                </a:lnTo>
                <a:lnTo>
                  <a:pt x="20235" y="145"/>
                </a:lnTo>
                <a:lnTo>
                  <a:pt x="18944" y="37"/>
                </a:lnTo>
                <a:lnTo>
                  <a:pt x="1768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94" name="Google Shape;94;p5"/>
          <p:cNvGrpSpPr/>
          <p:nvPr/>
        </p:nvGrpSpPr>
        <p:grpSpPr>
          <a:xfrm>
            <a:off x="5801518" y="5610945"/>
            <a:ext cx="588953" cy="577207"/>
            <a:chOff x="-13144872" y="3615925"/>
            <a:chExt cx="441715" cy="380375"/>
          </a:xfrm>
        </p:grpSpPr>
        <p:sp>
          <p:nvSpPr>
            <p:cNvPr id="95" name="Google Shape;95;p5"/>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6" name="Google Shape;96;p5"/>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7" name="Google Shape;97;p5"/>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8" name="Google Shape;98;p5"/>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99" name="Google Shape;99;p5"/>
          <p:cNvSpPr/>
          <p:nvPr/>
        </p:nvSpPr>
        <p:spPr>
          <a:xfrm rot="-1114173">
            <a:off x="905564" y="2270171"/>
            <a:ext cx="763573" cy="639164"/>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22798661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80"/>
        <p:cNvGrpSpPr/>
        <p:nvPr/>
      </p:nvGrpSpPr>
      <p:grpSpPr>
        <a:xfrm>
          <a:off x="0" y="0"/>
          <a:ext cx="0" cy="0"/>
          <a:chOff x="0" y="0"/>
          <a:chExt cx="0" cy="0"/>
        </a:xfrm>
      </p:grpSpPr>
      <p:sp>
        <p:nvSpPr>
          <p:cNvPr id="81" name="Google Shape;81;p11"/>
          <p:cNvSpPr txBox="1">
            <a:spLocks noGrp="1"/>
          </p:cNvSpPr>
          <p:nvPr>
            <p:ph type="title" hasCustomPrompt="1"/>
          </p:nvPr>
        </p:nvSpPr>
        <p:spPr>
          <a:xfrm>
            <a:off x="1953400" y="1811660"/>
            <a:ext cx="8285200" cy="1988400"/>
          </a:xfrm>
          <a:prstGeom prst="rect">
            <a:avLst/>
          </a:prstGeom>
        </p:spPr>
        <p:txBody>
          <a:bodyPr spcFirstLastPara="1" wrap="square" lIns="91425" tIns="91425" rIns="91425" bIns="91425" anchor="b" anchorCtr="0">
            <a:noAutofit/>
          </a:bodyPr>
          <a:lstStyle>
            <a:lvl1pPr lvl="0" algn="ctr">
              <a:spcBef>
                <a:spcPts val="0"/>
              </a:spcBef>
              <a:spcAft>
                <a:spcPts val="0"/>
              </a:spcAft>
              <a:buSzPts val="10000"/>
              <a:buNone/>
              <a:defRPr sz="11200"/>
            </a:lvl1pPr>
            <a:lvl2pPr lvl="1" algn="ctr">
              <a:spcBef>
                <a:spcPts val="0"/>
              </a:spcBef>
              <a:spcAft>
                <a:spcPts val="0"/>
              </a:spcAft>
              <a:buSzPts val="10000"/>
              <a:buNone/>
              <a:defRPr sz="13333"/>
            </a:lvl2pPr>
            <a:lvl3pPr lvl="2" algn="ctr">
              <a:spcBef>
                <a:spcPts val="0"/>
              </a:spcBef>
              <a:spcAft>
                <a:spcPts val="0"/>
              </a:spcAft>
              <a:buSzPts val="10000"/>
              <a:buNone/>
              <a:defRPr sz="13333"/>
            </a:lvl3pPr>
            <a:lvl4pPr lvl="3" algn="ctr">
              <a:spcBef>
                <a:spcPts val="0"/>
              </a:spcBef>
              <a:spcAft>
                <a:spcPts val="0"/>
              </a:spcAft>
              <a:buSzPts val="10000"/>
              <a:buNone/>
              <a:defRPr sz="13333"/>
            </a:lvl4pPr>
            <a:lvl5pPr lvl="4" algn="ctr">
              <a:spcBef>
                <a:spcPts val="0"/>
              </a:spcBef>
              <a:spcAft>
                <a:spcPts val="0"/>
              </a:spcAft>
              <a:buSzPts val="10000"/>
              <a:buNone/>
              <a:defRPr sz="13333"/>
            </a:lvl5pPr>
            <a:lvl6pPr lvl="5" algn="ctr">
              <a:spcBef>
                <a:spcPts val="0"/>
              </a:spcBef>
              <a:spcAft>
                <a:spcPts val="0"/>
              </a:spcAft>
              <a:buSzPts val="10000"/>
              <a:buNone/>
              <a:defRPr sz="13333"/>
            </a:lvl6pPr>
            <a:lvl7pPr lvl="6" algn="ctr">
              <a:spcBef>
                <a:spcPts val="0"/>
              </a:spcBef>
              <a:spcAft>
                <a:spcPts val="0"/>
              </a:spcAft>
              <a:buSzPts val="10000"/>
              <a:buNone/>
              <a:defRPr sz="13333"/>
            </a:lvl7pPr>
            <a:lvl8pPr lvl="7" algn="ctr">
              <a:spcBef>
                <a:spcPts val="0"/>
              </a:spcBef>
              <a:spcAft>
                <a:spcPts val="0"/>
              </a:spcAft>
              <a:buSzPts val="10000"/>
              <a:buNone/>
              <a:defRPr sz="13333"/>
            </a:lvl8pPr>
            <a:lvl9pPr lvl="8" algn="ctr">
              <a:spcBef>
                <a:spcPts val="0"/>
              </a:spcBef>
              <a:spcAft>
                <a:spcPts val="0"/>
              </a:spcAft>
              <a:buSzPts val="10000"/>
              <a:buNone/>
              <a:defRPr sz="13333"/>
            </a:lvl9pPr>
          </a:lstStyle>
          <a:p>
            <a:r>
              <a:t>xx%</a:t>
            </a:r>
          </a:p>
        </p:txBody>
      </p:sp>
      <p:sp>
        <p:nvSpPr>
          <p:cNvPr id="82" name="Google Shape;82;p11"/>
          <p:cNvSpPr txBox="1">
            <a:spLocks noGrp="1"/>
          </p:cNvSpPr>
          <p:nvPr>
            <p:ph type="subTitle" idx="1"/>
          </p:nvPr>
        </p:nvSpPr>
        <p:spPr>
          <a:xfrm>
            <a:off x="3268800" y="3800032"/>
            <a:ext cx="5654400" cy="67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83" name="Google Shape;83;p11"/>
          <p:cNvGrpSpPr/>
          <p:nvPr/>
        </p:nvGrpSpPr>
        <p:grpSpPr>
          <a:xfrm>
            <a:off x="-33" y="5101900"/>
            <a:ext cx="12192268" cy="1756085"/>
            <a:chOff x="-25" y="3826425"/>
            <a:chExt cx="9144201" cy="1317064"/>
          </a:xfrm>
        </p:grpSpPr>
        <p:sp>
          <p:nvSpPr>
            <p:cNvPr id="84" name="Google Shape;84;p11"/>
            <p:cNvSpPr/>
            <p:nvPr/>
          </p:nvSpPr>
          <p:spPr>
            <a:xfrm rot="10800000" flipH="1">
              <a:off x="-25" y="3826425"/>
              <a:ext cx="9144201" cy="1317064"/>
            </a:xfrm>
            <a:custGeom>
              <a:avLst/>
              <a:gdLst/>
              <a:ahLst/>
              <a:cxnLst/>
              <a:rect l="l" t="t" r="r" b="b"/>
              <a:pathLst>
                <a:path w="243213" h="29744" extrusionOk="0">
                  <a:moveTo>
                    <a:pt x="0" y="1"/>
                  </a:moveTo>
                  <a:lnTo>
                    <a:pt x="28" y="21129"/>
                  </a:lnTo>
                  <a:cubicBezTo>
                    <a:pt x="8090" y="16655"/>
                    <a:pt x="19451" y="14584"/>
                    <a:pt x="31790" y="14584"/>
                  </a:cubicBezTo>
                  <a:cubicBezTo>
                    <a:pt x="42184" y="14584"/>
                    <a:pt x="53272" y="16054"/>
                    <a:pt x="63666" y="18793"/>
                  </a:cubicBezTo>
                  <a:cubicBezTo>
                    <a:pt x="85699" y="23746"/>
                    <a:pt x="111508" y="29744"/>
                    <a:pt x="136136" y="29744"/>
                  </a:cubicBezTo>
                  <a:cubicBezTo>
                    <a:pt x="145786" y="29744"/>
                    <a:pt x="155254" y="28823"/>
                    <a:pt x="164242" y="26558"/>
                  </a:cubicBezTo>
                  <a:cubicBezTo>
                    <a:pt x="184856" y="19858"/>
                    <a:pt x="202754" y="17638"/>
                    <a:pt x="216713" y="17638"/>
                  </a:cubicBezTo>
                  <a:cubicBezTo>
                    <a:pt x="228721" y="17638"/>
                    <a:pt x="237813" y="19281"/>
                    <a:pt x="243212" y="21129"/>
                  </a:cubicBezTo>
                  <a:lnTo>
                    <a:pt x="24321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11"/>
            <p:cNvSpPr/>
            <p:nvPr/>
          </p:nvSpPr>
          <p:spPr>
            <a:xfrm rot="10800000" flipH="1">
              <a:off x="-25" y="3995530"/>
              <a:ext cx="9144201" cy="1147959"/>
            </a:xfrm>
            <a:custGeom>
              <a:avLst/>
              <a:gdLst/>
              <a:ahLst/>
              <a:cxnLst/>
              <a:rect l="l" t="t" r="r" b="b"/>
              <a:pathLst>
                <a:path w="243213" h="25925" extrusionOk="0">
                  <a:moveTo>
                    <a:pt x="0" y="1"/>
                  </a:moveTo>
                  <a:lnTo>
                    <a:pt x="28" y="19215"/>
                  </a:lnTo>
                  <a:cubicBezTo>
                    <a:pt x="9082" y="15031"/>
                    <a:pt x="22297" y="12770"/>
                    <a:pt x="36384" y="12770"/>
                  </a:cubicBezTo>
                  <a:cubicBezTo>
                    <a:pt x="45408" y="12770"/>
                    <a:pt x="54790" y="13698"/>
                    <a:pt x="63666" y="15643"/>
                  </a:cubicBezTo>
                  <a:cubicBezTo>
                    <a:pt x="88441" y="20300"/>
                    <a:pt x="110807" y="25924"/>
                    <a:pt x="133680" y="25924"/>
                  </a:cubicBezTo>
                  <a:cubicBezTo>
                    <a:pt x="143689" y="25924"/>
                    <a:pt x="153795" y="24847"/>
                    <a:pt x="164242" y="22141"/>
                  </a:cubicBezTo>
                  <a:cubicBezTo>
                    <a:pt x="181970" y="17465"/>
                    <a:pt x="197573" y="15903"/>
                    <a:pt x="210402" y="15903"/>
                  </a:cubicBezTo>
                  <a:cubicBezTo>
                    <a:pt x="225587" y="15903"/>
                    <a:pt x="236884" y="18091"/>
                    <a:pt x="243212" y="19891"/>
                  </a:cubicBezTo>
                  <a:lnTo>
                    <a:pt x="24321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6" name="Google Shape;86;p11"/>
          <p:cNvGrpSpPr/>
          <p:nvPr/>
        </p:nvGrpSpPr>
        <p:grpSpPr>
          <a:xfrm>
            <a:off x="-33" y="-12733"/>
            <a:ext cx="12192268" cy="1756085"/>
            <a:chOff x="-25" y="-9550"/>
            <a:chExt cx="9144201" cy="1317064"/>
          </a:xfrm>
        </p:grpSpPr>
        <p:sp>
          <p:nvSpPr>
            <p:cNvPr id="87" name="Google Shape;87;p11"/>
            <p:cNvSpPr/>
            <p:nvPr/>
          </p:nvSpPr>
          <p:spPr>
            <a:xfrm>
              <a:off x="-25" y="-9550"/>
              <a:ext cx="9144201" cy="1317064"/>
            </a:xfrm>
            <a:custGeom>
              <a:avLst/>
              <a:gdLst/>
              <a:ahLst/>
              <a:cxnLst/>
              <a:rect l="l" t="t" r="r" b="b"/>
              <a:pathLst>
                <a:path w="243213" h="29744" extrusionOk="0">
                  <a:moveTo>
                    <a:pt x="0" y="1"/>
                  </a:moveTo>
                  <a:lnTo>
                    <a:pt x="28" y="21129"/>
                  </a:lnTo>
                  <a:cubicBezTo>
                    <a:pt x="8090" y="16655"/>
                    <a:pt x="19451" y="14584"/>
                    <a:pt x="31790" y="14584"/>
                  </a:cubicBezTo>
                  <a:cubicBezTo>
                    <a:pt x="42184" y="14584"/>
                    <a:pt x="53272" y="16054"/>
                    <a:pt x="63666" y="18793"/>
                  </a:cubicBezTo>
                  <a:cubicBezTo>
                    <a:pt x="85699" y="23746"/>
                    <a:pt x="111508" y="29744"/>
                    <a:pt x="136136" y="29744"/>
                  </a:cubicBezTo>
                  <a:cubicBezTo>
                    <a:pt x="145786" y="29744"/>
                    <a:pt x="155254" y="28823"/>
                    <a:pt x="164242" y="26558"/>
                  </a:cubicBezTo>
                  <a:cubicBezTo>
                    <a:pt x="184856" y="19858"/>
                    <a:pt x="202754" y="17638"/>
                    <a:pt x="216713" y="17638"/>
                  </a:cubicBezTo>
                  <a:cubicBezTo>
                    <a:pt x="228721" y="17638"/>
                    <a:pt x="237813" y="19281"/>
                    <a:pt x="243212" y="21129"/>
                  </a:cubicBezTo>
                  <a:lnTo>
                    <a:pt x="24321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11"/>
            <p:cNvSpPr/>
            <p:nvPr/>
          </p:nvSpPr>
          <p:spPr>
            <a:xfrm>
              <a:off x="-25" y="-9550"/>
              <a:ext cx="9144201" cy="1147959"/>
            </a:xfrm>
            <a:custGeom>
              <a:avLst/>
              <a:gdLst/>
              <a:ahLst/>
              <a:cxnLst/>
              <a:rect l="l" t="t" r="r" b="b"/>
              <a:pathLst>
                <a:path w="243213" h="25925" extrusionOk="0">
                  <a:moveTo>
                    <a:pt x="0" y="1"/>
                  </a:moveTo>
                  <a:lnTo>
                    <a:pt x="28" y="19215"/>
                  </a:lnTo>
                  <a:cubicBezTo>
                    <a:pt x="9082" y="15031"/>
                    <a:pt x="22297" y="12770"/>
                    <a:pt x="36384" y="12770"/>
                  </a:cubicBezTo>
                  <a:cubicBezTo>
                    <a:pt x="45408" y="12770"/>
                    <a:pt x="54790" y="13698"/>
                    <a:pt x="63666" y="15643"/>
                  </a:cubicBezTo>
                  <a:cubicBezTo>
                    <a:pt x="88441" y="20300"/>
                    <a:pt x="110807" y="25924"/>
                    <a:pt x="133680" y="25924"/>
                  </a:cubicBezTo>
                  <a:cubicBezTo>
                    <a:pt x="143689" y="25924"/>
                    <a:pt x="153795" y="24847"/>
                    <a:pt x="164242" y="22141"/>
                  </a:cubicBezTo>
                  <a:cubicBezTo>
                    <a:pt x="181970" y="17465"/>
                    <a:pt x="197573" y="15903"/>
                    <a:pt x="210402" y="15903"/>
                  </a:cubicBezTo>
                  <a:cubicBezTo>
                    <a:pt x="225587" y="15903"/>
                    <a:pt x="236884" y="18091"/>
                    <a:pt x="243212" y="19891"/>
                  </a:cubicBezTo>
                  <a:lnTo>
                    <a:pt x="24321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2299196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07"/>
        <p:cNvGrpSpPr/>
        <p:nvPr/>
      </p:nvGrpSpPr>
      <p:grpSpPr>
        <a:xfrm>
          <a:off x="0" y="0"/>
          <a:ext cx="0" cy="0"/>
          <a:chOff x="0" y="0"/>
          <a:chExt cx="0" cy="0"/>
        </a:xfrm>
      </p:grpSpPr>
      <p:sp>
        <p:nvSpPr>
          <p:cNvPr id="108" name="Google Shape;108;p14"/>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14"/>
          <p:cNvSpPr txBox="1">
            <a:spLocks noGrp="1"/>
          </p:cNvSpPr>
          <p:nvPr>
            <p:ph type="subTitle" idx="1"/>
          </p:nvPr>
        </p:nvSpPr>
        <p:spPr>
          <a:xfrm>
            <a:off x="9523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0" name="Google Shape;110;p14"/>
          <p:cNvSpPr txBox="1">
            <a:spLocks noGrp="1"/>
          </p:cNvSpPr>
          <p:nvPr>
            <p:ph type="subTitle" idx="2"/>
          </p:nvPr>
        </p:nvSpPr>
        <p:spPr>
          <a:xfrm>
            <a:off x="9524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11" name="Google Shape;111;p14"/>
          <p:cNvSpPr txBox="1">
            <a:spLocks noGrp="1"/>
          </p:cNvSpPr>
          <p:nvPr>
            <p:ph type="subTitle" idx="3"/>
          </p:nvPr>
        </p:nvSpPr>
        <p:spPr>
          <a:xfrm>
            <a:off x="45757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2" name="Google Shape;112;p14"/>
          <p:cNvSpPr txBox="1">
            <a:spLocks noGrp="1"/>
          </p:cNvSpPr>
          <p:nvPr>
            <p:ph type="subTitle" idx="4"/>
          </p:nvPr>
        </p:nvSpPr>
        <p:spPr>
          <a:xfrm>
            <a:off x="45758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13" name="Google Shape;113;p14"/>
          <p:cNvSpPr txBox="1">
            <a:spLocks noGrp="1"/>
          </p:cNvSpPr>
          <p:nvPr>
            <p:ph type="subTitle" idx="5"/>
          </p:nvPr>
        </p:nvSpPr>
        <p:spPr>
          <a:xfrm>
            <a:off x="81991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4" name="Google Shape;114;p14"/>
          <p:cNvSpPr txBox="1">
            <a:spLocks noGrp="1"/>
          </p:cNvSpPr>
          <p:nvPr>
            <p:ph type="subTitle" idx="6"/>
          </p:nvPr>
        </p:nvSpPr>
        <p:spPr>
          <a:xfrm>
            <a:off x="81992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15" name="Google Shape;115;p14"/>
          <p:cNvGrpSpPr/>
          <p:nvPr/>
        </p:nvGrpSpPr>
        <p:grpSpPr>
          <a:xfrm>
            <a:off x="6793034" y="1"/>
            <a:ext cx="5398975" cy="1887500"/>
            <a:chOff x="5094775" y="0"/>
            <a:chExt cx="4049231" cy="1415625"/>
          </a:xfrm>
        </p:grpSpPr>
        <p:sp>
          <p:nvSpPr>
            <p:cNvPr id="116" name="Google Shape;116;p14"/>
            <p:cNvSpPr/>
            <p:nvPr/>
          </p:nvSpPr>
          <p:spPr>
            <a:xfrm>
              <a:off x="5094775" y="0"/>
              <a:ext cx="4049230" cy="1415625"/>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14"/>
            <p:cNvSpPr/>
            <p:nvPr/>
          </p:nvSpPr>
          <p:spPr>
            <a:xfrm>
              <a:off x="5190372" y="0"/>
              <a:ext cx="3953634" cy="1260475"/>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8" name="Google Shape;118;p14"/>
          <p:cNvGrpSpPr/>
          <p:nvPr/>
        </p:nvGrpSpPr>
        <p:grpSpPr>
          <a:xfrm>
            <a:off x="7" y="3956068"/>
            <a:ext cx="5117493" cy="2901941"/>
            <a:chOff x="5" y="2967051"/>
            <a:chExt cx="3838120" cy="2176456"/>
          </a:xfrm>
        </p:grpSpPr>
        <p:sp>
          <p:nvSpPr>
            <p:cNvPr id="119" name="Google Shape;119;p14"/>
            <p:cNvSpPr/>
            <p:nvPr/>
          </p:nvSpPr>
          <p:spPr>
            <a:xfrm flipH="1">
              <a:off x="5" y="2967051"/>
              <a:ext cx="3838120" cy="2176455"/>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14"/>
            <p:cNvSpPr/>
            <p:nvPr/>
          </p:nvSpPr>
          <p:spPr>
            <a:xfrm flipH="1">
              <a:off x="6" y="3232074"/>
              <a:ext cx="3632196" cy="1911432"/>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9409522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1"/>
        <p:cNvGrpSpPr/>
        <p:nvPr/>
      </p:nvGrpSpPr>
      <p:grpSpPr>
        <a:xfrm>
          <a:off x="0" y="0"/>
          <a:ext cx="0" cy="0"/>
          <a:chOff x="0" y="0"/>
          <a:chExt cx="0" cy="0"/>
        </a:xfrm>
      </p:grpSpPr>
      <p:grpSp>
        <p:nvGrpSpPr>
          <p:cNvPr id="122" name="Google Shape;122;p15"/>
          <p:cNvGrpSpPr/>
          <p:nvPr/>
        </p:nvGrpSpPr>
        <p:grpSpPr>
          <a:xfrm>
            <a:off x="6902000" y="1567"/>
            <a:ext cx="5290000" cy="1688467"/>
            <a:chOff x="5176500" y="1175"/>
            <a:chExt cx="3967500" cy="1266350"/>
          </a:xfrm>
        </p:grpSpPr>
        <p:sp>
          <p:nvSpPr>
            <p:cNvPr id="123" name="Google Shape;123;p15"/>
            <p:cNvSpPr/>
            <p:nvPr/>
          </p:nvSpPr>
          <p:spPr>
            <a:xfrm flipH="1">
              <a:off x="5176500" y="1175"/>
              <a:ext cx="3967500" cy="1266350"/>
            </a:xfrm>
            <a:custGeom>
              <a:avLst/>
              <a:gdLst/>
              <a:ahLst/>
              <a:cxnLst/>
              <a:rect l="l" t="t" r="r" b="b"/>
              <a:pathLst>
                <a:path w="158700" h="50654" extrusionOk="0">
                  <a:moveTo>
                    <a:pt x="172" y="0"/>
                  </a:moveTo>
                  <a:lnTo>
                    <a:pt x="0" y="50654"/>
                  </a:lnTo>
                  <a:cubicBezTo>
                    <a:pt x="26832" y="36924"/>
                    <a:pt x="67693" y="27512"/>
                    <a:pt x="96725" y="27512"/>
                  </a:cubicBezTo>
                  <a:cubicBezTo>
                    <a:pt x="99517" y="27512"/>
                    <a:pt x="102199" y="27599"/>
                    <a:pt x="104748" y="27778"/>
                  </a:cubicBezTo>
                  <a:cubicBezTo>
                    <a:pt x="106286" y="27835"/>
                    <a:pt x="107780" y="27862"/>
                    <a:pt x="109231" y="27862"/>
                  </a:cubicBezTo>
                  <a:cubicBezTo>
                    <a:pt x="155412" y="27862"/>
                    <a:pt x="158699" y="0"/>
                    <a:pt x="1586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15"/>
            <p:cNvSpPr/>
            <p:nvPr/>
          </p:nvSpPr>
          <p:spPr>
            <a:xfrm flipH="1">
              <a:off x="5176500" y="1175"/>
              <a:ext cx="3967500" cy="1143800"/>
            </a:xfrm>
            <a:custGeom>
              <a:avLst/>
              <a:gdLst/>
              <a:ahLst/>
              <a:cxnLst/>
              <a:rect l="l" t="t" r="r" b="b"/>
              <a:pathLst>
                <a:path w="158700" h="45752" extrusionOk="0">
                  <a:moveTo>
                    <a:pt x="172" y="0"/>
                  </a:moveTo>
                  <a:lnTo>
                    <a:pt x="0" y="45752"/>
                  </a:lnTo>
                  <a:cubicBezTo>
                    <a:pt x="26832" y="32022"/>
                    <a:pt x="67693" y="22610"/>
                    <a:pt x="96725" y="22610"/>
                  </a:cubicBezTo>
                  <a:cubicBezTo>
                    <a:pt x="99517" y="22610"/>
                    <a:pt x="102199" y="22697"/>
                    <a:pt x="104748" y="22876"/>
                  </a:cubicBezTo>
                  <a:cubicBezTo>
                    <a:pt x="106579" y="22944"/>
                    <a:pt x="108349" y="22976"/>
                    <a:pt x="110058" y="22976"/>
                  </a:cubicBezTo>
                  <a:cubicBezTo>
                    <a:pt x="155451" y="22976"/>
                    <a:pt x="158699" y="0"/>
                    <a:pt x="1586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5" name="Google Shape;125;p15"/>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6" name="Google Shape;126;p15"/>
          <p:cNvSpPr txBox="1">
            <a:spLocks noGrp="1"/>
          </p:cNvSpPr>
          <p:nvPr>
            <p:ph type="subTitle" idx="1"/>
          </p:nvPr>
        </p:nvSpPr>
        <p:spPr>
          <a:xfrm>
            <a:off x="2012803" y="2011333"/>
            <a:ext cx="34512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27" name="Google Shape;127;p15"/>
          <p:cNvSpPr txBox="1">
            <a:spLocks noGrp="1"/>
          </p:cNvSpPr>
          <p:nvPr>
            <p:ph type="subTitle" idx="2"/>
          </p:nvPr>
        </p:nvSpPr>
        <p:spPr>
          <a:xfrm>
            <a:off x="2012833" y="4159333"/>
            <a:ext cx="3451200" cy="145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28" name="Google Shape;128;p15"/>
          <p:cNvSpPr txBox="1">
            <a:spLocks noGrp="1"/>
          </p:cNvSpPr>
          <p:nvPr>
            <p:ph type="subTitle" idx="3"/>
          </p:nvPr>
        </p:nvSpPr>
        <p:spPr>
          <a:xfrm>
            <a:off x="6727979" y="2011333"/>
            <a:ext cx="34512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29" name="Google Shape;129;p15"/>
          <p:cNvSpPr txBox="1">
            <a:spLocks noGrp="1"/>
          </p:cNvSpPr>
          <p:nvPr>
            <p:ph type="subTitle" idx="4"/>
          </p:nvPr>
        </p:nvSpPr>
        <p:spPr>
          <a:xfrm>
            <a:off x="6728004" y="4159333"/>
            <a:ext cx="3451200" cy="145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30" name="Google Shape;130;p15"/>
          <p:cNvGrpSpPr/>
          <p:nvPr/>
        </p:nvGrpSpPr>
        <p:grpSpPr>
          <a:xfrm>
            <a:off x="49" y="4235534"/>
            <a:ext cx="4624601" cy="2622441"/>
            <a:chOff x="36" y="3176650"/>
            <a:chExt cx="3468451" cy="1966831"/>
          </a:xfrm>
        </p:grpSpPr>
        <p:sp>
          <p:nvSpPr>
            <p:cNvPr id="131" name="Google Shape;131;p15"/>
            <p:cNvSpPr/>
            <p:nvPr/>
          </p:nvSpPr>
          <p:spPr>
            <a:xfrm flipH="1">
              <a:off x="38" y="3176650"/>
              <a:ext cx="3468449" cy="196682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 name="Google Shape;132;p15"/>
            <p:cNvSpPr/>
            <p:nvPr/>
          </p:nvSpPr>
          <p:spPr>
            <a:xfrm flipH="1">
              <a:off x="36" y="3416150"/>
              <a:ext cx="3282359" cy="1727331"/>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781550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133"/>
        <p:cNvGrpSpPr/>
        <p:nvPr/>
      </p:nvGrpSpPr>
      <p:grpSpPr>
        <a:xfrm>
          <a:off x="0" y="0"/>
          <a:ext cx="0" cy="0"/>
          <a:chOff x="0" y="0"/>
          <a:chExt cx="0" cy="0"/>
        </a:xfrm>
      </p:grpSpPr>
      <p:sp>
        <p:nvSpPr>
          <p:cNvPr id="134" name="Google Shape;134;p16"/>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5" name="Google Shape;135;p16"/>
          <p:cNvSpPr txBox="1">
            <a:spLocks noGrp="1"/>
          </p:cNvSpPr>
          <p:nvPr>
            <p:ph type="subTitle" idx="1"/>
          </p:nvPr>
        </p:nvSpPr>
        <p:spPr>
          <a:xfrm>
            <a:off x="1984649" y="3130553"/>
            <a:ext cx="43816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36" name="Google Shape;136;p16"/>
          <p:cNvSpPr txBox="1">
            <a:spLocks noGrp="1"/>
          </p:cNvSpPr>
          <p:nvPr>
            <p:ph type="subTitle" idx="2"/>
          </p:nvPr>
        </p:nvSpPr>
        <p:spPr>
          <a:xfrm>
            <a:off x="1984673" y="3611613"/>
            <a:ext cx="43816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37" name="Google Shape;137;p16"/>
          <p:cNvSpPr txBox="1">
            <a:spLocks noGrp="1"/>
          </p:cNvSpPr>
          <p:nvPr>
            <p:ph type="subTitle" idx="3"/>
          </p:nvPr>
        </p:nvSpPr>
        <p:spPr>
          <a:xfrm>
            <a:off x="1984649" y="1643033"/>
            <a:ext cx="43816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38" name="Google Shape;138;p16"/>
          <p:cNvSpPr txBox="1">
            <a:spLocks noGrp="1"/>
          </p:cNvSpPr>
          <p:nvPr>
            <p:ph type="subTitle" idx="4"/>
          </p:nvPr>
        </p:nvSpPr>
        <p:spPr>
          <a:xfrm>
            <a:off x="1984673" y="2124093"/>
            <a:ext cx="43816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39" name="Google Shape;139;p16"/>
          <p:cNvSpPr txBox="1">
            <a:spLocks noGrp="1"/>
          </p:cNvSpPr>
          <p:nvPr>
            <p:ph type="subTitle" idx="5"/>
          </p:nvPr>
        </p:nvSpPr>
        <p:spPr>
          <a:xfrm>
            <a:off x="1984649" y="4618073"/>
            <a:ext cx="43816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40" name="Google Shape;140;p16"/>
          <p:cNvSpPr txBox="1">
            <a:spLocks noGrp="1"/>
          </p:cNvSpPr>
          <p:nvPr>
            <p:ph type="subTitle" idx="6"/>
          </p:nvPr>
        </p:nvSpPr>
        <p:spPr>
          <a:xfrm>
            <a:off x="1984673" y="5099133"/>
            <a:ext cx="43816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41" name="Google Shape;141;p16"/>
          <p:cNvGrpSpPr/>
          <p:nvPr/>
        </p:nvGrpSpPr>
        <p:grpSpPr>
          <a:xfrm rot="10800000">
            <a:off x="7074507" y="2"/>
            <a:ext cx="5117493" cy="2901941"/>
            <a:chOff x="5" y="2967051"/>
            <a:chExt cx="3838120" cy="2176456"/>
          </a:xfrm>
        </p:grpSpPr>
        <p:sp>
          <p:nvSpPr>
            <p:cNvPr id="142" name="Google Shape;142;p16"/>
            <p:cNvSpPr/>
            <p:nvPr/>
          </p:nvSpPr>
          <p:spPr>
            <a:xfrm flipH="1">
              <a:off x="5" y="2967051"/>
              <a:ext cx="3838120" cy="2176455"/>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16"/>
            <p:cNvSpPr/>
            <p:nvPr/>
          </p:nvSpPr>
          <p:spPr>
            <a:xfrm flipH="1">
              <a:off x="6" y="3232074"/>
              <a:ext cx="3632196" cy="1911432"/>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2810415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44"/>
        <p:cNvGrpSpPr/>
        <p:nvPr/>
      </p:nvGrpSpPr>
      <p:grpSpPr>
        <a:xfrm>
          <a:off x="0" y="0"/>
          <a:ext cx="0" cy="0"/>
          <a:chOff x="0" y="0"/>
          <a:chExt cx="0" cy="0"/>
        </a:xfrm>
      </p:grpSpPr>
      <p:sp>
        <p:nvSpPr>
          <p:cNvPr id="145" name="Google Shape;145;p17"/>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6" name="Google Shape;146;p17"/>
          <p:cNvSpPr txBox="1">
            <a:spLocks noGrp="1"/>
          </p:cNvSpPr>
          <p:nvPr>
            <p:ph type="subTitle" idx="1"/>
          </p:nvPr>
        </p:nvSpPr>
        <p:spPr>
          <a:xfrm>
            <a:off x="952384" y="1623711"/>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47" name="Google Shape;147;p17"/>
          <p:cNvSpPr txBox="1">
            <a:spLocks noGrp="1"/>
          </p:cNvSpPr>
          <p:nvPr>
            <p:ph type="subTitle" idx="2"/>
          </p:nvPr>
        </p:nvSpPr>
        <p:spPr>
          <a:xfrm>
            <a:off x="952400" y="2146111"/>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48" name="Google Shape;148;p17"/>
          <p:cNvSpPr txBox="1">
            <a:spLocks noGrp="1"/>
          </p:cNvSpPr>
          <p:nvPr>
            <p:ph type="subTitle" idx="3"/>
          </p:nvPr>
        </p:nvSpPr>
        <p:spPr>
          <a:xfrm>
            <a:off x="4575784" y="1623711"/>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49" name="Google Shape;149;p17"/>
          <p:cNvSpPr txBox="1">
            <a:spLocks noGrp="1"/>
          </p:cNvSpPr>
          <p:nvPr>
            <p:ph type="subTitle" idx="4"/>
          </p:nvPr>
        </p:nvSpPr>
        <p:spPr>
          <a:xfrm>
            <a:off x="4575800" y="2146111"/>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0" name="Google Shape;150;p17"/>
          <p:cNvSpPr txBox="1">
            <a:spLocks noGrp="1"/>
          </p:cNvSpPr>
          <p:nvPr>
            <p:ph type="subTitle" idx="5"/>
          </p:nvPr>
        </p:nvSpPr>
        <p:spPr>
          <a:xfrm>
            <a:off x="8199184" y="1623711"/>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1" name="Google Shape;151;p17"/>
          <p:cNvSpPr txBox="1">
            <a:spLocks noGrp="1"/>
          </p:cNvSpPr>
          <p:nvPr>
            <p:ph type="subTitle" idx="6"/>
          </p:nvPr>
        </p:nvSpPr>
        <p:spPr>
          <a:xfrm>
            <a:off x="8199200" y="2146111"/>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2" name="Google Shape;152;p17"/>
          <p:cNvSpPr txBox="1">
            <a:spLocks noGrp="1"/>
          </p:cNvSpPr>
          <p:nvPr>
            <p:ph type="subTitle" idx="7"/>
          </p:nvPr>
        </p:nvSpPr>
        <p:spPr>
          <a:xfrm>
            <a:off x="952384" y="3639077"/>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3" name="Google Shape;153;p17"/>
          <p:cNvSpPr txBox="1">
            <a:spLocks noGrp="1"/>
          </p:cNvSpPr>
          <p:nvPr>
            <p:ph type="subTitle" idx="8"/>
          </p:nvPr>
        </p:nvSpPr>
        <p:spPr>
          <a:xfrm>
            <a:off x="952400" y="4161477"/>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4" name="Google Shape;154;p17"/>
          <p:cNvSpPr txBox="1">
            <a:spLocks noGrp="1"/>
          </p:cNvSpPr>
          <p:nvPr>
            <p:ph type="subTitle" idx="9"/>
          </p:nvPr>
        </p:nvSpPr>
        <p:spPr>
          <a:xfrm>
            <a:off x="4575784" y="3639077"/>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5" name="Google Shape;155;p17"/>
          <p:cNvSpPr txBox="1">
            <a:spLocks noGrp="1"/>
          </p:cNvSpPr>
          <p:nvPr>
            <p:ph type="subTitle" idx="13"/>
          </p:nvPr>
        </p:nvSpPr>
        <p:spPr>
          <a:xfrm>
            <a:off x="4575800" y="4161477"/>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6" name="Google Shape;156;p17"/>
          <p:cNvSpPr txBox="1">
            <a:spLocks noGrp="1"/>
          </p:cNvSpPr>
          <p:nvPr>
            <p:ph type="subTitle" idx="14"/>
          </p:nvPr>
        </p:nvSpPr>
        <p:spPr>
          <a:xfrm>
            <a:off x="8199184" y="3639077"/>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7" name="Google Shape;157;p17"/>
          <p:cNvSpPr txBox="1">
            <a:spLocks noGrp="1"/>
          </p:cNvSpPr>
          <p:nvPr>
            <p:ph type="subTitle" idx="15"/>
          </p:nvPr>
        </p:nvSpPr>
        <p:spPr>
          <a:xfrm>
            <a:off x="8199200" y="4161477"/>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58" name="Google Shape;158;p17"/>
          <p:cNvGrpSpPr/>
          <p:nvPr/>
        </p:nvGrpSpPr>
        <p:grpSpPr>
          <a:xfrm>
            <a:off x="-461467" y="5558101"/>
            <a:ext cx="13113235" cy="1325287"/>
            <a:chOff x="-346100" y="4168575"/>
            <a:chExt cx="9834926" cy="993965"/>
          </a:xfrm>
        </p:grpSpPr>
        <p:sp>
          <p:nvSpPr>
            <p:cNvPr id="159" name="Google Shape;159;p17"/>
            <p:cNvSpPr/>
            <p:nvPr/>
          </p:nvSpPr>
          <p:spPr>
            <a:xfrm>
              <a:off x="-346100" y="4168575"/>
              <a:ext cx="9834926" cy="993965"/>
            </a:xfrm>
            <a:custGeom>
              <a:avLst/>
              <a:gdLst/>
              <a:ahLst/>
              <a:cxnLst/>
              <a:rect l="l" t="t" r="r" b="b"/>
              <a:pathLst>
                <a:path w="243213" h="26437" extrusionOk="0">
                  <a:moveTo>
                    <a:pt x="197025" y="0"/>
                  </a:moveTo>
                  <a:cubicBezTo>
                    <a:pt x="180762" y="0"/>
                    <a:pt x="163286" y="5651"/>
                    <a:pt x="142271" y="10316"/>
                  </a:cubicBezTo>
                  <a:cubicBezTo>
                    <a:pt x="132109" y="11919"/>
                    <a:pt x="118042" y="14340"/>
                    <a:pt x="103476" y="14340"/>
                  </a:cubicBezTo>
                  <a:cubicBezTo>
                    <a:pt x="99129" y="14340"/>
                    <a:pt x="94738" y="14125"/>
                    <a:pt x="90393" y="13608"/>
                  </a:cubicBezTo>
                  <a:cubicBezTo>
                    <a:pt x="76889" y="12004"/>
                    <a:pt x="59249" y="2861"/>
                    <a:pt x="44479" y="2861"/>
                  </a:cubicBezTo>
                  <a:cubicBezTo>
                    <a:pt x="42605" y="2775"/>
                    <a:pt x="40823" y="2734"/>
                    <a:pt x="39124" y="2734"/>
                  </a:cubicBezTo>
                  <a:cubicBezTo>
                    <a:pt x="17308" y="2734"/>
                    <a:pt x="9345" y="9549"/>
                    <a:pt x="0" y="17406"/>
                  </a:cubicBezTo>
                  <a:lnTo>
                    <a:pt x="0" y="26436"/>
                  </a:lnTo>
                  <a:lnTo>
                    <a:pt x="243213" y="26436"/>
                  </a:lnTo>
                  <a:lnTo>
                    <a:pt x="243213" y="17237"/>
                  </a:lnTo>
                  <a:cubicBezTo>
                    <a:pt x="236292" y="9838"/>
                    <a:pt x="223210" y="4717"/>
                    <a:pt x="206949" y="779"/>
                  </a:cubicBezTo>
                  <a:cubicBezTo>
                    <a:pt x="203679" y="240"/>
                    <a:pt x="200378" y="0"/>
                    <a:pt x="19702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17"/>
            <p:cNvSpPr/>
            <p:nvPr/>
          </p:nvSpPr>
          <p:spPr>
            <a:xfrm>
              <a:off x="-346100" y="4322048"/>
              <a:ext cx="9834926" cy="840492"/>
            </a:xfrm>
            <a:custGeom>
              <a:avLst/>
              <a:gdLst/>
              <a:ahLst/>
              <a:cxnLst/>
              <a:rect l="l" t="t" r="r" b="b"/>
              <a:pathLst>
                <a:path w="243213" h="22355" extrusionOk="0">
                  <a:moveTo>
                    <a:pt x="196992" y="1"/>
                  </a:moveTo>
                  <a:cubicBezTo>
                    <a:pt x="180739" y="1"/>
                    <a:pt x="163272" y="4771"/>
                    <a:pt x="142271" y="8710"/>
                  </a:cubicBezTo>
                  <a:cubicBezTo>
                    <a:pt x="132839" y="10538"/>
                    <a:pt x="119357" y="12228"/>
                    <a:pt x="105336" y="12228"/>
                  </a:cubicBezTo>
                  <a:cubicBezTo>
                    <a:pt x="100371" y="12228"/>
                    <a:pt x="95337" y="12016"/>
                    <a:pt x="90393" y="11523"/>
                  </a:cubicBezTo>
                  <a:cubicBezTo>
                    <a:pt x="76889" y="10144"/>
                    <a:pt x="59249" y="2408"/>
                    <a:pt x="44479" y="2408"/>
                  </a:cubicBezTo>
                  <a:cubicBezTo>
                    <a:pt x="42629" y="2338"/>
                    <a:pt x="40867" y="2304"/>
                    <a:pt x="39187" y="2304"/>
                  </a:cubicBezTo>
                  <a:cubicBezTo>
                    <a:pt x="17324" y="2304"/>
                    <a:pt x="9354" y="8068"/>
                    <a:pt x="0" y="14730"/>
                  </a:cubicBezTo>
                  <a:lnTo>
                    <a:pt x="0" y="22354"/>
                  </a:lnTo>
                  <a:lnTo>
                    <a:pt x="243213" y="22354"/>
                  </a:lnTo>
                  <a:lnTo>
                    <a:pt x="243213" y="14590"/>
                  </a:lnTo>
                  <a:cubicBezTo>
                    <a:pt x="236292" y="8316"/>
                    <a:pt x="223210" y="3983"/>
                    <a:pt x="206949" y="664"/>
                  </a:cubicBezTo>
                  <a:cubicBezTo>
                    <a:pt x="203668" y="205"/>
                    <a:pt x="200356" y="1"/>
                    <a:pt x="1969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31638988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61"/>
        <p:cNvGrpSpPr/>
        <p:nvPr/>
      </p:nvGrpSpPr>
      <p:grpSpPr>
        <a:xfrm>
          <a:off x="0" y="0"/>
          <a:ext cx="0" cy="0"/>
          <a:chOff x="0" y="0"/>
          <a:chExt cx="0" cy="0"/>
        </a:xfrm>
      </p:grpSpPr>
      <p:grpSp>
        <p:nvGrpSpPr>
          <p:cNvPr id="162" name="Google Shape;162;p18"/>
          <p:cNvGrpSpPr/>
          <p:nvPr/>
        </p:nvGrpSpPr>
        <p:grpSpPr>
          <a:xfrm>
            <a:off x="7481633" y="169"/>
            <a:ext cx="4710367" cy="3717265"/>
            <a:chOff x="5611224" y="126"/>
            <a:chExt cx="3532775" cy="2787949"/>
          </a:xfrm>
        </p:grpSpPr>
        <p:sp>
          <p:nvSpPr>
            <p:cNvPr id="163" name="Google Shape;163;p18"/>
            <p:cNvSpPr/>
            <p:nvPr/>
          </p:nvSpPr>
          <p:spPr>
            <a:xfrm rot="10800000">
              <a:off x="5611224" y="126"/>
              <a:ext cx="3532775" cy="2787949"/>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18"/>
            <p:cNvSpPr/>
            <p:nvPr/>
          </p:nvSpPr>
          <p:spPr>
            <a:xfrm rot="10800000">
              <a:off x="5838148" y="4735"/>
              <a:ext cx="3305852" cy="2420531"/>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5" name="Google Shape;165;p18"/>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6" name="Google Shape;166;p18"/>
          <p:cNvSpPr txBox="1">
            <a:spLocks noGrp="1"/>
          </p:cNvSpPr>
          <p:nvPr>
            <p:ph type="subTitle" idx="1"/>
          </p:nvPr>
        </p:nvSpPr>
        <p:spPr>
          <a:xfrm>
            <a:off x="2711251" y="1762060"/>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67" name="Google Shape;167;p18"/>
          <p:cNvSpPr txBox="1">
            <a:spLocks noGrp="1"/>
          </p:cNvSpPr>
          <p:nvPr>
            <p:ph type="subTitle" idx="2"/>
          </p:nvPr>
        </p:nvSpPr>
        <p:spPr>
          <a:xfrm>
            <a:off x="2711267" y="2284460"/>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68" name="Google Shape;168;p18"/>
          <p:cNvSpPr txBox="1">
            <a:spLocks noGrp="1"/>
          </p:cNvSpPr>
          <p:nvPr>
            <p:ph type="subTitle" idx="3"/>
          </p:nvPr>
        </p:nvSpPr>
        <p:spPr>
          <a:xfrm>
            <a:off x="7874817" y="1762060"/>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69" name="Google Shape;169;p18"/>
          <p:cNvSpPr txBox="1">
            <a:spLocks noGrp="1"/>
          </p:cNvSpPr>
          <p:nvPr>
            <p:ph type="subTitle" idx="4"/>
          </p:nvPr>
        </p:nvSpPr>
        <p:spPr>
          <a:xfrm>
            <a:off x="7874833" y="2284460"/>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0" name="Google Shape;170;p18"/>
          <p:cNvSpPr txBox="1">
            <a:spLocks noGrp="1"/>
          </p:cNvSpPr>
          <p:nvPr>
            <p:ph type="subTitle" idx="5"/>
          </p:nvPr>
        </p:nvSpPr>
        <p:spPr>
          <a:xfrm>
            <a:off x="2711251" y="3972277"/>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71" name="Google Shape;171;p18"/>
          <p:cNvSpPr txBox="1">
            <a:spLocks noGrp="1"/>
          </p:cNvSpPr>
          <p:nvPr>
            <p:ph type="subTitle" idx="6"/>
          </p:nvPr>
        </p:nvSpPr>
        <p:spPr>
          <a:xfrm>
            <a:off x="2711267" y="4494677"/>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2" name="Google Shape;172;p18"/>
          <p:cNvSpPr txBox="1">
            <a:spLocks noGrp="1"/>
          </p:cNvSpPr>
          <p:nvPr>
            <p:ph type="subTitle" idx="7"/>
          </p:nvPr>
        </p:nvSpPr>
        <p:spPr>
          <a:xfrm>
            <a:off x="7874817" y="3972277"/>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73" name="Google Shape;173;p18"/>
          <p:cNvSpPr txBox="1">
            <a:spLocks noGrp="1"/>
          </p:cNvSpPr>
          <p:nvPr>
            <p:ph type="subTitle" idx="8"/>
          </p:nvPr>
        </p:nvSpPr>
        <p:spPr>
          <a:xfrm>
            <a:off x="7874833" y="4494677"/>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74" name="Google Shape;174;p18"/>
          <p:cNvGrpSpPr/>
          <p:nvPr/>
        </p:nvGrpSpPr>
        <p:grpSpPr>
          <a:xfrm>
            <a:off x="0" y="3717433"/>
            <a:ext cx="3979539" cy="3140520"/>
            <a:chOff x="0" y="2788075"/>
            <a:chExt cx="2984654" cy="2355390"/>
          </a:xfrm>
        </p:grpSpPr>
        <p:sp>
          <p:nvSpPr>
            <p:cNvPr id="175" name="Google Shape;175;p18"/>
            <p:cNvSpPr/>
            <p:nvPr/>
          </p:nvSpPr>
          <p:spPr>
            <a:xfrm>
              <a:off x="0" y="2788075"/>
              <a:ext cx="2984654" cy="2355390"/>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18"/>
            <p:cNvSpPr/>
            <p:nvPr/>
          </p:nvSpPr>
          <p:spPr>
            <a:xfrm>
              <a:off x="0" y="3094579"/>
              <a:ext cx="2792938" cy="2044978"/>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63426857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83"/>
        <p:cNvGrpSpPr/>
        <p:nvPr/>
      </p:nvGrpSpPr>
      <p:grpSpPr>
        <a:xfrm>
          <a:off x="0" y="0"/>
          <a:ext cx="0" cy="0"/>
          <a:chOff x="0" y="0"/>
          <a:chExt cx="0" cy="0"/>
        </a:xfrm>
      </p:grpSpPr>
      <p:sp>
        <p:nvSpPr>
          <p:cNvPr id="184" name="Google Shape;184;p20"/>
          <p:cNvSpPr txBox="1">
            <a:spLocks noGrp="1"/>
          </p:cNvSpPr>
          <p:nvPr>
            <p:ph type="title"/>
          </p:nvPr>
        </p:nvSpPr>
        <p:spPr>
          <a:xfrm>
            <a:off x="952400" y="1007000"/>
            <a:ext cx="4686400" cy="1456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85" name="Google Shape;185;p20"/>
          <p:cNvSpPr txBox="1">
            <a:spLocks noGrp="1"/>
          </p:cNvSpPr>
          <p:nvPr>
            <p:ph type="subTitle" idx="1"/>
          </p:nvPr>
        </p:nvSpPr>
        <p:spPr>
          <a:xfrm>
            <a:off x="952400" y="2463600"/>
            <a:ext cx="7150400" cy="3328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Char char="●"/>
              <a:defRPr sz="1867"/>
            </a:lvl1pPr>
            <a:lvl2pPr lvl="1" algn="ctr" rtl="0">
              <a:spcBef>
                <a:spcPts val="0"/>
              </a:spcBef>
              <a:spcAft>
                <a:spcPts val="0"/>
              </a:spcAft>
              <a:buSzPts val="1400"/>
              <a:buChar char="○"/>
              <a:defRPr/>
            </a:lvl2pPr>
            <a:lvl3pPr lvl="2" algn="ctr" rtl="0">
              <a:spcBef>
                <a:spcPts val="0"/>
              </a:spcBef>
              <a:spcAft>
                <a:spcPts val="0"/>
              </a:spcAft>
              <a:buSzPts val="1400"/>
              <a:buChar char="■"/>
              <a:defRPr/>
            </a:lvl3pPr>
            <a:lvl4pPr lvl="3" algn="ctr" rtl="0">
              <a:spcBef>
                <a:spcPts val="0"/>
              </a:spcBef>
              <a:spcAft>
                <a:spcPts val="0"/>
              </a:spcAft>
              <a:buSzPts val="1400"/>
              <a:buChar char="●"/>
              <a:defRPr/>
            </a:lvl4pPr>
            <a:lvl5pPr lvl="4" algn="ctr" rtl="0">
              <a:spcBef>
                <a:spcPts val="0"/>
              </a:spcBef>
              <a:spcAft>
                <a:spcPts val="0"/>
              </a:spcAft>
              <a:buSzPts val="1400"/>
              <a:buChar char="○"/>
              <a:defRPr/>
            </a:lvl5pPr>
            <a:lvl6pPr lvl="5" algn="ctr" rtl="0">
              <a:spcBef>
                <a:spcPts val="0"/>
              </a:spcBef>
              <a:spcAft>
                <a:spcPts val="0"/>
              </a:spcAft>
              <a:buSzPts val="1400"/>
              <a:buChar char="■"/>
              <a:defRPr/>
            </a:lvl6pPr>
            <a:lvl7pPr lvl="6" algn="ctr" rtl="0">
              <a:spcBef>
                <a:spcPts val="0"/>
              </a:spcBef>
              <a:spcAft>
                <a:spcPts val="0"/>
              </a:spcAft>
              <a:buSzPts val="1400"/>
              <a:buChar char="●"/>
              <a:defRPr/>
            </a:lvl7pPr>
            <a:lvl8pPr lvl="7" algn="ctr" rtl="0">
              <a:spcBef>
                <a:spcPts val="0"/>
              </a:spcBef>
              <a:spcAft>
                <a:spcPts val="0"/>
              </a:spcAft>
              <a:buSzPts val="1400"/>
              <a:buChar char="○"/>
              <a:defRPr/>
            </a:lvl8pPr>
            <a:lvl9pPr lvl="8" algn="ctr" rtl="0">
              <a:spcBef>
                <a:spcPts val="0"/>
              </a:spcBef>
              <a:spcAft>
                <a:spcPts val="0"/>
              </a:spcAft>
              <a:buSzPts val="1400"/>
              <a:buChar char="■"/>
              <a:defRPr/>
            </a:lvl9pPr>
          </a:lstStyle>
          <a:p>
            <a:endParaRPr/>
          </a:p>
        </p:txBody>
      </p:sp>
      <p:grpSp>
        <p:nvGrpSpPr>
          <p:cNvPr id="186" name="Google Shape;186;p20"/>
          <p:cNvGrpSpPr/>
          <p:nvPr/>
        </p:nvGrpSpPr>
        <p:grpSpPr>
          <a:xfrm>
            <a:off x="7292934" y="0"/>
            <a:ext cx="5330737" cy="2463565"/>
            <a:chOff x="5469700" y="0"/>
            <a:chExt cx="3998053" cy="1847674"/>
          </a:xfrm>
        </p:grpSpPr>
        <p:sp>
          <p:nvSpPr>
            <p:cNvPr id="187" name="Google Shape;187;p20"/>
            <p:cNvSpPr/>
            <p:nvPr/>
          </p:nvSpPr>
          <p:spPr>
            <a:xfrm>
              <a:off x="5469700" y="0"/>
              <a:ext cx="3998050" cy="1847674"/>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20"/>
            <p:cNvSpPr/>
            <p:nvPr/>
          </p:nvSpPr>
          <p:spPr>
            <a:xfrm>
              <a:off x="5564091" y="0"/>
              <a:ext cx="3903662" cy="1645172"/>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007141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97"/>
        <p:cNvGrpSpPr/>
        <p:nvPr/>
      </p:nvGrpSpPr>
      <p:grpSpPr>
        <a:xfrm>
          <a:off x="0" y="0"/>
          <a:ext cx="0" cy="0"/>
          <a:chOff x="0" y="0"/>
          <a:chExt cx="0" cy="0"/>
        </a:xfrm>
      </p:grpSpPr>
      <p:sp>
        <p:nvSpPr>
          <p:cNvPr id="198" name="Google Shape;198;p23"/>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05549854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9"/>
        <p:cNvGrpSpPr/>
        <p:nvPr/>
      </p:nvGrpSpPr>
      <p:grpSpPr>
        <a:xfrm>
          <a:off x="0" y="0"/>
          <a:ext cx="0" cy="0"/>
          <a:chOff x="0" y="0"/>
          <a:chExt cx="0" cy="0"/>
        </a:xfrm>
      </p:grpSpPr>
      <p:grpSp>
        <p:nvGrpSpPr>
          <p:cNvPr id="200" name="Google Shape;200;p24"/>
          <p:cNvGrpSpPr/>
          <p:nvPr/>
        </p:nvGrpSpPr>
        <p:grpSpPr>
          <a:xfrm>
            <a:off x="6927934" y="2703934"/>
            <a:ext cx="5264065" cy="4154225"/>
            <a:chOff x="5195950" y="2027950"/>
            <a:chExt cx="3948049" cy="3115669"/>
          </a:xfrm>
        </p:grpSpPr>
        <p:sp>
          <p:nvSpPr>
            <p:cNvPr id="201" name="Google Shape;201;p24"/>
            <p:cNvSpPr/>
            <p:nvPr/>
          </p:nvSpPr>
          <p:spPr>
            <a:xfrm flipH="1">
              <a:off x="5195950" y="2027950"/>
              <a:ext cx="3948049" cy="3115669"/>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24"/>
            <p:cNvSpPr/>
            <p:nvPr/>
          </p:nvSpPr>
          <p:spPr>
            <a:xfrm flipH="1">
              <a:off x="5449548" y="2433377"/>
              <a:ext cx="3694450" cy="2705061"/>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3" name="Google Shape;203;p24"/>
          <p:cNvGrpSpPr/>
          <p:nvPr/>
        </p:nvGrpSpPr>
        <p:grpSpPr>
          <a:xfrm>
            <a:off x="-13394" y="-13394"/>
            <a:ext cx="5264065" cy="4154225"/>
            <a:chOff x="-10046" y="-10046"/>
            <a:chExt cx="3948049" cy="3115669"/>
          </a:xfrm>
        </p:grpSpPr>
        <p:sp>
          <p:nvSpPr>
            <p:cNvPr id="204" name="Google Shape;204;p24"/>
            <p:cNvSpPr/>
            <p:nvPr/>
          </p:nvSpPr>
          <p:spPr>
            <a:xfrm rot="10800000" flipH="1">
              <a:off x="-10046" y="-10046"/>
              <a:ext cx="3948049" cy="3115669"/>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24"/>
            <p:cNvSpPr/>
            <p:nvPr/>
          </p:nvSpPr>
          <p:spPr>
            <a:xfrm rot="10800000" flipH="1">
              <a:off x="-10046" y="-4865"/>
              <a:ext cx="3694450" cy="2705061"/>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6" name="Google Shape;206;p24"/>
          <p:cNvSpPr txBox="1">
            <a:spLocks noGrp="1"/>
          </p:cNvSpPr>
          <p:nvPr>
            <p:ph type="subTitle" idx="1"/>
          </p:nvPr>
        </p:nvSpPr>
        <p:spPr>
          <a:xfrm>
            <a:off x="3505200" y="1892300"/>
            <a:ext cx="5181600" cy="2019200"/>
          </a:xfrm>
          <a:prstGeom prst="rect">
            <a:avLst/>
          </a:prstGeom>
        </p:spPr>
        <p:txBody>
          <a:bodyPr spcFirstLastPara="1" wrap="square" lIns="91425" tIns="91425" rIns="91425" bIns="91425" anchor="t" anchorCtr="0">
            <a:noAutofit/>
          </a:bodyPr>
          <a:lstStyle>
            <a:lvl1pPr lvl="0" algn="ctr">
              <a:spcBef>
                <a:spcPts val="0"/>
              </a:spcBef>
              <a:spcAft>
                <a:spcPts val="0"/>
              </a:spcAft>
              <a:buSzPts val="1800"/>
              <a:buNone/>
              <a:defRPr sz="2667"/>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07" name="Google Shape;207;p24"/>
          <p:cNvSpPr txBox="1">
            <a:spLocks noGrp="1"/>
          </p:cNvSpPr>
          <p:nvPr>
            <p:ph type="title"/>
          </p:nvPr>
        </p:nvSpPr>
        <p:spPr>
          <a:xfrm>
            <a:off x="3505200" y="4064000"/>
            <a:ext cx="5181600" cy="990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atin typeface="Fira Sans"/>
                <a:ea typeface="Fira Sans"/>
                <a:cs typeface="Fira Sans"/>
                <a:sym typeface="Fira Sans"/>
              </a:defRPr>
            </a:lvl1pPr>
            <a:lvl2pPr lvl="1">
              <a:spcBef>
                <a:spcPts val="0"/>
              </a:spcBef>
              <a:spcAft>
                <a:spcPts val="0"/>
              </a:spcAft>
              <a:buSzPts val="2800"/>
              <a:buNone/>
              <a:defRPr>
                <a:latin typeface="Fira Sans"/>
                <a:ea typeface="Fira Sans"/>
                <a:cs typeface="Fira Sans"/>
                <a:sym typeface="Fira Sans"/>
              </a:defRPr>
            </a:lvl2pPr>
            <a:lvl3pPr lvl="2">
              <a:spcBef>
                <a:spcPts val="0"/>
              </a:spcBef>
              <a:spcAft>
                <a:spcPts val="0"/>
              </a:spcAft>
              <a:buSzPts val="2800"/>
              <a:buNone/>
              <a:defRPr>
                <a:latin typeface="Fira Sans"/>
                <a:ea typeface="Fira Sans"/>
                <a:cs typeface="Fira Sans"/>
                <a:sym typeface="Fira Sans"/>
              </a:defRPr>
            </a:lvl3pPr>
            <a:lvl4pPr lvl="3">
              <a:spcBef>
                <a:spcPts val="0"/>
              </a:spcBef>
              <a:spcAft>
                <a:spcPts val="0"/>
              </a:spcAft>
              <a:buSzPts val="2800"/>
              <a:buNone/>
              <a:defRPr>
                <a:latin typeface="Fira Sans"/>
                <a:ea typeface="Fira Sans"/>
                <a:cs typeface="Fira Sans"/>
                <a:sym typeface="Fira Sans"/>
              </a:defRPr>
            </a:lvl4pPr>
            <a:lvl5pPr lvl="4">
              <a:spcBef>
                <a:spcPts val="0"/>
              </a:spcBef>
              <a:spcAft>
                <a:spcPts val="0"/>
              </a:spcAft>
              <a:buSzPts val="2800"/>
              <a:buNone/>
              <a:defRPr>
                <a:latin typeface="Fira Sans"/>
                <a:ea typeface="Fira Sans"/>
                <a:cs typeface="Fira Sans"/>
                <a:sym typeface="Fira Sans"/>
              </a:defRPr>
            </a:lvl5pPr>
            <a:lvl6pPr lvl="5">
              <a:spcBef>
                <a:spcPts val="0"/>
              </a:spcBef>
              <a:spcAft>
                <a:spcPts val="0"/>
              </a:spcAft>
              <a:buSzPts val="2800"/>
              <a:buNone/>
              <a:defRPr>
                <a:latin typeface="Fira Sans"/>
                <a:ea typeface="Fira Sans"/>
                <a:cs typeface="Fira Sans"/>
                <a:sym typeface="Fira Sans"/>
              </a:defRPr>
            </a:lvl6pPr>
            <a:lvl7pPr lvl="6">
              <a:spcBef>
                <a:spcPts val="0"/>
              </a:spcBef>
              <a:spcAft>
                <a:spcPts val="0"/>
              </a:spcAft>
              <a:buSzPts val="2800"/>
              <a:buNone/>
              <a:defRPr>
                <a:latin typeface="Fira Sans"/>
                <a:ea typeface="Fira Sans"/>
                <a:cs typeface="Fira Sans"/>
                <a:sym typeface="Fira Sans"/>
              </a:defRPr>
            </a:lvl7pPr>
            <a:lvl8pPr lvl="7">
              <a:spcBef>
                <a:spcPts val="0"/>
              </a:spcBef>
              <a:spcAft>
                <a:spcPts val="0"/>
              </a:spcAft>
              <a:buSzPts val="2800"/>
              <a:buNone/>
              <a:defRPr>
                <a:latin typeface="Fira Sans"/>
                <a:ea typeface="Fira Sans"/>
                <a:cs typeface="Fira Sans"/>
                <a:sym typeface="Fira Sans"/>
              </a:defRPr>
            </a:lvl8pPr>
            <a:lvl9pPr lvl="8">
              <a:spcBef>
                <a:spcPts val="0"/>
              </a:spcBef>
              <a:spcAft>
                <a:spcPts val="0"/>
              </a:spcAft>
              <a:buSzPts val="2800"/>
              <a:buNone/>
              <a:defRPr>
                <a:latin typeface="Fira Sans"/>
                <a:ea typeface="Fira Sans"/>
                <a:cs typeface="Fira Sans"/>
                <a:sym typeface="Fira Sans"/>
              </a:defRPr>
            </a:lvl9pPr>
          </a:lstStyle>
          <a:p>
            <a:endParaRPr/>
          </a:p>
        </p:txBody>
      </p:sp>
    </p:spTree>
    <p:extLst>
      <p:ext uri="{BB962C8B-B14F-4D97-AF65-F5344CB8AC3E}">
        <p14:creationId xmlns:p14="http://schemas.microsoft.com/office/powerpoint/2010/main" val="156717220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31"/>
        <p:cNvGrpSpPr/>
        <p:nvPr/>
      </p:nvGrpSpPr>
      <p:grpSpPr>
        <a:xfrm>
          <a:off x="0" y="0"/>
          <a:ext cx="0" cy="0"/>
          <a:chOff x="0" y="0"/>
          <a:chExt cx="0" cy="0"/>
        </a:xfrm>
      </p:grpSpPr>
      <p:grpSp>
        <p:nvGrpSpPr>
          <p:cNvPr id="232" name="Google Shape;232;p27"/>
          <p:cNvGrpSpPr/>
          <p:nvPr/>
        </p:nvGrpSpPr>
        <p:grpSpPr>
          <a:xfrm>
            <a:off x="-66" y="5558114"/>
            <a:ext cx="12192268" cy="1325287"/>
            <a:chOff x="-50" y="4168585"/>
            <a:chExt cx="9144201" cy="993965"/>
          </a:xfrm>
        </p:grpSpPr>
        <p:sp>
          <p:nvSpPr>
            <p:cNvPr id="233" name="Google Shape;233;p27"/>
            <p:cNvSpPr/>
            <p:nvPr/>
          </p:nvSpPr>
          <p:spPr>
            <a:xfrm>
              <a:off x="-50" y="4168585"/>
              <a:ext cx="9144201" cy="993965"/>
            </a:xfrm>
            <a:custGeom>
              <a:avLst/>
              <a:gdLst/>
              <a:ahLst/>
              <a:cxnLst/>
              <a:rect l="l" t="t" r="r" b="b"/>
              <a:pathLst>
                <a:path w="243213" h="26437" extrusionOk="0">
                  <a:moveTo>
                    <a:pt x="197025" y="0"/>
                  </a:moveTo>
                  <a:cubicBezTo>
                    <a:pt x="180762" y="0"/>
                    <a:pt x="163286" y="5651"/>
                    <a:pt x="142271" y="10316"/>
                  </a:cubicBezTo>
                  <a:cubicBezTo>
                    <a:pt x="132109" y="11919"/>
                    <a:pt x="118042" y="14340"/>
                    <a:pt x="103476" y="14340"/>
                  </a:cubicBezTo>
                  <a:cubicBezTo>
                    <a:pt x="99129" y="14340"/>
                    <a:pt x="94738" y="14125"/>
                    <a:pt x="90393" y="13608"/>
                  </a:cubicBezTo>
                  <a:cubicBezTo>
                    <a:pt x="76889" y="12004"/>
                    <a:pt x="59249" y="2861"/>
                    <a:pt x="44479" y="2861"/>
                  </a:cubicBezTo>
                  <a:cubicBezTo>
                    <a:pt x="42605" y="2775"/>
                    <a:pt x="40823" y="2734"/>
                    <a:pt x="39124" y="2734"/>
                  </a:cubicBezTo>
                  <a:cubicBezTo>
                    <a:pt x="17308" y="2734"/>
                    <a:pt x="9345" y="9549"/>
                    <a:pt x="0" y="17406"/>
                  </a:cubicBezTo>
                  <a:lnTo>
                    <a:pt x="0" y="26436"/>
                  </a:lnTo>
                  <a:lnTo>
                    <a:pt x="243213" y="26436"/>
                  </a:lnTo>
                  <a:lnTo>
                    <a:pt x="243213" y="17237"/>
                  </a:lnTo>
                  <a:cubicBezTo>
                    <a:pt x="236292" y="9838"/>
                    <a:pt x="223210" y="4717"/>
                    <a:pt x="206949" y="779"/>
                  </a:cubicBezTo>
                  <a:cubicBezTo>
                    <a:pt x="203679" y="240"/>
                    <a:pt x="200378" y="0"/>
                    <a:pt x="19702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7"/>
            <p:cNvSpPr/>
            <p:nvPr/>
          </p:nvSpPr>
          <p:spPr>
            <a:xfrm>
              <a:off x="-50" y="4322055"/>
              <a:ext cx="9144201" cy="840492"/>
            </a:xfrm>
            <a:custGeom>
              <a:avLst/>
              <a:gdLst/>
              <a:ahLst/>
              <a:cxnLst/>
              <a:rect l="l" t="t" r="r" b="b"/>
              <a:pathLst>
                <a:path w="243213" h="22355" extrusionOk="0">
                  <a:moveTo>
                    <a:pt x="196992" y="1"/>
                  </a:moveTo>
                  <a:cubicBezTo>
                    <a:pt x="180739" y="1"/>
                    <a:pt x="163272" y="4771"/>
                    <a:pt x="142271" y="8710"/>
                  </a:cubicBezTo>
                  <a:cubicBezTo>
                    <a:pt x="132839" y="10538"/>
                    <a:pt x="119357" y="12228"/>
                    <a:pt x="105336" y="12228"/>
                  </a:cubicBezTo>
                  <a:cubicBezTo>
                    <a:pt x="100371" y="12228"/>
                    <a:pt x="95337" y="12016"/>
                    <a:pt x="90393" y="11523"/>
                  </a:cubicBezTo>
                  <a:cubicBezTo>
                    <a:pt x="76889" y="10144"/>
                    <a:pt x="59249" y="2408"/>
                    <a:pt x="44479" y="2408"/>
                  </a:cubicBezTo>
                  <a:cubicBezTo>
                    <a:pt x="42629" y="2338"/>
                    <a:pt x="40867" y="2304"/>
                    <a:pt x="39187" y="2304"/>
                  </a:cubicBezTo>
                  <a:cubicBezTo>
                    <a:pt x="17324" y="2304"/>
                    <a:pt x="9354" y="8068"/>
                    <a:pt x="0" y="14730"/>
                  </a:cubicBezTo>
                  <a:lnTo>
                    <a:pt x="0" y="22354"/>
                  </a:lnTo>
                  <a:lnTo>
                    <a:pt x="243213" y="22354"/>
                  </a:lnTo>
                  <a:lnTo>
                    <a:pt x="243213" y="14590"/>
                  </a:lnTo>
                  <a:cubicBezTo>
                    <a:pt x="236292" y="8316"/>
                    <a:pt x="223210" y="3983"/>
                    <a:pt x="206949" y="664"/>
                  </a:cubicBezTo>
                  <a:cubicBezTo>
                    <a:pt x="203668" y="205"/>
                    <a:pt x="200356" y="1"/>
                    <a:pt x="1969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508698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0"/>
        <p:cNvGrpSpPr/>
        <p:nvPr/>
      </p:nvGrpSpPr>
      <p:grpSpPr>
        <a:xfrm>
          <a:off x="0" y="0"/>
          <a:ext cx="0" cy="0"/>
          <a:chOff x="0" y="0"/>
          <a:chExt cx="0" cy="0"/>
        </a:xfrm>
      </p:grpSpPr>
      <p:sp>
        <p:nvSpPr>
          <p:cNvPr id="101" name="Google Shape;101;p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2" name="Google Shape;102;p6"/>
          <p:cNvSpPr/>
          <p:nvPr/>
        </p:nvSpPr>
        <p:spPr>
          <a:xfrm>
            <a:off x="11232003" y="2072616"/>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3" name="Google Shape;103;p6"/>
          <p:cNvSpPr/>
          <p:nvPr/>
        </p:nvSpPr>
        <p:spPr>
          <a:xfrm>
            <a:off x="309899" y="381517"/>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4" name="Google Shape;104;p6"/>
          <p:cNvSpPr/>
          <p:nvPr/>
        </p:nvSpPr>
        <p:spPr>
          <a:xfrm rot="-757463" flipH="1">
            <a:off x="10613437" y="456967"/>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5" name="Google Shape;105;p6"/>
          <p:cNvSpPr/>
          <p:nvPr/>
        </p:nvSpPr>
        <p:spPr>
          <a:xfrm>
            <a:off x="2145869" y="225500"/>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6" name="Google Shape;106;p6"/>
          <p:cNvSpPr/>
          <p:nvPr/>
        </p:nvSpPr>
        <p:spPr>
          <a:xfrm>
            <a:off x="404747"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03527962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35"/>
        <p:cNvGrpSpPr/>
        <p:nvPr/>
      </p:nvGrpSpPr>
      <p:grpSpPr>
        <a:xfrm>
          <a:off x="0" y="0"/>
          <a:ext cx="0" cy="0"/>
          <a:chOff x="0" y="0"/>
          <a:chExt cx="0" cy="0"/>
        </a:xfrm>
      </p:grpSpPr>
      <p:grpSp>
        <p:nvGrpSpPr>
          <p:cNvPr id="236" name="Google Shape;236;p28"/>
          <p:cNvGrpSpPr/>
          <p:nvPr/>
        </p:nvGrpSpPr>
        <p:grpSpPr>
          <a:xfrm>
            <a:off x="7543401" y="3866369"/>
            <a:ext cx="4648612" cy="2991647"/>
            <a:chOff x="5657550" y="2899776"/>
            <a:chExt cx="3486459" cy="2243735"/>
          </a:xfrm>
        </p:grpSpPr>
        <p:sp>
          <p:nvSpPr>
            <p:cNvPr id="237" name="Google Shape;237;p28"/>
            <p:cNvSpPr/>
            <p:nvPr/>
          </p:nvSpPr>
          <p:spPr>
            <a:xfrm>
              <a:off x="5657550" y="2899776"/>
              <a:ext cx="3486456" cy="224372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28"/>
            <p:cNvSpPr/>
            <p:nvPr/>
          </p:nvSpPr>
          <p:spPr>
            <a:xfrm>
              <a:off x="5844609" y="3172997"/>
              <a:ext cx="3299400" cy="1970514"/>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28"/>
          <p:cNvGrpSpPr/>
          <p:nvPr/>
        </p:nvGrpSpPr>
        <p:grpSpPr>
          <a:xfrm>
            <a:off x="1" y="2"/>
            <a:ext cx="4648612" cy="2991647"/>
            <a:chOff x="0" y="1"/>
            <a:chExt cx="3486459" cy="2243735"/>
          </a:xfrm>
        </p:grpSpPr>
        <p:sp>
          <p:nvSpPr>
            <p:cNvPr id="240" name="Google Shape;240;p28"/>
            <p:cNvSpPr/>
            <p:nvPr/>
          </p:nvSpPr>
          <p:spPr>
            <a:xfrm rot="10800000">
              <a:off x="3" y="8"/>
              <a:ext cx="3486456" cy="224372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rot="10800000">
              <a:off x="0" y="1"/>
              <a:ext cx="3299400" cy="1970514"/>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161041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07"/>
        <p:cNvGrpSpPr/>
        <p:nvPr/>
      </p:nvGrpSpPr>
      <p:grpSpPr>
        <a:xfrm>
          <a:off x="0" y="0"/>
          <a:ext cx="0" cy="0"/>
          <a:chOff x="0" y="0"/>
          <a:chExt cx="0" cy="0"/>
        </a:xfrm>
      </p:grpSpPr>
      <p:sp>
        <p:nvSpPr>
          <p:cNvPr id="108" name="Google Shape;108;p7"/>
          <p:cNvSpPr txBox="1">
            <a:spLocks noGrp="1"/>
          </p:cNvSpPr>
          <p:nvPr>
            <p:ph type="title"/>
          </p:nvPr>
        </p:nvSpPr>
        <p:spPr>
          <a:xfrm>
            <a:off x="3178200" y="2507333"/>
            <a:ext cx="5835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a:off x="3178200" y="3270933"/>
            <a:ext cx="5835600" cy="185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0" name="Google Shape;110;p7"/>
          <p:cNvSpPr/>
          <p:nvPr/>
        </p:nvSpPr>
        <p:spPr>
          <a:xfrm>
            <a:off x="2027265" y="115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1" name="Google Shape;111;p7"/>
          <p:cNvSpPr/>
          <p:nvPr/>
        </p:nvSpPr>
        <p:spPr>
          <a:xfrm>
            <a:off x="9616321" y="28176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2" name="Google Shape;112;p7"/>
          <p:cNvSpPr/>
          <p:nvPr/>
        </p:nvSpPr>
        <p:spPr>
          <a:xfrm>
            <a:off x="5353475" y="915299"/>
            <a:ext cx="1275831" cy="83604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3" name="Google Shape;113;p7"/>
          <p:cNvSpPr/>
          <p:nvPr/>
        </p:nvSpPr>
        <p:spPr>
          <a:xfrm rot="-757690" flipH="1">
            <a:off x="9748131" y="164497"/>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4" name="Google Shape;114;p7"/>
          <p:cNvSpPr/>
          <p:nvPr/>
        </p:nvSpPr>
        <p:spPr>
          <a:xfrm rot="-1256854">
            <a:off x="1061326" y="27473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5" name="Google Shape;115;p7"/>
          <p:cNvSpPr/>
          <p:nvPr/>
        </p:nvSpPr>
        <p:spPr>
          <a:xfrm>
            <a:off x="1330116" y="51720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6" name="Google Shape;116;p7"/>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17" name="Google Shape;117;p7"/>
          <p:cNvGrpSpPr/>
          <p:nvPr/>
        </p:nvGrpSpPr>
        <p:grpSpPr>
          <a:xfrm>
            <a:off x="780164" y="719991"/>
            <a:ext cx="740235" cy="763541"/>
            <a:chOff x="5285884" y="-1380494"/>
            <a:chExt cx="870591" cy="898144"/>
          </a:xfrm>
        </p:grpSpPr>
        <p:sp>
          <p:nvSpPr>
            <p:cNvPr id="118" name="Google Shape;118;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19" name="Google Shape;119;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0" name="Google Shape;120;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1" name="Google Shape;121;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2" name="Google Shape;122;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3" name="Google Shape;123;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4" name="Google Shape;124;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5" name="Google Shape;125;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6" name="Google Shape;126;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7" name="Google Shape;127;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28" name="Google Shape;128;p7"/>
          <p:cNvGrpSpPr/>
          <p:nvPr/>
        </p:nvGrpSpPr>
        <p:grpSpPr>
          <a:xfrm>
            <a:off x="8910264" y="5276058"/>
            <a:ext cx="740235" cy="763541"/>
            <a:chOff x="5285884" y="-1380494"/>
            <a:chExt cx="870591" cy="898144"/>
          </a:xfrm>
        </p:grpSpPr>
        <p:sp>
          <p:nvSpPr>
            <p:cNvPr id="129" name="Google Shape;129;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0" name="Google Shape;130;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1" name="Google Shape;131;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2" name="Google Shape;132;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3" name="Google Shape;133;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4" name="Google Shape;134;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5" name="Google Shape;135;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6" name="Google Shape;136;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7" name="Google Shape;137;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8" name="Google Shape;138;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32865601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39"/>
        <p:cNvGrpSpPr/>
        <p:nvPr/>
      </p:nvGrpSpPr>
      <p:grpSpPr>
        <a:xfrm>
          <a:off x="0" y="0"/>
          <a:ext cx="0" cy="0"/>
          <a:chOff x="0" y="0"/>
          <a:chExt cx="0" cy="0"/>
        </a:xfrm>
      </p:grpSpPr>
      <p:sp>
        <p:nvSpPr>
          <p:cNvPr id="140" name="Google Shape;140;p8"/>
          <p:cNvSpPr txBox="1">
            <a:spLocks noGrp="1"/>
          </p:cNvSpPr>
          <p:nvPr>
            <p:ph type="title"/>
          </p:nvPr>
        </p:nvSpPr>
        <p:spPr>
          <a:xfrm>
            <a:off x="1850800" y="1881100"/>
            <a:ext cx="8490400" cy="337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100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141" name="Google Shape;141;p8"/>
          <p:cNvSpPr/>
          <p:nvPr/>
        </p:nvSpPr>
        <p:spPr>
          <a:xfrm rot="-1256854">
            <a:off x="9715309" y="319204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2" name="Google Shape;142;p8"/>
          <p:cNvSpPr/>
          <p:nvPr/>
        </p:nvSpPr>
        <p:spPr>
          <a:xfrm rot="-1256854">
            <a:off x="1565926" y="2998077"/>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3" name="Google Shape;143;p8"/>
          <p:cNvSpPr/>
          <p:nvPr/>
        </p:nvSpPr>
        <p:spPr>
          <a:xfrm>
            <a:off x="573800" y="1014836"/>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4" name="Google Shape;144;p8"/>
          <p:cNvSpPr/>
          <p:nvPr/>
        </p:nvSpPr>
        <p:spPr>
          <a:xfrm>
            <a:off x="8473200" y="286869"/>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45" name="Google Shape;145;p8"/>
          <p:cNvGrpSpPr/>
          <p:nvPr/>
        </p:nvGrpSpPr>
        <p:grpSpPr>
          <a:xfrm>
            <a:off x="9398142" y="4754669"/>
            <a:ext cx="3050753" cy="2463131"/>
            <a:chOff x="6762751" y="3335150"/>
            <a:chExt cx="2574041" cy="2078241"/>
          </a:xfrm>
        </p:grpSpPr>
        <p:sp>
          <p:nvSpPr>
            <p:cNvPr id="146" name="Google Shape;146;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7" name="Google Shape;147;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8" name="Google Shape;148;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9" name="Google Shape;149;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0" name="Google Shape;150;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1" name="Google Shape;151;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2" name="Google Shape;152;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3" name="Google Shape;153;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4" name="Google Shape;154;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5" name="Google Shape;155;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6" name="Google Shape;156;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57" name="Google Shape;157;p8"/>
          <p:cNvGrpSpPr/>
          <p:nvPr/>
        </p:nvGrpSpPr>
        <p:grpSpPr>
          <a:xfrm flipH="1">
            <a:off x="-124266" y="5052624"/>
            <a:ext cx="3050753" cy="2251981"/>
            <a:chOff x="6762751" y="3335150"/>
            <a:chExt cx="2574041" cy="2078241"/>
          </a:xfrm>
        </p:grpSpPr>
        <p:sp>
          <p:nvSpPr>
            <p:cNvPr id="158" name="Google Shape;158;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9" name="Google Shape;159;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0" name="Google Shape;160;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1" name="Google Shape;161;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2" name="Google Shape;162;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3" name="Google Shape;163;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4" name="Google Shape;164;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5" name="Google Shape;165;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6" name="Google Shape;166;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7" name="Google Shape;167;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8" name="Google Shape;168;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22377903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69"/>
        <p:cNvGrpSpPr/>
        <p:nvPr/>
      </p:nvGrpSpPr>
      <p:grpSpPr>
        <a:xfrm>
          <a:off x="0" y="0"/>
          <a:ext cx="0" cy="0"/>
          <a:chOff x="0" y="0"/>
          <a:chExt cx="0" cy="0"/>
        </a:xfrm>
      </p:grpSpPr>
      <p:sp>
        <p:nvSpPr>
          <p:cNvPr id="170" name="Google Shape;170;p9"/>
          <p:cNvSpPr txBox="1">
            <a:spLocks noGrp="1"/>
          </p:cNvSpPr>
          <p:nvPr>
            <p:ph type="title"/>
          </p:nvPr>
        </p:nvSpPr>
        <p:spPr>
          <a:xfrm>
            <a:off x="960000" y="1613633"/>
            <a:ext cx="10272000" cy="237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12133"/>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71" name="Google Shape;171;p9"/>
          <p:cNvSpPr txBox="1">
            <a:spLocks noGrp="1"/>
          </p:cNvSpPr>
          <p:nvPr>
            <p:ph type="subTitle" idx="1"/>
          </p:nvPr>
        </p:nvSpPr>
        <p:spPr>
          <a:xfrm>
            <a:off x="3189233" y="4176233"/>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72" name="Google Shape;172;p9"/>
          <p:cNvSpPr/>
          <p:nvPr/>
        </p:nvSpPr>
        <p:spPr>
          <a:xfrm>
            <a:off x="1429834" y="601233"/>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73" name="Google Shape;173;p9"/>
          <p:cNvSpPr/>
          <p:nvPr/>
        </p:nvSpPr>
        <p:spPr>
          <a:xfrm>
            <a:off x="9532433" y="448831"/>
            <a:ext cx="1950576" cy="127834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74" name="Google Shape;174;p9"/>
          <p:cNvGrpSpPr/>
          <p:nvPr/>
        </p:nvGrpSpPr>
        <p:grpSpPr>
          <a:xfrm>
            <a:off x="10096456" y="3522734"/>
            <a:ext cx="588953" cy="507167"/>
            <a:chOff x="-13144872" y="3615925"/>
            <a:chExt cx="441715" cy="380375"/>
          </a:xfrm>
        </p:grpSpPr>
        <p:sp>
          <p:nvSpPr>
            <p:cNvPr id="175" name="Google Shape;175;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6" name="Google Shape;176;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7" name="Google Shape;177;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8" name="Google Shape;178;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79" name="Google Shape;179;p9"/>
          <p:cNvGrpSpPr/>
          <p:nvPr/>
        </p:nvGrpSpPr>
        <p:grpSpPr>
          <a:xfrm>
            <a:off x="1155656" y="5127434"/>
            <a:ext cx="588953" cy="507167"/>
            <a:chOff x="-13144872" y="3615925"/>
            <a:chExt cx="441715" cy="380375"/>
          </a:xfrm>
        </p:grpSpPr>
        <p:sp>
          <p:nvSpPr>
            <p:cNvPr id="180" name="Google Shape;180;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1" name="Google Shape;181;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2" name="Google Shape;182;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3" name="Google Shape;183;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grpSp>
      <p:sp>
        <p:nvSpPr>
          <p:cNvPr id="184" name="Google Shape;184;p9"/>
          <p:cNvSpPr/>
          <p:nvPr/>
        </p:nvSpPr>
        <p:spPr>
          <a:xfrm>
            <a:off x="2360067" y="27092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5" name="Google Shape;185;p9"/>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6" name="Google Shape;186;p9"/>
          <p:cNvSpPr/>
          <p:nvPr/>
        </p:nvSpPr>
        <p:spPr>
          <a:xfrm>
            <a:off x="8853706" y="5680134"/>
            <a:ext cx="721847" cy="60410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7" name="Google Shape;187;p9"/>
          <p:cNvSpPr/>
          <p:nvPr/>
        </p:nvSpPr>
        <p:spPr>
          <a:xfrm rot="3262278">
            <a:off x="960047" y="2231843"/>
            <a:ext cx="721819" cy="60412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8" name="Google Shape;188;p9"/>
          <p:cNvSpPr/>
          <p:nvPr/>
        </p:nvSpPr>
        <p:spPr>
          <a:xfrm>
            <a:off x="6551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6961128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89"/>
        <p:cNvGrpSpPr/>
        <p:nvPr/>
      </p:nvGrpSpPr>
      <p:grpSpPr>
        <a:xfrm>
          <a:off x="0" y="0"/>
          <a:ext cx="0" cy="0"/>
          <a:chOff x="0" y="0"/>
          <a:chExt cx="0" cy="0"/>
        </a:xfrm>
      </p:grpSpPr>
      <p:sp>
        <p:nvSpPr>
          <p:cNvPr id="190" name="Google Shape;190;p10"/>
          <p:cNvSpPr txBox="1">
            <a:spLocks noGrp="1"/>
          </p:cNvSpPr>
          <p:nvPr>
            <p:ph type="title"/>
          </p:nvPr>
        </p:nvSpPr>
        <p:spPr>
          <a:xfrm>
            <a:off x="960000" y="1372433"/>
            <a:ext cx="4213200" cy="2712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91" name="Google Shape;191;p10"/>
          <p:cNvSpPr txBox="1">
            <a:spLocks noGrp="1"/>
          </p:cNvSpPr>
          <p:nvPr>
            <p:ph type="subTitle" idx="1"/>
          </p:nvPr>
        </p:nvSpPr>
        <p:spPr>
          <a:xfrm>
            <a:off x="960000" y="4186167"/>
            <a:ext cx="4322000" cy="1474400"/>
          </a:xfrm>
          <a:prstGeom prst="rect">
            <a:avLst/>
          </a:prstGeom>
        </p:spPr>
        <p:txBody>
          <a:bodyPr spcFirstLastPara="1" wrap="square" lIns="91425" tIns="91425" rIns="91425" bIns="91425" anchor="t" anchorCtr="0">
            <a:noAutofit/>
          </a:bodyPr>
          <a:lstStyle>
            <a:lvl1pPr lvl="0">
              <a:spcBef>
                <a:spcPts val="0"/>
              </a:spcBef>
              <a:spcAft>
                <a:spcPts val="0"/>
              </a:spcAft>
              <a:buSzPts val="1600"/>
              <a:buNone/>
              <a:defRPr sz="2133"/>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grpSp>
        <p:nvGrpSpPr>
          <p:cNvPr id="192" name="Google Shape;192;p10"/>
          <p:cNvGrpSpPr/>
          <p:nvPr/>
        </p:nvGrpSpPr>
        <p:grpSpPr>
          <a:xfrm>
            <a:off x="11038205" y="5630834"/>
            <a:ext cx="588953" cy="507167"/>
            <a:chOff x="-13144872" y="3615925"/>
            <a:chExt cx="441715" cy="380375"/>
          </a:xfrm>
        </p:grpSpPr>
        <p:sp>
          <p:nvSpPr>
            <p:cNvPr id="193" name="Google Shape;193;p10"/>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4" name="Google Shape;194;p10"/>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5" name="Google Shape;195;p10"/>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6" name="Google Shape;196;p10"/>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197" name="Google Shape;197;p10"/>
          <p:cNvSpPr/>
          <p:nvPr/>
        </p:nvSpPr>
        <p:spPr>
          <a:xfrm>
            <a:off x="4949387" y="5857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975200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18" Type="http://schemas.openxmlformats.org/officeDocument/2006/relationships/theme" Target="../theme/theme2.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17" Type="http://schemas.openxmlformats.org/officeDocument/2006/relationships/slideLayout" Target="../slideLayouts/slideLayout50.xml"/><Relationship Id="rId2" Type="http://schemas.openxmlformats.org/officeDocument/2006/relationships/slideLayout" Target="../slideLayouts/slideLayout35.xml"/><Relationship Id="rId16" Type="http://schemas.openxmlformats.org/officeDocument/2006/relationships/slideLayout" Target="../slideLayouts/slideLayout49.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slideLayout" Target="../slideLayouts/slideLayout4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Titan One"/>
              <a:buNone/>
              <a:defRPr sz="3000">
                <a:solidFill>
                  <a:schemeClr val="dk1"/>
                </a:solidFill>
                <a:latin typeface="Titan One"/>
                <a:ea typeface="Titan One"/>
                <a:cs typeface="Titan One"/>
                <a:sym typeface="Titan One"/>
              </a:defRPr>
            </a:lvl1pPr>
            <a:lvl2pPr lvl="1"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2pPr>
            <a:lvl3pPr lvl="2"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3pPr>
            <a:lvl4pPr lvl="3"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4pPr>
            <a:lvl5pPr lvl="4"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5pPr>
            <a:lvl6pPr lvl="5"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6pPr>
            <a:lvl7pPr lvl="6"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7pPr>
            <a:lvl8pPr lvl="7"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8pPr>
            <a:lvl9pPr lvl="8"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Nunito"/>
              <a:buChar char="●"/>
              <a:defRPr sz="1800">
                <a:solidFill>
                  <a:schemeClr val="dk2"/>
                </a:solidFill>
                <a:latin typeface="Nunito"/>
                <a:ea typeface="Nunito"/>
                <a:cs typeface="Nunito"/>
                <a:sym typeface="Nunito"/>
              </a:defRPr>
            </a:lvl1pPr>
            <a:lvl2pPr marL="914400" lvl="1"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2pPr>
            <a:lvl3pPr marL="1371600" lvl="2"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3pPr>
            <a:lvl4pPr marL="1828800" lvl="3"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4pPr>
            <a:lvl5pPr marL="2286000" lvl="4"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5pPr>
            <a:lvl6pPr marL="2743200" lvl="5"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6pPr>
            <a:lvl7pPr marL="3200400" lvl="6"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7pPr>
            <a:lvl8pPr marL="3657600" lvl="7"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8pPr>
            <a:lvl9pPr marL="4114800" lvl="8" indent="-317500">
              <a:lnSpc>
                <a:spcPct val="115000"/>
              </a:lnSpc>
              <a:spcBef>
                <a:spcPts val="1600"/>
              </a:spcBef>
              <a:spcAft>
                <a:spcPts val="1600"/>
              </a:spcAft>
              <a:buClr>
                <a:schemeClr val="dk2"/>
              </a:buClr>
              <a:buSzPts val="1400"/>
              <a:buFont typeface="Nunito"/>
              <a:buChar char="■"/>
              <a:defRPr>
                <a:solidFill>
                  <a:schemeClr val="dk2"/>
                </a:solidFill>
                <a:latin typeface="Nunito"/>
                <a:ea typeface="Nunito"/>
                <a:cs typeface="Nunito"/>
                <a:sym typeface="Nunito"/>
              </a:defRPr>
            </a:lvl9pPr>
          </a:lstStyle>
          <a:p>
            <a:endParaRPr/>
          </a:p>
        </p:txBody>
      </p:sp>
    </p:spTree>
    <p:extLst>
      <p:ext uri="{BB962C8B-B14F-4D97-AF65-F5344CB8AC3E}">
        <p14:creationId xmlns:p14="http://schemas.microsoft.com/office/powerpoint/2010/main" val="2292382561"/>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2400" y="732800"/>
            <a:ext cx="10287200" cy="624000"/>
          </a:xfrm>
          <a:prstGeom prst="rect">
            <a:avLst/>
          </a:prstGeom>
          <a:noFill/>
          <a:ln>
            <a:noFill/>
          </a:ln>
        </p:spPr>
        <p:txBody>
          <a:bodyPr spcFirstLastPara="1" wrap="square" lIns="91425" tIns="91425" rIns="91425" bIns="91425" anchor="t" anchorCtr="0">
            <a:noAutofit/>
          </a:bodyPr>
          <a:lstStyle>
            <a:lvl1pPr lvl="0">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1pPr>
            <a:lvl2pPr lvl="1">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2pPr>
            <a:lvl3pPr lvl="2">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3pPr>
            <a:lvl4pPr lvl="3">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4pPr>
            <a:lvl5pPr lvl="4">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5pPr>
            <a:lvl6pPr lvl="5">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6pPr>
            <a:lvl7pPr lvl="6">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7pPr>
            <a:lvl8pPr lvl="7">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8pPr>
            <a:lvl9pPr lvl="8">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9pPr>
          </a:lstStyle>
          <a:p>
            <a:endParaRPr/>
          </a:p>
        </p:txBody>
      </p:sp>
      <p:sp>
        <p:nvSpPr>
          <p:cNvPr id="7" name="Google Shape;7;p1"/>
          <p:cNvSpPr txBox="1">
            <a:spLocks noGrp="1"/>
          </p:cNvSpPr>
          <p:nvPr>
            <p:ph type="body" idx="1"/>
          </p:nvPr>
        </p:nvSpPr>
        <p:spPr>
          <a:xfrm>
            <a:off x="952400" y="1536633"/>
            <a:ext cx="10287200" cy="45552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dk1"/>
              </a:buClr>
              <a:buSzPts val="1800"/>
              <a:buFont typeface="Fira Sans"/>
              <a:buChar char="●"/>
              <a:defRPr sz="1800">
                <a:solidFill>
                  <a:schemeClr val="dk1"/>
                </a:solidFill>
                <a:latin typeface="Fira Sans"/>
                <a:ea typeface="Fira Sans"/>
                <a:cs typeface="Fira Sans"/>
                <a:sym typeface="Fira Sans"/>
              </a:defRPr>
            </a:lvl1pPr>
            <a:lvl2pPr marL="914400" lvl="1"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2pPr>
            <a:lvl3pPr marL="1371600" lvl="2"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3pPr>
            <a:lvl4pPr marL="1828800" lvl="3"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4pPr>
            <a:lvl5pPr marL="2286000" lvl="4"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5pPr>
            <a:lvl6pPr marL="2743200" lvl="5"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6pPr>
            <a:lvl7pPr marL="3200400" lvl="6"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7pPr>
            <a:lvl8pPr marL="3657600" lvl="7"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8pPr>
            <a:lvl9pPr marL="4114800" lvl="8"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9pPr>
          </a:lstStyle>
          <a:p>
            <a:endParaRPr/>
          </a:p>
        </p:txBody>
      </p:sp>
    </p:spTree>
    <p:extLst>
      <p:ext uri="{BB962C8B-B14F-4D97-AF65-F5344CB8AC3E}">
        <p14:creationId xmlns:p14="http://schemas.microsoft.com/office/powerpoint/2010/main" val="2479633114"/>
      </p:ext>
    </p:extLst>
  </p:cSld>
  <p:clrMap bg1="lt1" tx1="dk1" bg2="dk2" tx2="lt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 id="2147483712"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2.sv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11.png"/><Relationship Id="rId4" Type="http://schemas.openxmlformats.org/officeDocument/2006/relationships/image" Target="../media/image2.sv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png"/><Relationship Id="rId7" Type="http://schemas.openxmlformats.org/officeDocument/2006/relationships/image" Target="../media/image15.sv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14.png"/><Relationship Id="rId11" Type="http://schemas.openxmlformats.org/officeDocument/2006/relationships/image" Target="../media/image17.emf"/><Relationship Id="rId5" Type="http://schemas.openxmlformats.org/officeDocument/2006/relationships/image" Target="../media/image13.wmf"/><Relationship Id="rId10" Type="http://schemas.openxmlformats.org/officeDocument/2006/relationships/oleObject" Target="../embeddings/oleObject4.bin"/><Relationship Id="rId4" Type="http://schemas.openxmlformats.org/officeDocument/2006/relationships/oleObject" Target="../embeddings/oleObject2.bin"/><Relationship Id="rId9"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notesSlide" Target="../notesSlides/notesSlide15.xml"/><Relationship Id="rId1" Type="http://schemas.openxmlformats.org/officeDocument/2006/relationships/slideLayout" Target="../slideLayouts/slideLayout41.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image" Target="../media/image100.png"/><Relationship Id="rId5" Type="http://schemas.openxmlformats.org/officeDocument/2006/relationships/image" Target="../media/image90.png"/><Relationship Id="rId4" Type="http://schemas.openxmlformats.org/officeDocument/2006/relationships/image" Target="../media/image80.png"/></Relationships>
</file>

<file path=ppt/slides/_rels/slide17.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23.png"/><Relationship Id="rId2"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12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29.xml.rels><?xml version="1.0" encoding="UTF-8" standalone="yes"?>
<Relationships xmlns="http://schemas.openxmlformats.org/package/2006/relationships"><Relationship Id="rId3" Type="http://schemas.openxmlformats.org/officeDocument/2006/relationships/image" Target="../media/image230.png"/><Relationship Id="rId7" Type="http://schemas.openxmlformats.org/officeDocument/2006/relationships/image" Target="../media/image27.png"/><Relationship Id="rId2" Type="http://schemas.openxmlformats.org/officeDocument/2006/relationships/image" Target="../media/image22.png"/><Relationship Id="rId1" Type="http://schemas.openxmlformats.org/officeDocument/2006/relationships/slideLayout" Target="../slideLayouts/slideLayout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image" Target="../media/image3.emf"/><Relationship Id="rId4" Type="http://schemas.openxmlformats.org/officeDocument/2006/relationships/image" Target="../media/image2.sv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3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3.png"/></Relationships>
</file>

<file path=ppt/slides/_rels/slide39.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slideLayout" Target="../slideLayouts/slideLayout6.xml"/><Relationship Id="rId6" Type="http://schemas.openxmlformats.org/officeDocument/2006/relationships/image" Target="../media/image33.emf"/><Relationship Id="rId5" Type="http://schemas.openxmlformats.org/officeDocument/2006/relationships/image" Target="../media/image32.emf"/><Relationship Id="rId10" Type="http://schemas.openxmlformats.org/officeDocument/2006/relationships/image" Target="../media/image37.emf"/><Relationship Id="rId4" Type="http://schemas.openxmlformats.org/officeDocument/2006/relationships/image" Target="../media/image31.emf"/><Relationship Id="rId9" Type="http://schemas.openxmlformats.org/officeDocument/2006/relationships/image" Target="../media/image36.emf"/></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wmf"/><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oleObject" Target="../embeddings/oleObject1.bin"/><Relationship Id="rId5" Type="http://schemas.openxmlformats.org/officeDocument/2006/relationships/image" Target="../media/image3.emf"/><Relationship Id="rId4" Type="http://schemas.openxmlformats.org/officeDocument/2006/relationships/image" Target="../media/image2.sv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6.jpeg"/><Relationship Id="rId4" Type="http://schemas.openxmlformats.org/officeDocument/2006/relationships/image" Target="../media/image2.sv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7.png"/><Relationship Id="rId5" Type="http://schemas.openxmlformats.org/officeDocument/2006/relationships/image" Target="../media/image3.emf"/><Relationship Id="rId4" Type="http://schemas.openxmlformats.org/officeDocument/2006/relationships/image" Target="../media/image2.svg"/></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6.xml"/><Relationship Id="rId5" Type="http://schemas.openxmlformats.org/officeDocument/2006/relationships/image" Target="../media/image3.emf"/><Relationship Id="rId4" Type="http://schemas.openxmlformats.org/officeDocument/2006/relationships/image" Target="../media/image2.sv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sp>
        <p:nvSpPr>
          <p:cNvPr id="125" name="!!1">
            <a:extLst>
              <a:ext uri="{FF2B5EF4-FFF2-40B4-BE49-F238E27FC236}">
                <a16:creationId xmlns:a16="http://schemas.microsoft.com/office/drawing/2014/main" id="{8BC0A23B-226A-419D-801C-9299A75AE93E}"/>
              </a:ext>
            </a:extLst>
          </p:cNvPr>
          <p:cNvSpPr/>
          <p:nvPr/>
        </p:nvSpPr>
        <p:spPr>
          <a:xfrm>
            <a:off x="1579257" y="1072624"/>
            <a:ext cx="9033486" cy="4994745"/>
          </a:xfrm>
          <a:custGeom>
            <a:avLst/>
            <a:gdLst/>
            <a:ahLst/>
            <a:cxnLst/>
            <a:rect l="l" t="t" r="r" b="b"/>
            <a:pathLst>
              <a:path w="61357" h="54656" extrusionOk="0">
                <a:moveTo>
                  <a:pt x="0" y="1"/>
                </a:moveTo>
                <a:lnTo>
                  <a:pt x="0" y="54655"/>
                </a:lnTo>
                <a:lnTo>
                  <a:pt x="61357" y="54655"/>
                </a:lnTo>
                <a:lnTo>
                  <a:pt x="61357" y="1"/>
                </a:lnTo>
                <a:close/>
              </a:path>
            </a:pathLst>
          </a:custGeom>
          <a:solidFill>
            <a:srgbClr val="FFFFFF"/>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grpSp>
        <p:nvGrpSpPr>
          <p:cNvPr id="8" name="Google Shape;2287;p67">
            <a:extLst>
              <a:ext uri="{FF2B5EF4-FFF2-40B4-BE49-F238E27FC236}">
                <a16:creationId xmlns:a16="http://schemas.microsoft.com/office/drawing/2014/main" id="{6B2EB1EB-46EC-4CA3-8E03-A508B1A466C7}"/>
              </a:ext>
            </a:extLst>
          </p:cNvPr>
          <p:cNvGrpSpPr/>
          <p:nvPr/>
        </p:nvGrpSpPr>
        <p:grpSpPr>
          <a:xfrm>
            <a:off x="9313687" y="26207"/>
            <a:ext cx="3666131" cy="2191716"/>
            <a:chOff x="1837875" y="1367375"/>
            <a:chExt cx="1664275" cy="994950"/>
          </a:xfrm>
        </p:grpSpPr>
        <p:sp>
          <p:nvSpPr>
            <p:cNvPr id="9" name="Google Shape;2288;p67">
              <a:extLst>
                <a:ext uri="{FF2B5EF4-FFF2-40B4-BE49-F238E27FC236}">
                  <a16:creationId xmlns:a16="http://schemas.microsoft.com/office/drawing/2014/main" id="{300EF718-91F4-42DC-AC5D-B92271E24837}"/>
                </a:ext>
              </a:extLst>
            </p:cNvPr>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2289;p67">
              <a:extLst>
                <a:ext uri="{FF2B5EF4-FFF2-40B4-BE49-F238E27FC236}">
                  <a16:creationId xmlns:a16="http://schemas.microsoft.com/office/drawing/2014/main" id="{EDE65F29-B763-49F8-A563-E99100AF83BA}"/>
                </a:ext>
              </a:extLst>
            </p:cNvPr>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2290;p67">
              <a:extLst>
                <a:ext uri="{FF2B5EF4-FFF2-40B4-BE49-F238E27FC236}">
                  <a16:creationId xmlns:a16="http://schemas.microsoft.com/office/drawing/2014/main" id="{8CADF72A-1BD4-433C-BAAA-09A6D095C98B}"/>
                </a:ext>
              </a:extLst>
            </p:cNvPr>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2291;p67">
              <a:extLst>
                <a:ext uri="{FF2B5EF4-FFF2-40B4-BE49-F238E27FC236}">
                  <a16:creationId xmlns:a16="http://schemas.microsoft.com/office/drawing/2014/main" id="{0B08DD4A-A965-4612-AF45-0C3EAA9D2C5F}"/>
                </a:ext>
              </a:extLst>
            </p:cNvPr>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2292;p67">
              <a:extLst>
                <a:ext uri="{FF2B5EF4-FFF2-40B4-BE49-F238E27FC236}">
                  <a16:creationId xmlns:a16="http://schemas.microsoft.com/office/drawing/2014/main" id="{FF8C6598-6252-409C-AA5E-E785558726CC}"/>
                </a:ext>
              </a:extLst>
            </p:cNvPr>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2293;p67">
              <a:extLst>
                <a:ext uri="{FF2B5EF4-FFF2-40B4-BE49-F238E27FC236}">
                  <a16:creationId xmlns:a16="http://schemas.microsoft.com/office/drawing/2014/main" id="{08D3E89D-230E-4FF7-A285-EE09A56DBB3A}"/>
                </a:ext>
              </a:extLst>
            </p:cNvPr>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2294;p67">
              <a:extLst>
                <a:ext uri="{FF2B5EF4-FFF2-40B4-BE49-F238E27FC236}">
                  <a16:creationId xmlns:a16="http://schemas.microsoft.com/office/drawing/2014/main" id="{D591213E-07F7-4590-857A-26B6074FC25A}"/>
                </a:ext>
              </a:extLst>
            </p:cNvPr>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2295;p67">
              <a:extLst>
                <a:ext uri="{FF2B5EF4-FFF2-40B4-BE49-F238E27FC236}">
                  <a16:creationId xmlns:a16="http://schemas.microsoft.com/office/drawing/2014/main" id="{009DA4BD-687D-41AB-BA4C-B92AB169F51E}"/>
                </a:ext>
              </a:extLst>
            </p:cNvPr>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9" name="Google Shape;2296;p67">
              <a:extLst>
                <a:ext uri="{FF2B5EF4-FFF2-40B4-BE49-F238E27FC236}">
                  <a16:creationId xmlns:a16="http://schemas.microsoft.com/office/drawing/2014/main" id="{264B7340-D167-4A10-AFB6-D1CF959E4CA2}"/>
                </a:ext>
              </a:extLst>
            </p:cNvPr>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2297;p67">
              <a:extLst>
                <a:ext uri="{FF2B5EF4-FFF2-40B4-BE49-F238E27FC236}">
                  <a16:creationId xmlns:a16="http://schemas.microsoft.com/office/drawing/2014/main" id="{4A3BE431-3377-4564-9FA6-959172A6BCFD}"/>
                </a:ext>
              </a:extLst>
            </p:cNvPr>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2298;p67">
              <a:extLst>
                <a:ext uri="{FF2B5EF4-FFF2-40B4-BE49-F238E27FC236}">
                  <a16:creationId xmlns:a16="http://schemas.microsoft.com/office/drawing/2014/main" id="{7E763B41-BC95-42C4-B607-ED5948460BD4}"/>
                </a:ext>
              </a:extLst>
            </p:cNvPr>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2299;p67">
              <a:extLst>
                <a:ext uri="{FF2B5EF4-FFF2-40B4-BE49-F238E27FC236}">
                  <a16:creationId xmlns:a16="http://schemas.microsoft.com/office/drawing/2014/main" id="{DCCEF145-83F1-42A3-AE3D-FF93685A345A}"/>
                </a:ext>
              </a:extLst>
            </p:cNvPr>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2300;p67">
              <a:extLst>
                <a:ext uri="{FF2B5EF4-FFF2-40B4-BE49-F238E27FC236}">
                  <a16:creationId xmlns:a16="http://schemas.microsoft.com/office/drawing/2014/main" id="{AA5A1660-3002-4779-BADC-BE8562A810A1}"/>
                </a:ext>
              </a:extLst>
            </p:cNvPr>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2301;p67">
              <a:extLst>
                <a:ext uri="{FF2B5EF4-FFF2-40B4-BE49-F238E27FC236}">
                  <a16:creationId xmlns:a16="http://schemas.microsoft.com/office/drawing/2014/main" id="{14877CDD-E4D0-4637-A197-C3BEA56354C2}"/>
                </a:ext>
              </a:extLst>
            </p:cNvPr>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2302;p67">
              <a:extLst>
                <a:ext uri="{FF2B5EF4-FFF2-40B4-BE49-F238E27FC236}">
                  <a16:creationId xmlns:a16="http://schemas.microsoft.com/office/drawing/2014/main" id="{4C03A151-7F50-413E-ACEC-74A83B44A6E1}"/>
                </a:ext>
              </a:extLst>
            </p:cNvPr>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2303;p67">
              <a:extLst>
                <a:ext uri="{FF2B5EF4-FFF2-40B4-BE49-F238E27FC236}">
                  <a16:creationId xmlns:a16="http://schemas.microsoft.com/office/drawing/2014/main" id="{728DF3F2-BC14-439C-94AB-8C635A5DECAF}"/>
                </a:ext>
              </a:extLst>
            </p:cNvPr>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2304;p67">
              <a:extLst>
                <a:ext uri="{FF2B5EF4-FFF2-40B4-BE49-F238E27FC236}">
                  <a16:creationId xmlns:a16="http://schemas.microsoft.com/office/drawing/2014/main" id="{0CBB03F2-9FE9-4A30-9301-6512E70D79D0}"/>
                </a:ext>
              </a:extLst>
            </p:cNvPr>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2305;p67">
              <a:extLst>
                <a:ext uri="{FF2B5EF4-FFF2-40B4-BE49-F238E27FC236}">
                  <a16:creationId xmlns:a16="http://schemas.microsoft.com/office/drawing/2014/main" id="{C6E46AA1-9E7E-4816-9C15-C811E45337F6}"/>
                </a:ext>
              </a:extLst>
            </p:cNvPr>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2306;p67">
              <a:extLst>
                <a:ext uri="{FF2B5EF4-FFF2-40B4-BE49-F238E27FC236}">
                  <a16:creationId xmlns:a16="http://schemas.microsoft.com/office/drawing/2014/main" id="{6CE10939-5233-4C53-BD69-5757C6BDF704}"/>
                </a:ext>
              </a:extLst>
            </p:cNvPr>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30" name="Google Shape;2307;p67">
            <a:extLst>
              <a:ext uri="{FF2B5EF4-FFF2-40B4-BE49-F238E27FC236}">
                <a16:creationId xmlns:a16="http://schemas.microsoft.com/office/drawing/2014/main" id="{6C73FEDE-1E13-41A1-A215-7C86D8245B8D}"/>
              </a:ext>
            </a:extLst>
          </p:cNvPr>
          <p:cNvGrpSpPr/>
          <p:nvPr/>
        </p:nvGrpSpPr>
        <p:grpSpPr>
          <a:xfrm>
            <a:off x="3516479" y="5785376"/>
            <a:ext cx="1253416" cy="2261160"/>
            <a:chOff x="1332925" y="2597750"/>
            <a:chExt cx="569000" cy="1026475"/>
          </a:xfrm>
        </p:grpSpPr>
        <p:sp>
          <p:nvSpPr>
            <p:cNvPr id="31" name="Google Shape;2308;p67">
              <a:extLst>
                <a:ext uri="{FF2B5EF4-FFF2-40B4-BE49-F238E27FC236}">
                  <a16:creationId xmlns:a16="http://schemas.microsoft.com/office/drawing/2014/main" id="{83A44CB7-8788-44B0-B6B4-FE5C2EB307E3}"/>
                </a:ext>
              </a:extLst>
            </p:cNvPr>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2309;p67">
              <a:extLst>
                <a:ext uri="{FF2B5EF4-FFF2-40B4-BE49-F238E27FC236}">
                  <a16:creationId xmlns:a16="http://schemas.microsoft.com/office/drawing/2014/main" id="{5B946B8C-D4F7-4C75-9FEB-C2190676A708}"/>
                </a:ext>
              </a:extLst>
            </p:cNvPr>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3" name="Google Shape;2310;p67">
              <a:extLst>
                <a:ext uri="{FF2B5EF4-FFF2-40B4-BE49-F238E27FC236}">
                  <a16:creationId xmlns:a16="http://schemas.microsoft.com/office/drawing/2014/main" id="{6B31956B-F47B-41E5-AF47-EFAB058C3005}"/>
                </a:ext>
              </a:extLst>
            </p:cNvPr>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2311;p67">
              <a:extLst>
                <a:ext uri="{FF2B5EF4-FFF2-40B4-BE49-F238E27FC236}">
                  <a16:creationId xmlns:a16="http://schemas.microsoft.com/office/drawing/2014/main" id="{20F9A409-5F2C-41B4-AD17-9333EF1E5B58}"/>
                </a:ext>
              </a:extLst>
            </p:cNvPr>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2312;p67">
              <a:extLst>
                <a:ext uri="{FF2B5EF4-FFF2-40B4-BE49-F238E27FC236}">
                  <a16:creationId xmlns:a16="http://schemas.microsoft.com/office/drawing/2014/main" id="{81A69A8A-0AAA-40CA-9462-3F8454FD1653}"/>
                </a:ext>
              </a:extLst>
            </p:cNvPr>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2313;p67">
              <a:extLst>
                <a:ext uri="{FF2B5EF4-FFF2-40B4-BE49-F238E27FC236}">
                  <a16:creationId xmlns:a16="http://schemas.microsoft.com/office/drawing/2014/main" id="{DEDCB7F8-3CA3-4D4D-9095-632748E3D6FD}"/>
                </a:ext>
              </a:extLst>
            </p:cNvPr>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2314;p67">
              <a:extLst>
                <a:ext uri="{FF2B5EF4-FFF2-40B4-BE49-F238E27FC236}">
                  <a16:creationId xmlns:a16="http://schemas.microsoft.com/office/drawing/2014/main" id="{448E16DD-434B-45FF-B440-D77B6A33E9BF}"/>
                </a:ext>
              </a:extLst>
            </p:cNvPr>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2315;p67">
              <a:extLst>
                <a:ext uri="{FF2B5EF4-FFF2-40B4-BE49-F238E27FC236}">
                  <a16:creationId xmlns:a16="http://schemas.microsoft.com/office/drawing/2014/main" id="{ACA8F801-DF69-4894-8AB1-48EAA6031CC8}"/>
                </a:ext>
              </a:extLst>
            </p:cNvPr>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2316;p67">
              <a:extLst>
                <a:ext uri="{FF2B5EF4-FFF2-40B4-BE49-F238E27FC236}">
                  <a16:creationId xmlns:a16="http://schemas.microsoft.com/office/drawing/2014/main" id="{6650C278-1119-4B13-92FD-8A4C507E4FB5}"/>
                </a:ext>
              </a:extLst>
            </p:cNvPr>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40" name="Google Shape;2317;p67">
            <a:extLst>
              <a:ext uri="{FF2B5EF4-FFF2-40B4-BE49-F238E27FC236}">
                <a16:creationId xmlns:a16="http://schemas.microsoft.com/office/drawing/2014/main" id="{5E034E10-FCF7-46A8-901D-A702B861B807}"/>
              </a:ext>
            </a:extLst>
          </p:cNvPr>
          <p:cNvGrpSpPr/>
          <p:nvPr/>
        </p:nvGrpSpPr>
        <p:grpSpPr>
          <a:xfrm>
            <a:off x="8422363" y="5500455"/>
            <a:ext cx="2998946" cy="3542001"/>
            <a:chOff x="2008600" y="2588450"/>
            <a:chExt cx="1361400" cy="1607925"/>
          </a:xfrm>
        </p:grpSpPr>
        <p:sp>
          <p:nvSpPr>
            <p:cNvPr id="41" name="Google Shape;2318;p67">
              <a:extLst>
                <a:ext uri="{FF2B5EF4-FFF2-40B4-BE49-F238E27FC236}">
                  <a16:creationId xmlns:a16="http://schemas.microsoft.com/office/drawing/2014/main" id="{4156ABC4-6413-4EA3-AA94-7AFD3B966782}"/>
                </a:ext>
              </a:extLst>
            </p:cNvPr>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2319;p67">
              <a:extLst>
                <a:ext uri="{FF2B5EF4-FFF2-40B4-BE49-F238E27FC236}">
                  <a16:creationId xmlns:a16="http://schemas.microsoft.com/office/drawing/2014/main" id="{9500917B-4CB3-4FB4-A77B-F741692F0F44}"/>
                </a:ext>
              </a:extLst>
            </p:cNvPr>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2320;p67">
              <a:extLst>
                <a:ext uri="{FF2B5EF4-FFF2-40B4-BE49-F238E27FC236}">
                  <a16:creationId xmlns:a16="http://schemas.microsoft.com/office/drawing/2014/main" id="{244023C2-FDBF-4E3D-9B8C-52AF7386E5BA}"/>
                </a:ext>
              </a:extLst>
            </p:cNvPr>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2321;p67">
              <a:extLst>
                <a:ext uri="{FF2B5EF4-FFF2-40B4-BE49-F238E27FC236}">
                  <a16:creationId xmlns:a16="http://schemas.microsoft.com/office/drawing/2014/main" id="{C4FC1AD5-3009-44B1-AB21-D883C6AF1A7D}"/>
                </a:ext>
              </a:extLst>
            </p:cNvPr>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2322;p67">
              <a:extLst>
                <a:ext uri="{FF2B5EF4-FFF2-40B4-BE49-F238E27FC236}">
                  <a16:creationId xmlns:a16="http://schemas.microsoft.com/office/drawing/2014/main" id="{375EAE0F-674F-47C2-98E3-D77EFA5A078A}"/>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2323;p67">
              <a:extLst>
                <a:ext uri="{FF2B5EF4-FFF2-40B4-BE49-F238E27FC236}">
                  <a16:creationId xmlns:a16="http://schemas.microsoft.com/office/drawing/2014/main" id="{F49C095F-A7F7-44CE-BC81-3D89911769E8}"/>
                </a:ext>
              </a:extLst>
            </p:cNvPr>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2324;p67">
              <a:extLst>
                <a:ext uri="{FF2B5EF4-FFF2-40B4-BE49-F238E27FC236}">
                  <a16:creationId xmlns:a16="http://schemas.microsoft.com/office/drawing/2014/main" id="{758E0E97-CED1-4889-A55A-8F33F3C57C05}"/>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2325;p67">
              <a:extLst>
                <a:ext uri="{FF2B5EF4-FFF2-40B4-BE49-F238E27FC236}">
                  <a16:creationId xmlns:a16="http://schemas.microsoft.com/office/drawing/2014/main" id="{75E68E41-A3BD-473D-BAFB-A12342BD0CE7}"/>
                </a:ext>
              </a:extLst>
            </p:cNvPr>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2326;p67">
              <a:extLst>
                <a:ext uri="{FF2B5EF4-FFF2-40B4-BE49-F238E27FC236}">
                  <a16:creationId xmlns:a16="http://schemas.microsoft.com/office/drawing/2014/main" id="{763FBE82-B787-4291-BDE3-D84F8859B949}"/>
                </a:ext>
              </a:extLst>
            </p:cNvPr>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2327;p67">
              <a:extLst>
                <a:ext uri="{FF2B5EF4-FFF2-40B4-BE49-F238E27FC236}">
                  <a16:creationId xmlns:a16="http://schemas.microsoft.com/office/drawing/2014/main" id="{458D1BE4-6742-4BE7-9923-621A7177B2F4}"/>
                </a:ext>
              </a:extLst>
            </p:cNvPr>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2328;p67">
              <a:extLst>
                <a:ext uri="{FF2B5EF4-FFF2-40B4-BE49-F238E27FC236}">
                  <a16:creationId xmlns:a16="http://schemas.microsoft.com/office/drawing/2014/main" id="{B7B5FCD7-1A41-4A4E-806B-4B082979BA08}"/>
                </a:ext>
              </a:extLst>
            </p:cNvPr>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52" name="Google Shape;2329;p67">
            <a:extLst>
              <a:ext uri="{FF2B5EF4-FFF2-40B4-BE49-F238E27FC236}">
                <a16:creationId xmlns:a16="http://schemas.microsoft.com/office/drawing/2014/main" id="{EAC07BE4-867A-406B-9C20-2C21303A13EF}"/>
              </a:ext>
            </a:extLst>
          </p:cNvPr>
          <p:cNvGrpSpPr/>
          <p:nvPr/>
        </p:nvGrpSpPr>
        <p:grpSpPr>
          <a:xfrm>
            <a:off x="10447048" y="3312316"/>
            <a:ext cx="3559017" cy="2072601"/>
            <a:chOff x="5224320" y="1831359"/>
            <a:chExt cx="2766477" cy="1611063"/>
          </a:xfrm>
        </p:grpSpPr>
        <p:grpSp>
          <p:nvGrpSpPr>
            <p:cNvPr id="53" name="Google Shape;2330;p67">
              <a:extLst>
                <a:ext uri="{FF2B5EF4-FFF2-40B4-BE49-F238E27FC236}">
                  <a16:creationId xmlns:a16="http://schemas.microsoft.com/office/drawing/2014/main" id="{67E4B92E-A36C-4B18-9341-9B6468469C83}"/>
                </a:ext>
              </a:extLst>
            </p:cNvPr>
            <p:cNvGrpSpPr/>
            <p:nvPr/>
          </p:nvGrpSpPr>
          <p:grpSpPr>
            <a:xfrm>
              <a:off x="5224320" y="1831359"/>
              <a:ext cx="1636746" cy="807820"/>
              <a:chOff x="2315575" y="2119875"/>
              <a:chExt cx="955876" cy="471775"/>
            </a:xfrm>
          </p:grpSpPr>
          <p:sp>
            <p:nvSpPr>
              <p:cNvPr id="57" name="Google Shape;2331;p67">
                <a:extLst>
                  <a:ext uri="{FF2B5EF4-FFF2-40B4-BE49-F238E27FC236}">
                    <a16:creationId xmlns:a16="http://schemas.microsoft.com/office/drawing/2014/main" id="{15BFD836-6F68-46D7-8362-860D84FB87EB}"/>
                  </a:ext>
                </a:extLst>
              </p:cNvPr>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2332;p67">
                <a:extLst>
                  <a:ext uri="{FF2B5EF4-FFF2-40B4-BE49-F238E27FC236}">
                    <a16:creationId xmlns:a16="http://schemas.microsoft.com/office/drawing/2014/main" id="{3B8C7F28-51AC-4D0E-A938-54FF4A5E323E}"/>
                  </a:ext>
                </a:extLst>
              </p:cNvPr>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2333;p67">
                <a:extLst>
                  <a:ext uri="{FF2B5EF4-FFF2-40B4-BE49-F238E27FC236}">
                    <a16:creationId xmlns:a16="http://schemas.microsoft.com/office/drawing/2014/main" id="{066BBE16-CB06-45C3-AC37-4BC6BFB1C286}"/>
                  </a:ext>
                </a:extLst>
              </p:cNvPr>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2334;p67">
                <a:extLst>
                  <a:ext uri="{FF2B5EF4-FFF2-40B4-BE49-F238E27FC236}">
                    <a16:creationId xmlns:a16="http://schemas.microsoft.com/office/drawing/2014/main" id="{DB10216D-7881-4637-8921-DEDA37C78E13}"/>
                  </a:ext>
                </a:extLst>
              </p:cNvPr>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2335;p67">
                <a:extLst>
                  <a:ext uri="{FF2B5EF4-FFF2-40B4-BE49-F238E27FC236}">
                    <a16:creationId xmlns:a16="http://schemas.microsoft.com/office/drawing/2014/main" id="{9B2FE229-615F-4FB1-85FC-0158BFC4F7D4}"/>
                  </a:ext>
                </a:extLst>
              </p:cNvPr>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2336;p67">
                <a:extLst>
                  <a:ext uri="{FF2B5EF4-FFF2-40B4-BE49-F238E27FC236}">
                    <a16:creationId xmlns:a16="http://schemas.microsoft.com/office/drawing/2014/main" id="{ADF6CB52-3502-4B59-81DF-C92692C8B6A2}"/>
                  </a:ext>
                </a:extLst>
              </p:cNvPr>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2337;p67">
                <a:extLst>
                  <a:ext uri="{FF2B5EF4-FFF2-40B4-BE49-F238E27FC236}">
                    <a16:creationId xmlns:a16="http://schemas.microsoft.com/office/drawing/2014/main" id="{773A5176-90C9-43E1-81C4-0A1671B9ECA3}"/>
                  </a:ext>
                </a:extLst>
              </p:cNvPr>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2338;p67">
                <a:extLst>
                  <a:ext uri="{FF2B5EF4-FFF2-40B4-BE49-F238E27FC236}">
                    <a16:creationId xmlns:a16="http://schemas.microsoft.com/office/drawing/2014/main" id="{F7B5F41F-7EB4-4E3F-BDFC-A4F933C658E9}"/>
                  </a:ext>
                </a:extLst>
              </p:cNvPr>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2339;p67">
                <a:extLst>
                  <a:ext uri="{FF2B5EF4-FFF2-40B4-BE49-F238E27FC236}">
                    <a16:creationId xmlns:a16="http://schemas.microsoft.com/office/drawing/2014/main" id="{0108A8ED-0897-4AEC-98B0-72F877AB0D2B}"/>
                  </a:ext>
                </a:extLst>
              </p:cNvPr>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54" name="Google Shape;2340;p67">
              <a:extLst>
                <a:ext uri="{FF2B5EF4-FFF2-40B4-BE49-F238E27FC236}">
                  <a16:creationId xmlns:a16="http://schemas.microsoft.com/office/drawing/2014/main" id="{92082D9F-8A4D-4CEA-8BE5-686DF6C602BC}"/>
                </a:ext>
              </a:extLst>
            </p:cNvPr>
            <p:cNvGrpSpPr/>
            <p:nvPr/>
          </p:nvGrpSpPr>
          <p:grpSpPr>
            <a:xfrm rot="-2700000">
              <a:off x="6957406" y="1838311"/>
              <a:ext cx="1033391" cy="1604111"/>
              <a:chOff x="2766500" y="3259575"/>
              <a:chExt cx="603500" cy="936800"/>
            </a:xfrm>
          </p:grpSpPr>
          <p:sp>
            <p:nvSpPr>
              <p:cNvPr id="55" name="Google Shape;2341;p67">
                <a:extLst>
                  <a:ext uri="{FF2B5EF4-FFF2-40B4-BE49-F238E27FC236}">
                    <a16:creationId xmlns:a16="http://schemas.microsoft.com/office/drawing/2014/main" id="{ECE0369B-95A8-4146-BD00-D25CD7F58A02}"/>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2342;p67">
                <a:extLst>
                  <a:ext uri="{FF2B5EF4-FFF2-40B4-BE49-F238E27FC236}">
                    <a16:creationId xmlns:a16="http://schemas.microsoft.com/office/drawing/2014/main" id="{A6C3D975-D683-452D-B3FA-7EFB539BFB7D}"/>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grpSp>
        <p:nvGrpSpPr>
          <p:cNvPr id="66" name="Google Shape;2345;p67">
            <a:extLst>
              <a:ext uri="{FF2B5EF4-FFF2-40B4-BE49-F238E27FC236}">
                <a16:creationId xmlns:a16="http://schemas.microsoft.com/office/drawing/2014/main" id="{D1472D9A-DCAB-40B1-BC66-977666414C6B}"/>
              </a:ext>
            </a:extLst>
          </p:cNvPr>
          <p:cNvGrpSpPr/>
          <p:nvPr/>
        </p:nvGrpSpPr>
        <p:grpSpPr>
          <a:xfrm>
            <a:off x="-1066043" y="-39289"/>
            <a:ext cx="3811303" cy="2239304"/>
            <a:chOff x="-176671" y="557597"/>
            <a:chExt cx="2966735" cy="1739948"/>
          </a:xfrm>
        </p:grpSpPr>
        <p:grpSp>
          <p:nvGrpSpPr>
            <p:cNvPr id="67" name="Google Shape;2346;p67">
              <a:extLst>
                <a:ext uri="{FF2B5EF4-FFF2-40B4-BE49-F238E27FC236}">
                  <a16:creationId xmlns:a16="http://schemas.microsoft.com/office/drawing/2014/main" id="{23F8AEFF-BF8B-42D7-811B-D98809FFBE47}"/>
                </a:ext>
              </a:extLst>
            </p:cNvPr>
            <p:cNvGrpSpPr/>
            <p:nvPr/>
          </p:nvGrpSpPr>
          <p:grpSpPr>
            <a:xfrm>
              <a:off x="-176671" y="557597"/>
              <a:ext cx="2339644" cy="1242573"/>
              <a:chOff x="238125" y="1323775"/>
              <a:chExt cx="1366375" cy="725675"/>
            </a:xfrm>
          </p:grpSpPr>
          <p:sp>
            <p:nvSpPr>
              <p:cNvPr id="69" name="Google Shape;2347;p67">
                <a:extLst>
                  <a:ext uri="{FF2B5EF4-FFF2-40B4-BE49-F238E27FC236}">
                    <a16:creationId xmlns:a16="http://schemas.microsoft.com/office/drawing/2014/main" id="{5C49FC9C-1523-4DD9-9335-1B7BE023273A}"/>
                  </a:ext>
                </a:extLst>
              </p:cNvPr>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0" name="Google Shape;2348;p67">
                <a:extLst>
                  <a:ext uri="{FF2B5EF4-FFF2-40B4-BE49-F238E27FC236}">
                    <a16:creationId xmlns:a16="http://schemas.microsoft.com/office/drawing/2014/main" id="{B100F372-F6EF-46C8-81AE-8AC740B789B3}"/>
                  </a:ext>
                </a:extLst>
              </p:cNvPr>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1" name="Google Shape;2349;p67">
                <a:extLst>
                  <a:ext uri="{FF2B5EF4-FFF2-40B4-BE49-F238E27FC236}">
                    <a16:creationId xmlns:a16="http://schemas.microsoft.com/office/drawing/2014/main" id="{6A874616-F89E-434B-ADE9-A25424CCCE4F}"/>
                  </a:ext>
                </a:extLst>
              </p:cNvPr>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2" name="Google Shape;2350;p67">
                <a:extLst>
                  <a:ext uri="{FF2B5EF4-FFF2-40B4-BE49-F238E27FC236}">
                    <a16:creationId xmlns:a16="http://schemas.microsoft.com/office/drawing/2014/main" id="{B6D2178D-6911-4F3D-9A53-25D196C18E2E}"/>
                  </a:ext>
                </a:extLst>
              </p:cNvPr>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3" name="Google Shape;2351;p67">
                <a:extLst>
                  <a:ext uri="{FF2B5EF4-FFF2-40B4-BE49-F238E27FC236}">
                    <a16:creationId xmlns:a16="http://schemas.microsoft.com/office/drawing/2014/main" id="{8363BF44-6C81-4038-AE69-467C77B40E18}"/>
                  </a:ext>
                </a:extLst>
              </p:cNvPr>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4" name="Google Shape;2352;p67">
                <a:extLst>
                  <a:ext uri="{FF2B5EF4-FFF2-40B4-BE49-F238E27FC236}">
                    <a16:creationId xmlns:a16="http://schemas.microsoft.com/office/drawing/2014/main" id="{CB245685-1530-4ED4-B01D-39764E3D969C}"/>
                  </a:ext>
                </a:extLst>
              </p:cNvPr>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5" name="Google Shape;2353;p67">
                <a:extLst>
                  <a:ext uri="{FF2B5EF4-FFF2-40B4-BE49-F238E27FC236}">
                    <a16:creationId xmlns:a16="http://schemas.microsoft.com/office/drawing/2014/main" id="{1A0291EA-4AF6-49ED-AB35-F980A47F290E}"/>
                  </a:ext>
                </a:extLst>
              </p:cNvPr>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6" name="Google Shape;2354;p67">
                <a:extLst>
                  <a:ext uri="{FF2B5EF4-FFF2-40B4-BE49-F238E27FC236}">
                    <a16:creationId xmlns:a16="http://schemas.microsoft.com/office/drawing/2014/main" id="{1C114E01-8AA1-44EB-BD78-F78C8A46D070}"/>
                  </a:ext>
                </a:extLst>
              </p:cNvPr>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7" name="Google Shape;2355;p67">
                <a:extLst>
                  <a:ext uri="{FF2B5EF4-FFF2-40B4-BE49-F238E27FC236}">
                    <a16:creationId xmlns:a16="http://schemas.microsoft.com/office/drawing/2014/main" id="{0E19D0F0-8BD5-4595-82F0-6297AC3F39F5}"/>
                  </a:ext>
                </a:extLst>
              </p:cNvPr>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8" name="Google Shape;2356;p67">
                <a:extLst>
                  <a:ext uri="{FF2B5EF4-FFF2-40B4-BE49-F238E27FC236}">
                    <a16:creationId xmlns:a16="http://schemas.microsoft.com/office/drawing/2014/main" id="{022FE28A-17E8-4B59-AF28-B755914DB3B1}"/>
                  </a:ext>
                </a:extLst>
              </p:cNvPr>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68" name="Google Shape;2357;p67">
              <a:extLst>
                <a:ext uri="{FF2B5EF4-FFF2-40B4-BE49-F238E27FC236}">
                  <a16:creationId xmlns:a16="http://schemas.microsoft.com/office/drawing/2014/main" id="{30C1B941-5D14-4BBD-9343-6F0DB4053362}"/>
                </a:ext>
              </a:extLst>
            </p:cNvPr>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txBody>
            <a:bodyPr/>
            <a:lstStyle/>
            <a:p>
              <a:endParaRPr lang="en-US"/>
            </a:p>
          </p:txBody>
        </p:sp>
      </p:grpSp>
      <p:grpSp>
        <p:nvGrpSpPr>
          <p:cNvPr id="79" name="Google Shape;2358;p67">
            <a:extLst>
              <a:ext uri="{FF2B5EF4-FFF2-40B4-BE49-F238E27FC236}">
                <a16:creationId xmlns:a16="http://schemas.microsoft.com/office/drawing/2014/main" id="{5113711D-1F3A-43EB-8C37-085BABBF1435}"/>
              </a:ext>
            </a:extLst>
          </p:cNvPr>
          <p:cNvGrpSpPr/>
          <p:nvPr/>
        </p:nvGrpSpPr>
        <p:grpSpPr>
          <a:xfrm>
            <a:off x="-994408" y="3850816"/>
            <a:ext cx="2529153" cy="1976755"/>
            <a:chOff x="307600" y="2118900"/>
            <a:chExt cx="1146125" cy="887775"/>
          </a:xfrm>
        </p:grpSpPr>
        <p:sp>
          <p:nvSpPr>
            <p:cNvPr id="80" name="Google Shape;2359;p67">
              <a:extLst>
                <a:ext uri="{FF2B5EF4-FFF2-40B4-BE49-F238E27FC236}">
                  <a16:creationId xmlns:a16="http://schemas.microsoft.com/office/drawing/2014/main" id="{F96232DA-575C-4270-A5CC-A352DC84B601}"/>
                </a:ext>
              </a:extLst>
            </p:cNvPr>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1" name="Google Shape;2360;p67">
              <a:extLst>
                <a:ext uri="{FF2B5EF4-FFF2-40B4-BE49-F238E27FC236}">
                  <a16:creationId xmlns:a16="http://schemas.microsoft.com/office/drawing/2014/main" id="{6686FBA9-15B6-455E-AE25-07E4A7C3A525}"/>
                </a:ext>
              </a:extLst>
            </p:cNvPr>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82" name="Google Shape;2361;p67">
              <a:extLst>
                <a:ext uri="{FF2B5EF4-FFF2-40B4-BE49-F238E27FC236}">
                  <a16:creationId xmlns:a16="http://schemas.microsoft.com/office/drawing/2014/main" id="{B54582AF-1387-4822-97B3-6D6BB7E66249}"/>
                </a:ext>
              </a:extLst>
            </p:cNvPr>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Google Shape;2362;p67">
              <a:extLst>
                <a:ext uri="{FF2B5EF4-FFF2-40B4-BE49-F238E27FC236}">
                  <a16:creationId xmlns:a16="http://schemas.microsoft.com/office/drawing/2014/main" id="{E3F59A8E-FD5B-4E4A-A556-83D686A2188C}"/>
                </a:ext>
              </a:extLst>
            </p:cNvPr>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4" name="Google Shape;2363;p67">
              <a:extLst>
                <a:ext uri="{FF2B5EF4-FFF2-40B4-BE49-F238E27FC236}">
                  <a16:creationId xmlns:a16="http://schemas.microsoft.com/office/drawing/2014/main" id="{DF9C2575-82EC-435A-A5EC-214153165F2C}"/>
                </a:ext>
              </a:extLst>
            </p:cNvPr>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6" name="Google Shape;2364;p67">
              <a:extLst>
                <a:ext uri="{FF2B5EF4-FFF2-40B4-BE49-F238E27FC236}">
                  <a16:creationId xmlns:a16="http://schemas.microsoft.com/office/drawing/2014/main" id="{48A22EBF-82CF-43D8-A507-BE9564A43E10}"/>
                </a:ext>
              </a:extLst>
            </p:cNvPr>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7" name="Google Shape;2365;p67">
              <a:extLst>
                <a:ext uri="{FF2B5EF4-FFF2-40B4-BE49-F238E27FC236}">
                  <a16:creationId xmlns:a16="http://schemas.microsoft.com/office/drawing/2014/main" id="{8B8B8BE4-38F1-4BD4-B135-AE48115B641D}"/>
                </a:ext>
              </a:extLst>
            </p:cNvPr>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8" name="Google Shape;2366;p67">
              <a:extLst>
                <a:ext uri="{FF2B5EF4-FFF2-40B4-BE49-F238E27FC236}">
                  <a16:creationId xmlns:a16="http://schemas.microsoft.com/office/drawing/2014/main" id="{50D7DC8F-94BF-4957-9894-4F3BFB7D0ECC}"/>
                </a:ext>
              </a:extLst>
            </p:cNvPr>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 name="Google Shape;2367;p67">
              <a:extLst>
                <a:ext uri="{FF2B5EF4-FFF2-40B4-BE49-F238E27FC236}">
                  <a16:creationId xmlns:a16="http://schemas.microsoft.com/office/drawing/2014/main" id="{AC906FE4-A0AB-4376-BE98-D6FC839926E1}"/>
                </a:ext>
              </a:extLst>
            </p:cNvPr>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0" name="Google Shape;2368;p67">
              <a:extLst>
                <a:ext uri="{FF2B5EF4-FFF2-40B4-BE49-F238E27FC236}">
                  <a16:creationId xmlns:a16="http://schemas.microsoft.com/office/drawing/2014/main" id="{2082E065-4E79-418D-A5E4-477CE891EC4E}"/>
                </a:ext>
              </a:extLst>
            </p:cNvPr>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1" name="Google Shape;2369;p67">
              <a:extLst>
                <a:ext uri="{FF2B5EF4-FFF2-40B4-BE49-F238E27FC236}">
                  <a16:creationId xmlns:a16="http://schemas.microsoft.com/office/drawing/2014/main" id="{A72701C2-CF1B-45D5-8B78-ED779120468D}"/>
                </a:ext>
              </a:extLst>
            </p:cNvPr>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2" name="Google Shape;2370;p67">
              <a:extLst>
                <a:ext uri="{FF2B5EF4-FFF2-40B4-BE49-F238E27FC236}">
                  <a16:creationId xmlns:a16="http://schemas.microsoft.com/office/drawing/2014/main" id="{5E2550C6-C9D5-482D-A93A-3D67ED282074}"/>
                </a:ext>
              </a:extLst>
            </p:cNvPr>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3" name="Google Shape;2371;p67">
              <a:extLst>
                <a:ext uri="{FF2B5EF4-FFF2-40B4-BE49-F238E27FC236}">
                  <a16:creationId xmlns:a16="http://schemas.microsoft.com/office/drawing/2014/main" id="{1918E0A8-F9BF-441C-B0ED-A74E49A09872}"/>
                </a:ext>
              </a:extLst>
            </p:cNvPr>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4" name="Google Shape;2372;p67">
              <a:extLst>
                <a:ext uri="{FF2B5EF4-FFF2-40B4-BE49-F238E27FC236}">
                  <a16:creationId xmlns:a16="http://schemas.microsoft.com/office/drawing/2014/main" id="{FB1A4DF4-AE5C-4E3B-A3C7-C6529C157D7D}"/>
                </a:ext>
              </a:extLst>
            </p:cNvPr>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5" name="Google Shape;2373;p67">
              <a:extLst>
                <a:ext uri="{FF2B5EF4-FFF2-40B4-BE49-F238E27FC236}">
                  <a16:creationId xmlns:a16="http://schemas.microsoft.com/office/drawing/2014/main" id="{576647DC-49A7-4F4B-BBEF-7573A26D11A3}"/>
                </a:ext>
              </a:extLst>
            </p:cNvPr>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6" name="Google Shape;2374;p67">
              <a:extLst>
                <a:ext uri="{FF2B5EF4-FFF2-40B4-BE49-F238E27FC236}">
                  <a16:creationId xmlns:a16="http://schemas.microsoft.com/office/drawing/2014/main" id="{38514F6F-FBC8-447C-9790-CCE0B371CCE3}"/>
                </a:ext>
              </a:extLst>
            </p:cNvPr>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7" name="Google Shape;2375;p67">
              <a:extLst>
                <a:ext uri="{FF2B5EF4-FFF2-40B4-BE49-F238E27FC236}">
                  <a16:creationId xmlns:a16="http://schemas.microsoft.com/office/drawing/2014/main" id="{5FBD8301-885C-46AC-9E2E-64FC2D4DEBD5}"/>
                </a:ext>
              </a:extLst>
            </p:cNvPr>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8" name="Google Shape;2376;p67">
              <a:extLst>
                <a:ext uri="{FF2B5EF4-FFF2-40B4-BE49-F238E27FC236}">
                  <a16:creationId xmlns:a16="http://schemas.microsoft.com/office/drawing/2014/main" id="{3F1349EF-4F7D-4A2D-973D-36B1E993C8BE}"/>
                </a:ext>
              </a:extLst>
            </p:cNvPr>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9" name="Google Shape;2377;p67">
              <a:extLst>
                <a:ext uri="{FF2B5EF4-FFF2-40B4-BE49-F238E27FC236}">
                  <a16:creationId xmlns:a16="http://schemas.microsoft.com/office/drawing/2014/main" id="{A2EBF8D2-69B6-48FF-8150-FAE4FF8B396D}"/>
                </a:ext>
              </a:extLst>
            </p:cNvPr>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0" name="Google Shape;2378;p67">
              <a:extLst>
                <a:ext uri="{FF2B5EF4-FFF2-40B4-BE49-F238E27FC236}">
                  <a16:creationId xmlns:a16="http://schemas.microsoft.com/office/drawing/2014/main" id="{96C082FF-251D-4347-BF98-F56A3D5DC1FB}"/>
                </a:ext>
              </a:extLst>
            </p:cNvPr>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1" name="Google Shape;2379;p67">
              <a:extLst>
                <a:ext uri="{FF2B5EF4-FFF2-40B4-BE49-F238E27FC236}">
                  <a16:creationId xmlns:a16="http://schemas.microsoft.com/office/drawing/2014/main" id="{83FF08A9-EB2B-4B7A-85B2-E57BEE8049C3}"/>
                </a:ext>
              </a:extLst>
            </p:cNvPr>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2" name="Google Shape;2380;p67">
              <a:extLst>
                <a:ext uri="{FF2B5EF4-FFF2-40B4-BE49-F238E27FC236}">
                  <a16:creationId xmlns:a16="http://schemas.microsoft.com/office/drawing/2014/main" id="{8F62CC3D-1842-4EE1-AD69-1D245C49D089}"/>
                </a:ext>
              </a:extLst>
            </p:cNvPr>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3" name="Google Shape;2381;p67">
              <a:extLst>
                <a:ext uri="{FF2B5EF4-FFF2-40B4-BE49-F238E27FC236}">
                  <a16:creationId xmlns:a16="http://schemas.microsoft.com/office/drawing/2014/main" id="{7EF5A069-6C01-4EDA-9B0C-49E6D35E68BA}"/>
                </a:ext>
              </a:extLst>
            </p:cNvPr>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4" name="Google Shape;2382;p67">
              <a:extLst>
                <a:ext uri="{FF2B5EF4-FFF2-40B4-BE49-F238E27FC236}">
                  <a16:creationId xmlns:a16="http://schemas.microsoft.com/office/drawing/2014/main" id="{C2AB4F9F-FD5E-40E2-850A-562DC09B46E2}"/>
                </a:ext>
              </a:extLst>
            </p:cNvPr>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5" name="Google Shape;2383;p67">
              <a:extLst>
                <a:ext uri="{FF2B5EF4-FFF2-40B4-BE49-F238E27FC236}">
                  <a16:creationId xmlns:a16="http://schemas.microsoft.com/office/drawing/2014/main" id="{0B324C12-B608-4E2C-B32C-2EE618895960}"/>
                </a:ext>
              </a:extLst>
            </p:cNvPr>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6" name="Google Shape;2384;p67">
              <a:extLst>
                <a:ext uri="{FF2B5EF4-FFF2-40B4-BE49-F238E27FC236}">
                  <a16:creationId xmlns:a16="http://schemas.microsoft.com/office/drawing/2014/main" id="{D8E15BDC-0D32-4476-A22E-429DAA68EF97}"/>
                </a:ext>
              </a:extLst>
            </p:cNvPr>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7" name="Google Shape;2385;p67">
              <a:extLst>
                <a:ext uri="{FF2B5EF4-FFF2-40B4-BE49-F238E27FC236}">
                  <a16:creationId xmlns:a16="http://schemas.microsoft.com/office/drawing/2014/main" id="{2877BF41-F3A7-4AC9-BACA-CD2874530ACF}"/>
                </a:ext>
              </a:extLst>
            </p:cNvPr>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8" name="Google Shape;2386;p67">
              <a:extLst>
                <a:ext uri="{FF2B5EF4-FFF2-40B4-BE49-F238E27FC236}">
                  <a16:creationId xmlns:a16="http://schemas.microsoft.com/office/drawing/2014/main" id="{23D02B7A-5AB0-4699-B53A-8DD95FAC682B}"/>
                </a:ext>
              </a:extLst>
            </p:cNvPr>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9" name="Google Shape;2387;p67">
              <a:extLst>
                <a:ext uri="{FF2B5EF4-FFF2-40B4-BE49-F238E27FC236}">
                  <a16:creationId xmlns:a16="http://schemas.microsoft.com/office/drawing/2014/main" id="{88A54F09-6D30-427C-B07B-22521F987FC0}"/>
                </a:ext>
              </a:extLst>
            </p:cNvPr>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0" name="Google Shape;2388;p67">
              <a:extLst>
                <a:ext uri="{FF2B5EF4-FFF2-40B4-BE49-F238E27FC236}">
                  <a16:creationId xmlns:a16="http://schemas.microsoft.com/office/drawing/2014/main" id="{DF18638E-5E35-4B36-8A0A-FF8982054026}"/>
                </a:ext>
              </a:extLst>
            </p:cNvPr>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 name="Google Shape;2389;p67">
              <a:extLst>
                <a:ext uri="{FF2B5EF4-FFF2-40B4-BE49-F238E27FC236}">
                  <a16:creationId xmlns:a16="http://schemas.microsoft.com/office/drawing/2014/main" id="{2C6E9C0D-D584-485B-B5B2-5425DBE3C758}"/>
                </a:ext>
              </a:extLst>
            </p:cNvPr>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 name="Google Shape;2390;p67">
              <a:extLst>
                <a:ext uri="{FF2B5EF4-FFF2-40B4-BE49-F238E27FC236}">
                  <a16:creationId xmlns:a16="http://schemas.microsoft.com/office/drawing/2014/main" id="{B3F44B9D-E4C4-46A1-BA99-D54566C653B5}"/>
                </a:ext>
              </a:extLst>
            </p:cNvPr>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 name="Google Shape;2391;p67">
              <a:extLst>
                <a:ext uri="{FF2B5EF4-FFF2-40B4-BE49-F238E27FC236}">
                  <a16:creationId xmlns:a16="http://schemas.microsoft.com/office/drawing/2014/main" id="{FDD5C78A-53D4-45A4-8F6F-D6D1F467C0B2}"/>
                </a:ext>
              </a:extLst>
            </p:cNvPr>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 name="Google Shape;2392;p67">
              <a:extLst>
                <a:ext uri="{FF2B5EF4-FFF2-40B4-BE49-F238E27FC236}">
                  <a16:creationId xmlns:a16="http://schemas.microsoft.com/office/drawing/2014/main" id="{2E703D7B-068B-400E-A359-B6F97F4BEEBB}"/>
                </a:ext>
              </a:extLst>
            </p:cNvPr>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 name="Google Shape;2393;p67">
              <a:extLst>
                <a:ext uri="{FF2B5EF4-FFF2-40B4-BE49-F238E27FC236}">
                  <a16:creationId xmlns:a16="http://schemas.microsoft.com/office/drawing/2014/main" id="{F3203D0C-0C1E-45E3-A3CC-EFF74DE295DC}"/>
                </a:ext>
              </a:extLst>
            </p:cNvPr>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6" name="Google Shape;2394;p67">
              <a:extLst>
                <a:ext uri="{FF2B5EF4-FFF2-40B4-BE49-F238E27FC236}">
                  <a16:creationId xmlns:a16="http://schemas.microsoft.com/office/drawing/2014/main" id="{657A9DE1-B772-40E3-9FA2-92210005057B}"/>
                </a:ext>
              </a:extLst>
            </p:cNvPr>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7" name="Google Shape;2395;p67">
              <a:extLst>
                <a:ext uri="{FF2B5EF4-FFF2-40B4-BE49-F238E27FC236}">
                  <a16:creationId xmlns:a16="http://schemas.microsoft.com/office/drawing/2014/main" id="{F52544DC-87C7-4509-9E9B-C551597B7A9B}"/>
                </a:ext>
              </a:extLst>
            </p:cNvPr>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8" name="Google Shape;2396;p67">
              <a:extLst>
                <a:ext uri="{FF2B5EF4-FFF2-40B4-BE49-F238E27FC236}">
                  <a16:creationId xmlns:a16="http://schemas.microsoft.com/office/drawing/2014/main" id="{B95CC23A-1D30-4F7F-8D0F-798736C5931B}"/>
                </a:ext>
              </a:extLst>
            </p:cNvPr>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9" name="Google Shape;2397;p67">
              <a:extLst>
                <a:ext uri="{FF2B5EF4-FFF2-40B4-BE49-F238E27FC236}">
                  <a16:creationId xmlns:a16="http://schemas.microsoft.com/office/drawing/2014/main" id="{B12A01F2-98F3-419B-B51A-27D92BEBB475}"/>
                </a:ext>
              </a:extLst>
            </p:cNvPr>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0" name="Google Shape;2398;p67">
              <a:extLst>
                <a:ext uri="{FF2B5EF4-FFF2-40B4-BE49-F238E27FC236}">
                  <a16:creationId xmlns:a16="http://schemas.microsoft.com/office/drawing/2014/main" id="{A9E2D9C4-B2E7-484B-9415-A9D91A30C907}"/>
                </a:ext>
              </a:extLst>
            </p:cNvPr>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 name="Google Shape;2399;p67">
              <a:extLst>
                <a:ext uri="{FF2B5EF4-FFF2-40B4-BE49-F238E27FC236}">
                  <a16:creationId xmlns:a16="http://schemas.microsoft.com/office/drawing/2014/main" id="{D8112782-4638-4F05-8E55-8CEA0FFF32EA}"/>
                </a:ext>
              </a:extLst>
            </p:cNvPr>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 name="Google Shape;2400;p67">
              <a:extLst>
                <a:ext uri="{FF2B5EF4-FFF2-40B4-BE49-F238E27FC236}">
                  <a16:creationId xmlns:a16="http://schemas.microsoft.com/office/drawing/2014/main" id="{007ED42C-680F-4892-904D-0513C2C66015}"/>
                </a:ext>
              </a:extLst>
            </p:cNvPr>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 name="Google Shape;2401;p67">
              <a:extLst>
                <a:ext uri="{FF2B5EF4-FFF2-40B4-BE49-F238E27FC236}">
                  <a16:creationId xmlns:a16="http://schemas.microsoft.com/office/drawing/2014/main" id="{60A67C42-760B-4B37-B029-A0169A8317F6}"/>
                </a:ext>
              </a:extLst>
            </p:cNvPr>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55" name="Rectangle: Rounded Corners 554">
            <a:extLst>
              <a:ext uri="{FF2B5EF4-FFF2-40B4-BE49-F238E27FC236}">
                <a16:creationId xmlns:a16="http://schemas.microsoft.com/office/drawing/2014/main" id="{53889F64-F4E0-CCCF-0582-88F47E47F600}"/>
              </a:ext>
            </a:extLst>
          </p:cNvPr>
          <p:cNvSpPr/>
          <p:nvPr/>
        </p:nvSpPr>
        <p:spPr>
          <a:xfrm>
            <a:off x="1913959" y="2938143"/>
            <a:ext cx="8340010" cy="2559005"/>
          </a:xfrm>
          <a:prstGeom prst="roundRect">
            <a:avLst>
              <a:gd name="adj" fmla="val 12806"/>
            </a:avLst>
          </a:prstGeom>
          <a:solidFill>
            <a:srgbClr val="FFFBEB"/>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 name="Rectangle 1">
            <a:extLst>
              <a:ext uri="{FF2B5EF4-FFF2-40B4-BE49-F238E27FC236}">
                <a16:creationId xmlns:a16="http://schemas.microsoft.com/office/drawing/2014/main" id="{533A0B2A-D255-7B71-08D5-7D43616B25C0}"/>
              </a:ext>
            </a:extLst>
          </p:cNvPr>
          <p:cNvSpPr/>
          <p:nvPr/>
        </p:nvSpPr>
        <p:spPr>
          <a:xfrm>
            <a:off x="1913959" y="3190465"/>
            <a:ext cx="8364082" cy="201484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24" name="!!2">
            <a:extLst>
              <a:ext uri="{FF2B5EF4-FFF2-40B4-BE49-F238E27FC236}">
                <a16:creationId xmlns:a16="http://schemas.microsoft.com/office/drawing/2014/main" id="{7FAAF36F-8616-4C33-9C83-09FA469585C1}"/>
              </a:ext>
            </a:extLst>
          </p:cNvPr>
          <p:cNvSpPr txBox="1">
            <a:spLocks/>
          </p:cNvSpPr>
          <p:nvPr/>
        </p:nvSpPr>
        <p:spPr>
          <a:xfrm>
            <a:off x="2195506" y="3389784"/>
            <a:ext cx="8221197" cy="161114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tabLst/>
              <a:defRPr/>
            </a:pPr>
            <a:r>
              <a:rPr kumimoji="0" lang="en-US" sz="5100" b="0" i="0" u="none" strike="noStrike" kern="0" cap="none" spc="0" normalizeH="0" baseline="0" noProof="0" dirty="0">
                <a:ln>
                  <a:noFill/>
                </a:ln>
                <a:solidFill>
                  <a:srgbClr val="578CCF"/>
                </a:solidFill>
                <a:effectLst/>
                <a:uLnTx/>
                <a:uFillTx/>
                <a:latin typeface="+mj-lt"/>
                <a:cs typeface="#9Slide03 Arima Madurai Bold" panose="00000800000000000000" pitchFamily="2" charset="0"/>
                <a:sym typeface="Nunito"/>
              </a:rPr>
              <a:t>NHIỆT</a:t>
            </a:r>
            <a:r>
              <a:rPr kumimoji="0" lang="en-US" sz="5100" b="0" i="0" u="none" strike="noStrike" kern="0" cap="none" spc="0" normalizeH="0" noProof="0" dirty="0">
                <a:ln>
                  <a:noFill/>
                </a:ln>
                <a:solidFill>
                  <a:srgbClr val="578CCF"/>
                </a:solidFill>
                <a:effectLst/>
                <a:uLnTx/>
                <a:uFillTx/>
                <a:latin typeface="+mj-lt"/>
                <a:cs typeface="#9Slide03 Arima Madurai Bold" panose="00000800000000000000" pitchFamily="2" charset="0"/>
                <a:sym typeface="Nunito"/>
              </a:rPr>
              <a:t> NÓNG CHẢY RIÊNG</a:t>
            </a:r>
            <a:endParaRPr kumimoji="0" lang="en-US" sz="5100" b="0" i="0" u="none" strike="noStrike" kern="0" cap="none" spc="0" normalizeH="0" baseline="0" noProof="0" dirty="0">
              <a:ln>
                <a:noFill/>
              </a:ln>
              <a:solidFill>
                <a:srgbClr val="578CCF"/>
              </a:solidFill>
              <a:effectLst/>
              <a:uLnTx/>
              <a:uFillTx/>
              <a:latin typeface="+mj-lt"/>
              <a:cs typeface="#9Slide03 Arima Madurai Bold" panose="00000800000000000000" pitchFamily="2" charset="0"/>
              <a:sym typeface="Nunito"/>
            </a:endParaRPr>
          </a:p>
        </p:txBody>
      </p:sp>
      <p:sp>
        <p:nvSpPr>
          <p:cNvPr id="128" name="TextBox 127">
            <a:extLst>
              <a:ext uri="{FF2B5EF4-FFF2-40B4-BE49-F238E27FC236}">
                <a16:creationId xmlns:a16="http://schemas.microsoft.com/office/drawing/2014/main" id="{6C173F6B-43AD-4E68-AFD1-4509AA94EAC9}"/>
              </a:ext>
            </a:extLst>
          </p:cNvPr>
          <p:cNvSpPr txBox="1"/>
          <p:nvPr/>
        </p:nvSpPr>
        <p:spPr>
          <a:xfrm>
            <a:off x="2121512" y="1413932"/>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lang="en-US" sz="8000" b="1" kern="0" dirty="0">
                <a:solidFill>
                  <a:srgbClr val="F58A28">
                    <a:lumMod val="75000"/>
                  </a:srgbClr>
                </a:solidFill>
                <a:latin typeface="#9Slide07 SVNA Love Of Thunder" panose="02040603050506020204" pitchFamily="18" charset="0"/>
              </a:rPr>
              <a:t>BÀI 6</a:t>
            </a:r>
            <a:endPar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endParaRPr>
          </a:p>
        </p:txBody>
      </p:sp>
    </p:spTree>
    <p:extLst>
      <p:ext uri="{BB962C8B-B14F-4D97-AF65-F5344CB8AC3E}">
        <p14:creationId xmlns:p14="http://schemas.microsoft.com/office/powerpoint/2010/main" val="16111589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arn(inVertical)">
                                      <p:cBhvr>
                                        <p:cTn id="7" dur="750"/>
                                        <p:tgtEl>
                                          <p:spTgt spid="128"/>
                                        </p:tgtEl>
                                      </p:cBhvr>
                                    </p:animEffect>
                                  </p:childTnLst>
                                </p:cTn>
                              </p:par>
                              <p:par>
                                <p:cTn id="8" presetID="16" presetClass="entr" presetSubtype="37" fill="hold" grpId="0" nodeType="withEffect">
                                  <p:stCondLst>
                                    <p:cond delay="750"/>
                                  </p:stCondLst>
                                  <p:childTnLst>
                                    <p:set>
                                      <p:cBhvr>
                                        <p:cTn id="9" dur="1" fill="hold">
                                          <p:stCondLst>
                                            <p:cond delay="0"/>
                                          </p:stCondLst>
                                        </p:cTn>
                                        <p:tgtEl>
                                          <p:spTgt spid="555"/>
                                        </p:tgtEl>
                                        <p:attrNameLst>
                                          <p:attrName>style.visibility</p:attrName>
                                        </p:attrNameLst>
                                      </p:cBhvr>
                                      <p:to>
                                        <p:strVal val="visible"/>
                                      </p:to>
                                    </p:set>
                                    <p:animEffect transition="in" filter="barn(outVertical)">
                                      <p:cBhvr>
                                        <p:cTn id="10" dur="500"/>
                                        <p:tgtEl>
                                          <p:spTgt spid="555"/>
                                        </p:tgtEl>
                                      </p:cBhvr>
                                    </p:animEffect>
                                  </p:childTnLst>
                                </p:cTn>
                              </p:par>
                              <p:par>
                                <p:cTn id="11" presetID="16" presetClass="entr" presetSubtype="37" fill="hold" grpId="0" nodeType="withEffect">
                                  <p:stCondLst>
                                    <p:cond delay="750"/>
                                  </p:stCondLst>
                                  <p:childTnLst>
                                    <p:set>
                                      <p:cBhvr>
                                        <p:cTn id="12" dur="1" fill="hold">
                                          <p:stCondLst>
                                            <p:cond delay="0"/>
                                          </p:stCondLst>
                                        </p:cTn>
                                        <p:tgtEl>
                                          <p:spTgt spid="2"/>
                                        </p:tgtEl>
                                        <p:attrNameLst>
                                          <p:attrName>style.visibility</p:attrName>
                                        </p:attrNameLst>
                                      </p:cBhvr>
                                      <p:to>
                                        <p:strVal val="visible"/>
                                      </p:to>
                                    </p:set>
                                    <p:animEffect transition="in" filter="barn(outVertical)">
                                      <p:cBhvr>
                                        <p:cTn id="13" dur="500"/>
                                        <p:tgtEl>
                                          <p:spTgt spid="2"/>
                                        </p:tgtEl>
                                      </p:cBhvr>
                                    </p:animEffect>
                                  </p:childTnLst>
                                </p:cTn>
                              </p:par>
                              <p:par>
                                <p:cTn id="14" presetID="16" presetClass="entr" presetSubtype="37" fill="hold" grpId="0" nodeType="withEffect">
                                  <p:stCondLst>
                                    <p:cond delay="750"/>
                                  </p:stCondLst>
                                  <p:childTnLst>
                                    <p:set>
                                      <p:cBhvr>
                                        <p:cTn id="15" dur="1" fill="hold">
                                          <p:stCondLst>
                                            <p:cond delay="0"/>
                                          </p:stCondLst>
                                        </p:cTn>
                                        <p:tgtEl>
                                          <p:spTgt spid="124"/>
                                        </p:tgtEl>
                                        <p:attrNameLst>
                                          <p:attrName>style.visibility</p:attrName>
                                        </p:attrNameLst>
                                      </p:cBhvr>
                                      <p:to>
                                        <p:strVal val="visible"/>
                                      </p:to>
                                    </p:set>
                                    <p:animEffect transition="in" filter="barn(outVertical)">
                                      <p:cBhvr>
                                        <p:cTn id="16"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 grpId="0" animBg="1"/>
      <p:bldP spid="2" grpId="0" animBg="1"/>
      <p:bldP spid="124" grpId="0"/>
      <p:bldP spid="12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476937"/>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mj-lt"/>
                <a:ea typeface="+mn-ea"/>
                <a:cs typeface="+mn-cs"/>
              </a:rPr>
              <a:t>   </a:t>
            </a:r>
            <a:r>
              <a:rPr lang="en-US" sz="2800">
                <a:ln>
                  <a:solidFill>
                    <a:srgbClr val="F58A28">
                      <a:lumMod val="50000"/>
                    </a:srgbClr>
                  </a:solidFill>
                </a:ln>
                <a:solidFill>
                  <a:srgbClr val="FF0000"/>
                </a:solidFill>
                <a:latin typeface="+mj-lt"/>
              </a:rPr>
              <a:t>HIỆN TƯỢNG PHẢN XẠ TOÀN PHẦN</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endParaRPr>
          </a:p>
        </p:txBody>
      </p:sp>
      <p:sp>
        <p:nvSpPr>
          <p:cNvPr id="8" name="Oval 7">
            <a:extLst>
              <a:ext uri="{FF2B5EF4-FFF2-40B4-BE49-F238E27FC236}">
                <a16:creationId xmlns:a16="http://schemas.microsoft.com/office/drawing/2014/main" id="{69B00DE3-F9DC-4800-A40A-5D729B3AB8C3}"/>
              </a:ext>
            </a:extLst>
          </p:cNvPr>
          <p:cNvSpPr/>
          <p:nvPr/>
        </p:nvSpPr>
        <p:spPr>
          <a:xfrm>
            <a:off x="239531" y="-2502159"/>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latin typeface="+mj-lt"/>
                <a:ea typeface="+mn-ea"/>
                <a:cs typeface="+mn-cs"/>
              </a:rPr>
              <a:t>1</a:t>
            </a:r>
          </a:p>
        </p:txBody>
      </p:sp>
      <p:sp>
        <p:nvSpPr>
          <p:cNvPr id="2" name="Rectangle: Rounded Corners 1">
            <a:extLst>
              <a:ext uri="{FF2B5EF4-FFF2-40B4-BE49-F238E27FC236}">
                <a16:creationId xmlns:a16="http://schemas.microsoft.com/office/drawing/2014/main" id="{4F6E88EE-D07E-4A62-AB87-24C7D80965C0}"/>
              </a:ext>
            </a:extLst>
          </p:cNvPr>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5000"/>
              </a:lnSpc>
              <a:spcAft>
                <a:spcPts val="800"/>
              </a:spcAft>
              <a:tabLst>
                <a:tab pos="270510" algn="l"/>
              </a:tabLst>
            </a:pPr>
            <a:endParaRPr lang="en-US" sz="1800" b="1" dirty="0">
              <a:effectLst/>
              <a:latin typeface="+mj-lt"/>
              <a:ea typeface="Arial" panose="020B0604020202020204" pitchFamily="34" charset="0"/>
              <a:cs typeface="#9Slide03 Arima Madurai Black" panose="00000A00000000000000" pitchFamily="2" charset="0"/>
            </a:endParaRPr>
          </a:p>
        </p:txBody>
      </p:sp>
      <p:pic>
        <p:nvPicPr>
          <p:cNvPr id="10" name="Graphic 9">
            <a:extLst>
              <a:ext uri="{FF2B5EF4-FFF2-40B4-BE49-F238E27FC236}">
                <a16:creationId xmlns:a16="http://schemas.microsoft.com/office/drawing/2014/main" id="{D7FEB907-AAE2-E904-F522-3D80A3FCEEA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5382" y="5494405"/>
            <a:ext cx="5189896" cy="1452588"/>
          </a:xfrm>
          <a:prstGeom prst="rect">
            <a:avLst/>
          </a:prstGeom>
        </p:spPr>
      </p:pic>
      <p:grpSp>
        <p:nvGrpSpPr>
          <p:cNvPr id="14" name="Group 13">
            <a:extLst>
              <a:ext uri="{FF2B5EF4-FFF2-40B4-BE49-F238E27FC236}">
                <a16:creationId xmlns:a16="http://schemas.microsoft.com/office/drawing/2014/main" id="{E9167C50-15A4-3052-8100-3F60EBFD66D6}"/>
              </a:ext>
            </a:extLst>
          </p:cNvPr>
          <p:cNvGrpSpPr/>
          <p:nvPr/>
        </p:nvGrpSpPr>
        <p:grpSpPr>
          <a:xfrm>
            <a:off x="4815014" y="485775"/>
            <a:ext cx="6899784" cy="5905499"/>
            <a:chOff x="4815014" y="485775"/>
            <a:chExt cx="6899784" cy="5905499"/>
          </a:xfrm>
        </p:grpSpPr>
        <p:sp>
          <p:nvSpPr>
            <p:cNvPr id="12" name="Rectangle: Rounded Corners 11">
              <a:extLst>
                <a:ext uri="{FF2B5EF4-FFF2-40B4-BE49-F238E27FC236}">
                  <a16:creationId xmlns:a16="http://schemas.microsoft.com/office/drawing/2014/main" id="{664ECC93-6160-BE9B-596C-9F783DB46F6E}"/>
                </a:ext>
              </a:extLst>
            </p:cNvPr>
            <p:cNvSpPr/>
            <p:nvPr/>
          </p:nvSpPr>
          <p:spPr>
            <a:xfrm>
              <a:off x="4815015" y="485775"/>
              <a:ext cx="6899783" cy="5905499"/>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5" name="TextBox 4">
              <a:extLst>
                <a:ext uri="{FF2B5EF4-FFF2-40B4-BE49-F238E27FC236}">
                  <a16:creationId xmlns:a16="http://schemas.microsoft.com/office/drawing/2014/main" id="{C4DA43C2-7D1F-5CB9-E2B8-C3D88BF885CC}"/>
                </a:ext>
              </a:extLst>
            </p:cNvPr>
            <p:cNvSpPr txBox="1"/>
            <p:nvPr/>
          </p:nvSpPr>
          <p:spPr>
            <a:xfrm>
              <a:off x="4978400" y="1661643"/>
              <a:ext cx="6582229" cy="4578433"/>
            </a:xfrm>
            <a:prstGeom prst="rect">
              <a:avLst/>
            </a:prstGeom>
            <a:noFill/>
          </p:spPr>
          <p:txBody>
            <a:bodyPr wrap="square">
              <a:spAutoFit/>
            </a:bodyPr>
            <a:lstStyle/>
            <a:p>
              <a:pPr>
                <a:lnSpc>
                  <a:spcPct val="115000"/>
                </a:lnSpc>
                <a:spcAft>
                  <a:spcPts val="800"/>
                </a:spcAft>
                <a:tabLst>
                  <a:tab pos="270510" algn="l"/>
                </a:tabLst>
              </a:pPr>
              <a:r>
                <a:rPr lang="en-US" sz="2100" dirty="0">
                  <a:solidFill>
                    <a:srgbClr val="2F5496"/>
                  </a:solidFill>
                  <a:effectLst/>
                  <a:latin typeface="+mj-lt"/>
                  <a:ea typeface="MS Gothic" panose="020B0609070205080204" pitchFamily="49" charset="-128"/>
                  <a:cs typeface="#9Slide03 Arima Madurai Black" panose="00000A00000000000000" pitchFamily="2" charset="0"/>
                </a:rPr>
                <a:t>	</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Biến thế nguồn (1).</a:t>
              </a:r>
              <a:endPar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endParaRPr>
            </a:p>
            <a:p>
              <a:pPr>
                <a:lnSpc>
                  <a:spcPct val="115000"/>
                </a:lnSpc>
                <a:spcAft>
                  <a:spcPts val="800"/>
                </a:spcAft>
                <a:tabLst>
                  <a:tab pos="270510" algn="l"/>
                </a:tabLst>
              </a:pPr>
              <a:r>
                <a:rPr lang="en-US" sz="2100" dirty="0">
                  <a:solidFill>
                    <a:schemeClr val="accent4">
                      <a:lumMod val="50000"/>
                    </a:schemeClr>
                  </a:solidFill>
                  <a:effectLst/>
                  <a:latin typeface="+mj-lt"/>
                  <a:ea typeface="MS Gothic" panose="020B0609070205080204" pitchFamily="49" charset="-128"/>
                  <a:cs typeface="#9Slide03 Arima Madurai Black" panose="00000A00000000000000" pitchFamily="2" charset="0"/>
                </a:rPr>
                <a:t>	</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Bộ đo công suất nguồn điện (oát kế) có tích hợp chức năng đo thời gian (2)</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a:t>
              </a:r>
            </a:p>
            <a:p>
              <a:pPr>
                <a:lnSpc>
                  <a:spcPct val="115000"/>
                </a:lnSpc>
                <a:spcAft>
                  <a:spcPts val="800"/>
                </a:spcAft>
                <a:tabLst>
                  <a:tab pos="270510" algn="l"/>
                </a:tabLst>
              </a:pPr>
              <a:r>
                <a:rPr lang="en-US" sz="2100" dirty="0">
                  <a:solidFill>
                    <a:schemeClr val="accent4">
                      <a:lumMod val="50000"/>
                    </a:schemeClr>
                  </a:solidFill>
                  <a:effectLst/>
                  <a:latin typeface="+mj-lt"/>
                  <a:ea typeface="MS Gothic" panose="020B0609070205080204" pitchFamily="49" charset="-128"/>
                  <a:cs typeface="#9Slide03 Arima Madurai Black" panose="00000A00000000000000" pitchFamily="2" charset="0"/>
                </a:rPr>
                <a:t>	</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Nhiệt kế điện tử hoặc cảm biến nhiệt độ</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a:t>
              </a:r>
            </a:p>
            <a:p>
              <a:pPr>
                <a:lnSpc>
                  <a:spcPct val="115000"/>
                </a:lnSpc>
                <a:spcAft>
                  <a:spcPts val="800"/>
                </a:spcAft>
                <a:tabLst>
                  <a:tab pos="270510" algn="l"/>
                </a:tabLst>
              </a:pPr>
              <a:r>
                <a:rPr lang="en-US" sz="2100" dirty="0">
                  <a:solidFill>
                    <a:schemeClr val="accent4">
                      <a:lumMod val="50000"/>
                    </a:schemeClr>
                  </a:solidFill>
                  <a:effectLst/>
                  <a:latin typeface="+mj-lt"/>
                  <a:ea typeface="MS Gothic" panose="020B0609070205080204" pitchFamily="49" charset="-128"/>
                  <a:cs typeface="#9Slide03 Arima Madurai Black" panose="00000A00000000000000" pitchFamily="2" charset="0"/>
                </a:rPr>
                <a:t>	</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Nhiệt lượng kế</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bằng</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nhựa</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có</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vỏ</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xốp</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kèm dây điện trở </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gắn</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ở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mặt</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trong</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của</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nắp</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bình</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4)</a:t>
              </a:r>
              <a:endPar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endParaRPr>
            </a:p>
            <a:p>
              <a:pPr>
                <a:lnSpc>
                  <a:spcPct val="115000"/>
                </a:lnSpc>
                <a:spcAft>
                  <a:spcPts val="800"/>
                </a:spcAft>
                <a:tabLst>
                  <a:tab pos="270510" algn="l"/>
                </a:tabLst>
              </a:pPr>
              <a:r>
                <a:rPr lang="en-US" sz="2100" dirty="0">
                  <a:solidFill>
                    <a:schemeClr val="accent4">
                      <a:lumMod val="50000"/>
                    </a:schemeClr>
                  </a:solidFill>
                  <a:effectLst/>
                  <a:latin typeface="+mj-lt"/>
                  <a:ea typeface="MS Gothic" panose="020B0609070205080204" pitchFamily="49" charset="-128"/>
                  <a:cs typeface="#9Slide03 Arima Madurai Black" panose="00000A00000000000000" pitchFamily="2" charset="0"/>
                </a:rPr>
                <a:t>	</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Cân điện tử (hoặc b</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ình</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đong</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5)</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a:t>
              </a:r>
            </a:p>
            <a:p>
              <a:pPr>
                <a:lnSpc>
                  <a:spcPct val="115000"/>
                </a:lnSpc>
                <a:spcAft>
                  <a:spcPts val="800"/>
                </a:spcAft>
                <a:tabLst>
                  <a:tab pos="270510" algn="l"/>
                </a:tabLst>
              </a:pPr>
              <a:r>
                <a:rPr lang="en-US" sz="2100" dirty="0">
                  <a:solidFill>
                    <a:schemeClr val="accent4">
                      <a:lumMod val="50000"/>
                    </a:schemeClr>
                  </a:solidFill>
                  <a:effectLst/>
                  <a:latin typeface="+mj-lt"/>
                  <a:ea typeface="MS Gothic" panose="020B0609070205080204" pitchFamily="49" charset="-128"/>
                  <a:cs typeface="#9Slide03 Arima Madurai Black" panose="00000A00000000000000" pitchFamily="2" charset="0"/>
                </a:rPr>
                <a:t>	</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Các</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dây</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nối</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6).</a:t>
              </a:r>
            </a:p>
            <a:p>
              <a:pPr>
                <a:lnSpc>
                  <a:spcPct val="115000"/>
                </a:lnSpc>
                <a:spcAft>
                  <a:spcPts val="800"/>
                </a:spcAft>
                <a:tabLst>
                  <a:tab pos="270510" algn="l"/>
                </a:tabLst>
              </a:pP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vi-VN" sz="2100" dirty="0">
                  <a:solidFill>
                    <a:schemeClr val="accent4">
                      <a:lumMod val="50000"/>
                    </a:schemeClr>
                  </a:solidFill>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Các</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viên</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nước</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đá</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nhỏ</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và</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nước</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1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lạnh</a:t>
              </a:r>
              <a:r>
                <a:rPr lang="en-US" sz="2100" dirty="0">
                  <a:solidFill>
                    <a:schemeClr val="accent4">
                      <a:lumMod val="50000"/>
                    </a:schemeClr>
                  </a:solidFill>
                  <a:effectLst/>
                  <a:latin typeface="+mj-lt"/>
                  <a:ea typeface="Arial" panose="020B0604020202020204" pitchFamily="34" charset="0"/>
                  <a:cs typeface="#9Slide03 Arima Madurai Black" panose="00000A00000000000000" pitchFamily="2" charset="0"/>
                </a:rPr>
                <a:t> (7).</a:t>
              </a:r>
            </a:p>
            <a:p>
              <a:pPr marR="0" lvl="0" algn="just" defTabSz="914400" rtl="0" eaLnBrk="1" fontAlgn="auto" latinLnBrk="0" hangingPunct="1">
                <a:lnSpc>
                  <a:spcPct val="150000"/>
                </a:lnSpc>
                <a:spcBef>
                  <a:spcPts val="0"/>
                </a:spcBef>
                <a:spcAft>
                  <a:spcPts val="0"/>
                </a:spcAft>
                <a:buClrTx/>
                <a:buSzTx/>
                <a:tabLst/>
                <a:defRPr/>
              </a:pPr>
              <a:endParaRPr kumimoji="0" lang="vi-VN" sz="2000" b="0" i="0" u="none" strike="noStrike" kern="1200" cap="none" spc="0" normalizeH="0" baseline="0" noProof="0" dirty="0">
                <a:ln>
                  <a:noFill/>
                </a:ln>
                <a:solidFill>
                  <a:schemeClr val="tx1">
                    <a:lumMod val="50000"/>
                  </a:schemeClr>
                </a:solidFill>
                <a:effectLst/>
                <a:uLnTx/>
                <a:uFillTx/>
                <a:latin typeface="+mj-lt"/>
                <a:ea typeface="+mn-ea"/>
                <a:cs typeface="#9Slide03 Arima Madurai Black" panose="00000A00000000000000" pitchFamily="2" charset="0"/>
              </a:endParaRPr>
            </a:p>
          </p:txBody>
        </p:sp>
        <p:sp>
          <p:nvSpPr>
            <p:cNvPr id="11" name="Rectangle 10">
              <a:extLst>
                <a:ext uri="{FF2B5EF4-FFF2-40B4-BE49-F238E27FC236}">
                  <a16:creationId xmlns:a16="http://schemas.microsoft.com/office/drawing/2014/main" id="{1374E4A2-E3A0-4D60-9A34-FD3DEA885661}"/>
                </a:ext>
              </a:extLst>
            </p:cNvPr>
            <p:cNvSpPr/>
            <p:nvPr/>
          </p:nvSpPr>
          <p:spPr>
            <a:xfrm>
              <a:off x="4815014" y="776514"/>
              <a:ext cx="6899783" cy="714925"/>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800">
                  <a:latin typeface="+mj-lt"/>
                  <a:cs typeface="#9Slide03 Arima Madurai Black" panose="00000A00000000000000" pitchFamily="2" charset="0"/>
                </a:rPr>
                <a:t>TIẾN HÀNH THÍ NGHIỆM</a:t>
              </a:r>
            </a:p>
          </p:txBody>
        </p:sp>
      </p:grpSp>
      <p:pic>
        <p:nvPicPr>
          <p:cNvPr id="7" name="Picture 6" descr="A close-up of a machine&#10;&#10;Description automatically generated">
            <a:extLst>
              <a:ext uri="{FF2B5EF4-FFF2-40B4-BE49-F238E27FC236}">
                <a16:creationId xmlns:a16="http://schemas.microsoft.com/office/drawing/2014/main" id="{548E0C2D-E148-CA5D-4EB0-1E9860AB7A9E}"/>
              </a:ext>
            </a:extLst>
          </p:cNvPr>
          <p:cNvPicPr>
            <a:picLocks noChangeAspect="1"/>
          </p:cNvPicPr>
          <p:nvPr/>
        </p:nvPicPr>
        <p:blipFill>
          <a:blip r:embed="rId5"/>
          <a:stretch>
            <a:fillRect/>
          </a:stretch>
        </p:blipFill>
        <p:spPr>
          <a:xfrm>
            <a:off x="232124" y="1133976"/>
            <a:ext cx="4501198" cy="421054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58662836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right)">
                                      <p:cBhvr>
                                        <p:cTn id="7" dur="750"/>
                                        <p:tgtEl>
                                          <p:spTgt spid="14"/>
                                        </p:tgtEl>
                                      </p:cBhvr>
                                    </p:animEffect>
                                  </p:childTnLst>
                                </p:cTn>
                              </p:par>
                              <p:par>
                                <p:cTn id="8" presetID="63" presetClass="path" presetSubtype="0" decel="80000" fill="hold" nodeType="withEffect">
                                  <p:stCondLst>
                                    <p:cond delay="0"/>
                                  </p:stCondLst>
                                  <p:childTnLst>
                                    <p:animMotion origin="layout" path="M 0.18777 1.11111E-6 L -4.58333E-6 1.11111E-6 " pathEditMode="relative" rAng="0" ptsTypes="AA">
                                      <p:cBhvr>
                                        <p:cTn id="9" dur="1000" fill="hold"/>
                                        <p:tgtEl>
                                          <p:spTgt spid="14"/>
                                        </p:tgtEl>
                                        <p:attrNameLst>
                                          <p:attrName>ppt_x</p:attrName>
                                          <p:attrName>ppt_y</p:attrName>
                                        </p:attrNameLst>
                                      </p:cBhvr>
                                      <p:rCtr x="-9388" y="0"/>
                                    </p:animMotion>
                                  </p:childTnLst>
                                </p:cTn>
                              </p:par>
                              <p:par>
                                <p:cTn id="10" presetID="50" presetClass="entr" presetSubtype="0" decel="10000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1250" fill="hold"/>
                                        <p:tgtEl>
                                          <p:spTgt spid="14"/>
                                        </p:tgtEl>
                                        <p:attrNameLst>
                                          <p:attrName>ppt_w</p:attrName>
                                        </p:attrNameLst>
                                      </p:cBhvr>
                                      <p:tavLst>
                                        <p:tav tm="0">
                                          <p:val>
                                            <p:strVal val="#ppt_w+.3"/>
                                          </p:val>
                                        </p:tav>
                                        <p:tav tm="100000">
                                          <p:val>
                                            <p:strVal val="#ppt_w"/>
                                          </p:val>
                                        </p:tav>
                                      </p:tavLst>
                                    </p:anim>
                                    <p:anim calcmode="lin" valueType="num">
                                      <p:cBhvr>
                                        <p:cTn id="13" dur="1250" fill="hold"/>
                                        <p:tgtEl>
                                          <p:spTgt spid="14"/>
                                        </p:tgtEl>
                                        <p:attrNameLst>
                                          <p:attrName>ppt_h</p:attrName>
                                        </p:attrNameLst>
                                      </p:cBhvr>
                                      <p:tavLst>
                                        <p:tav tm="0">
                                          <p:val>
                                            <p:strVal val="#ppt_h"/>
                                          </p:val>
                                        </p:tav>
                                        <p:tav tm="100000">
                                          <p:val>
                                            <p:strVal val="#ppt_h"/>
                                          </p:val>
                                        </p:tav>
                                      </p:tavLst>
                                    </p:anim>
                                    <p:animEffect transition="in" filter="fade">
                                      <p:cBhvr>
                                        <p:cTn id="14" dur="12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4F6E88EE-D07E-4A62-AB87-24C7D80965C0}"/>
              </a:ext>
            </a:extLst>
          </p:cNvPr>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grpSp>
        <p:nvGrpSpPr>
          <p:cNvPr id="291" name="Group 290">
            <a:extLst>
              <a:ext uri="{FF2B5EF4-FFF2-40B4-BE49-F238E27FC236}">
                <a16:creationId xmlns:a16="http://schemas.microsoft.com/office/drawing/2014/main" id="{2A01C075-2418-CC14-9E17-631AB8004F2A}"/>
              </a:ext>
            </a:extLst>
          </p:cNvPr>
          <p:cNvGrpSpPr/>
          <p:nvPr/>
        </p:nvGrpSpPr>
        <p:grpSpPr>
          <a:xfrm>
            <a:off x="442686" y="507164"/>
            <a:ext cx="11306628" cy="5843672"/>
            <a:chOff x="442686" y="3852707"/>
            <a:chExt cx="11306628" cy="5843672"/>
          </a:xfrm>
        </p:grpSpPr>
        <p:sp>
          <p:nvSpPr>
            <p:cNvPr id="285" name="Rectangle: Rounded Corners 284">
              <a:extLst>
                <a:ext uri="{FF2B5EF4-FFF2-40B4-BE49-F238E27FC236}">
                  <a16:creationId xmlns:a16="http://schemas.microsoft.com/office/drawing/2014/main" id="{D2C5DF70-6943-8098-49FB-6DD3A2036A8F}"/>
                </a:ext>
              </a:extLst>
            </p:cNvPr>
            <p:cNvSpPr/>
            <p:nvPr/>
          </p:nvSpPr>
          <p:spPr>
            <a:xfrm>
              <a:off x="442686" y="3852707"/>
              <a:ext cx="11306628" cy="5843672"/>
            </a:xfrm>
            <a:prstGeom prst="roundRect">
              <a:avLst>
                <a:gd name="adj" fmla="val 7043"/>
              </a:avLst>
            </a:prstGeom>
            <a:solidFill>
              <a:srgbClr val="FFFFFF"/>
            </a:solidFill>
            <a:ln>
              <a:solidFill>
                <a:schemeClr val="tx1">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TextBox 283">
              <a:extLst>
                <a:ext uri="{FF2B5EF4-FFF2-40B4-BE49-F238E27FC236}">
                  <a16:creationId xmlns:a16="http://schemas.microsoft.com/office/drawing/2014/main" id="{0C4D2A1F-60A1-B187-73BA-59255E99D3AF}"/>
                </a:ext>
              </a:extLst>
            </p:cNvPr>
            <p:cNvSpPr txBox="1"/>
            <p:nvPr/>
          </p:nvSpPr>
          <p:spPr>
            <a:xfrm>
              <a:off x="6559700" y="4521629"/>
              <a:ext cx="4817454" cy="5174750"/>
            </a:xfrm>
            <a:prstGeom prst="rect">
              <a:avLst/>
            </a:prstGeom>
            <a:noFill/>
          </p:spPr>
          <p:txBody>
            <a:bodyPr wrap="square">
              <a:spAutoFit/>
            </a:bodyPr>
            <a:lstStyle/>
            <a:p>
              <a:pPr algn="just">
                <a:lnSpc>
                  <a:spcPct val="115000"/>
                </a:lnSpc>
                <a:spcAft>
                  <a:spcPts val="800"/>
                </a:spcAft>
                <a:tabLst>
                  <a:tab pos="270510" algn="l"/>
                </a:tabLst>
              </a:pPr>
              <a:r>
                <a:rPr lang="en-US" sz="2400"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2" panose="05020102010507070707" pitchFamily="18" charset="2"/>
                </a:rPr>
                <a:t></a:t>
              </a:r>
              <a:r>
                <a:rPr lang="en-US" sz="2400"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vi-VN" sz="24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a:t>
              </a:r>
              <a:r>
                <a:rPr lang="en-US" sz="2400" b="1" dirty="0" err="1">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iến</a:t>
              </a:r>
              <a:r>
                <a:rPr lang="en-US" sz="24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400" b="1" dirty="0" err="1">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hành</a:t>
              </a:r>
              <a:r>
                <a:rPr lang="en-US" sz="24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400" b="1" dirty="0" err="1">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hí</a:t>
              </a:r>
              <a:r>
                <a:rPr lang="en-US" sz="24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400" b="1" dirty="0" err="1">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ghiệm</a:t>
              </a:r>
              <a:r>
                <a:rPr lang="en-US" sz="24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a:t>
              </a:r>
              <a:endParaRPr lang="en-US" sz="2400" dirty="0">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algn="just">
                <a:lnSpc>
                  <a:spcPct val="115000"/>
                </a:lnSpc>
                <a:spcAft>
                  <a:spcPts val="800"/>
                </a:spcAft>
                <a:tabLst>
                  <a:tab pos="270510" algn="l"/>
                </a:tabLst>
              </a:pPr>
              <a:r>
                <a:rPr lang="vi-VN"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a:t>
              </a:r>
              <a:r>
                <a:rPr lang="vi-VN"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Cho viên nước đá (khối lượng m (kg)</a:t>
              </a:r>
              <a:r>
                <a:rPr lang="en-US"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a:t>
              </a:r>
              <a:r>
                <a:rPr lang="vi-VN"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và một ít nước lạnh vào bình nhiệt lượng kế, sao cho toàn bộ điện trở chìm trong hỗn hợp nước đá.</a:t>
              </a:r>
              <a:endParaRPr lang="en-US"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p>
              <a:pPr algn="just">
                <a:lnSpc>
                  <a:spcPct val="115000"/>
                </a:lnSpc>
                <a:spcAft>
                  <a:spcPts val="800"/>
                </a:spcAft>
                <a:tabLst>
                  <a:tab pos="270510" algn="l"/>
                </a:tabLst>
              </a:pPr>
              <a:r>
                <a:rPr lang="vi-VN"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a:t>
              </a:r>
              <a:r>
                <a:rPr lang="vi-VN"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Cắm đầu đo của nhiệt kế vào bình nhiệt lượng kế.</a:t>
              </a:r>
              <a:endParaRPr lang="en-US"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p>
              <a:pPr algn="just">
                <a:lnSpc>
                  <a:spcPct val="115000"/>
                </a:lnSpc>
                <a:spcAft>
                  <a:spcPts val="800"/>
                </a:spcAft>
                <a:tabLst>
                  <a:tab pos="270510" algn="l"/>
                </a:tabLst>
              </a:pPr>
              <a:r>
                <a:rPr lang="vi-VN"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a:t>
              </a:r>
              <a:r>
                <a:rPr lang="vi-VN"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Nối oát kế với nhiệt lượng kế và nguồn điện.</a:t>
              </a:r>
              <a:endParaRPr lang="en-US"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p>
              <a:pPr algn="just">
                <a:lnSpc>
                  <a:spcPct val="115000"/>
                </a:lnSpc>
                <a:spcAft>
                  <a:spcPts val="800"/>
                </a:spcAft>
                <a:tabLst>
                  <a:tab pos="270510" algn="l"/>
                </a:tabLst>
              </a:pPr>
              <a:r>
                <a:rPr lang="en-US"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endParaRPr kumimoji="0" lang="vi-VN" sz="2400" b="0" i="0" u="none" strike="noStrike" kern="1200" cap="none" spc="0" normalizeH="0" baseline="0" noProof="0" dirty="0">
                <a:ln>
                  <a:noFill/>
                </a:ln>
                <a:solidFill>
                  <a:schemeClr val="tx1">
                    <a:lumMod val="50000"/>
                  </a:schemeClr>
                </a:solidFill>
                <a:effectLst/>
                <a:uLnTx/>
                <a:uFillTx/>
                <a:latin typeface="#9Slide03 Arima Madurai Black" panose="00000A00000000000000" pitchFamily="2" charset="0"/>
                <a:ea typeface="+mn-ea"/>
                <a:cs typeface="#9Slide03 Arima Madurai Black" panose="00000A00000000000000" pitchFamily="2" charset="0"/>
              </a:endParaRPr>
            </a:p>
          </p:txBody>
        </p:sp>
      </p:grpSp>
      <p:pic>
        <p:nvPicPr>
          <p:cNvPr id="2050" name="Picture 2" descr="Không thể bỏ qua nước đá sạch nếu quan tâm nước uống tốt cho sức khỏe">
            <a:extLst>
              <a:ext uri="{FF2B5EF4-FFF2-40B4-BE49-F238E27FC236}">
                <a16:creationId xmlns:a16="http://schemas.microsoft.com/office/drawing/2014/main" id="{0C7B0AA2-0381-9F88-E049-8AA96DD563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790" y="1946787"/>
            <a:ext cx="5534210" cy="347864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C2463C0D-64A3-6A70-ABFB-3A506435E232}"/>
              </a:ext>
            </a:extLst>
          </p:cNvPr>
          <p:cNvSpPr/>
          <p:nvPr/>
        </p:nvSpPr>
        <p:spPr>
          <a:xfrm>
            <a:off x="6371303" y="1061884"/>
            <a:ext cx="5258907" cy="4807974"/>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513513843"/>
      </p:ext>
    </p:extLst>
  </p:cSld>
  <p:clrMapOvr>
    <a:masterClrMapping/>
  </p:clrMapOvr>
  <p:transition spd="med">
    <p:pull di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4F6E88EE-D07E-4A62-AB87-24C7D80965C0}"/>
              </a:ext>
            </a:extLst>
          </p:cNvPr>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grpSp>
        <p:nvGrpSpPr>
          <p:cNvPr id="291" name="Group 290">
            <a:extLst>
              <a:ext uri="{FF2B5EF4-FFF2-40B4-BE49-F238E27FC236}">
                <a16:creationId xmlns:a16="http://schemas.microsoft.com/office/drawing/2014/main" id="{2A01C075-2418-CC14-9E17-631AB8004F2A}"/>
              </a:ext>
            </a:extLst>
          </p:cNvPr>
          <p:cNvGrpSpPr/>
          <p:nvPr/>
        </p:nvGrpSpPr>
        <p:grpSpPr>
          <a:xfrm>
            <a:off x="442686" y="507164"/>
            <a:ext cx="11306628" cy="5843672"/>
            <a:chOff x="442686" y="3852707"/>
            <a:chExt cx="11306628" cy="5843672"/>
          </a:xfrm>
        </p:grpSpPr>
        <p:sp>
          <p:nvSpPr>
            <p:cNvPr id="285" name="Rectangle: Rounded Corners 284">
              <a:extLst>
                <a:ext uri="{FF2B5EF4-FFF2-40B4-BE49-F238E27FC236}">
                  <a16:creationId xmlns:a16="http://schemas.microsoft.com/office/drawing/2014/main" id="{D2C5DF70-6943-8098-49FB-6DD3A2036A8F}"/>
                </a:ext>
              </a:extLst>
            </p:cNvPr>
            <p:cNvSpPr/>
            <p:nvPr/>
          </p:nvSpPr>
          <p:spPr>
            <a:xfrm>
              <a:off x="442686" y="3852707"/>
              <a:ext cx="11306628" cy="5843672"/>
            </a:xfrm>
            <a:prstGeom prst="roundRect">
              <a:avLst>
                <a:gd name="adj" fmla="val 7043"/>
              </a:avLst>
            </a:prstGeom>
            <a:solidFill>
              <a:srgbClr val="FFFFFF"/>
            </a:solidFill>
            <a:ln>
              <a:solidFill>
                <a:schemeClr val="tx1">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4" name="TextBox 283">
              <a:extLst>
                <a:ext uri="{FF2B5EF4-FFF2-40B4-BE49-F238E27FC236}">
                  <a16:creationId xmlns:a16="http://schemas.microsoft.com/office/drawing/2014/main" id="{0C4D2A1F-60A1-B187-73BA-59255E99D3AF}"/>
                </a:ext>
              </a:extLst>
            </p:cNvPr>
            <p:cNvSpPr txBox="1"/>
            <p:nvPr/>
          </p:nvSpPr>
          <p:spPr>
            <a:xfrm>
              <a:off x="619432" y="3996837"/>
              <a:ext cx="10953136" cy="1854867"/>
            </a:xfrm>
            <a:prstGeom prst="rect">
              <a:avLst/>
            </a:prstGeom>
            <a:noFill/>
          </p:spPr>
          <p:txBody>
            <a:bodyPr wrap="square">
              <a:spAutoFit/>
            </a:bodyPr>
            <a:lstStyle/>
            <a:p>
              <a:pPr algn="just">
                <a:lnSpc>
                  <a:spcPct val="115000"/>
                </a:lnSpc>
                <a:spcAft>
                  <a:spcPts val="800"/>
                </a:spcAft>
                <a:tabLst>
                  <a:tab pos="270510" algn="l"/>
                </a:tabLst>
              </a:pPr>
              <a:r>
                <a:rPr lang="en-US" sz="2200"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2" panose="05020102010507070707" pitchFamily="18" charset="2"/>
                </a:rPr>
                <a:t></a:t>
              </a:r>
              <a:r>
                <a:rPr lang="en-US" sz="2200"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vi-VN" sz="22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a:t>
              </a:r>
              <a:r>
                <a:rPr lang="en-US" sz="2200" b="1" dirty="0" err="1">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iến</a:t>
              </a:r>
              <a:r>
                <a:rPr lang="en-US" sz="22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200" b="1" dirty="0" err="1">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hành</a:t>
              </a:r>
              <a:r>
                <a:rPr lang="en-US" sz="22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200" b="1" dirty="0" err="1">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hí</a:t>
              </a:r>
              <a:r>
                <a:rPr lang="en-US" sz="22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200" b="1" dirty="0" err="1">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ghiệm</a:t>
              </a:r>
              <a:r>
                <a:rPr lang="en-US" sz="22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a:t>
              </a:r>
              <a:endParaRPr lang="en-US" sz="2200" dirty="0">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endParaRPr>
            </a:p>
            <a:p>
              <a:pPr algn="just">
                <a:lnSpc>
                  <a:spcPct val="115000"/>
                </a:lnSpc>
                <a:spcAft>
                  <a:spcPts val="800"/>
                </a:spcAft>
                <a:tabLst>
                  <a:tab pos="270510" algn="l"/>
                </a:tabLst>
              </a:pPr>
              <a:r>
                <a:rPr lang="vi-VN" sz="22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a:t>
              </a:r>
              <a:r>
                <a:rPr lang="vi-VN" sz="22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Bật nguồn điện.</a:t>
              </a:r>
              <a:endParaRPr lang="en-US" sz="22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p>
              <a:pPr algn="just">
                <a:lnSpc>
                  <a:spcPct val="115000"/>
                </a:lnSpc>
                <a:spcAft>
                  <a:spcPts val="800"/>
                </a:spcAft>
                <a:tabLst>
                  <a:tab pos="270510" algn="l"/>
                </a:tabLst>
              </a:pPr>
              <a:r>
                <a:rPr lang="vi-VN" sz="22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a:t>
              </a:r>
              <a:r>
                <a:rPr lang="vi-VN" sz="22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Khuấy liên tục nước đá, cứ sau 2 phút lại đọc số đo trên oát kế và nhiệt độ trên nhiệt kế rồi ghi lại kết quả</a:t>
              </a:r>
              <a:r>
                <a:rPr lang="en-US" sz="22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200" dirty="0" err="1">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vào</a:t>
              </a:r>
              <a:r>
                <a:rPr lang="en-US" sz="22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200" dirty="0" err="1">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bảng</a:t>
              </a:r>
              <a:r>
                <a:rPr lang="en-US" sz="22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a:t>
              </a:r>
              <a:r>
                <a:rPr lang="en-US" sz="2200" dirty="0" err="1">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sau</a:t>
              </a:r>
              <a:r>
                <a:rPr lang="en-US" sz="2200" dirty="0">
                  <a:solidFill>
                    <a:srgbClr val="276668"/>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a:t>
              </a:r>
              <a:endParaRPr lang="en-US" sz="22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sp>
        <p:nvSpPr>
          <p:cNvPr id="3" name="Rectangle 2">
            <a:extLst>
              <a:ext uri="{FF2B5EF4-FFF2-40B4-BE49-F238E27FC236}">
                <a16:creationId xmlns:a16="http://schemas.microsoft.com/office/drawing/2014/main" id="{211CA24F-671E-5A46-3411-6FE909379D74}"/>
              </a:ext>
            </a:extLst>
          </p:cNvPr>
          <p:cNvSpPr/>
          <p:nvPr/>
        </p:nvSpPr>
        <p:spPr>
          <a:xfrm>
            <a:off x="619432" y="659894"/>
            <a:ext cx="10953136" cy="1846268"/>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graphicFrame>
        <p:nvGraphicFramePr>
          <p:cNvPr id="5" name="Table 5">
            <a:extLst>
              <a:ext uri="{FF2B5EF4-FFF2-40B4-BE49-F238E27FC236}">
                <a16:creationId xmlns:a16="http://schemas.microsoft.com/office/drawing/2014/main" id="{08D9DFC0-CC63-2254-CA62-885E2B8B8BD1}"/>
              </a:ext>
            </a:extLst>
          </p:cNvPr>
          <p:cNvGraphicFramePr>
            <a:graphicFrameLocks noGrp="1"/>
          </p:cNvGraphicFramePr>
          <p:nvPr>
            <p:extLst>
              <p:ext uri="{D42A27DB-BD31-4B8C-83A1-F6EECF244321}">
                <p14:modId xmlns:p14="http://schemas.microsoft.com/office/powerpoint/2010/main" val="2397975437"/>
              </p:ext>
            </p:extLst>
          </p:nvPr>
        </p:nvGraphicFramePr>
        <p:xfrm>
          <a:off x="2119671" y="2548578"/>
          <a:ext cx="7952658" cy="3810000"/>
        </p:xfrm>
        <a:graphic>
          <a:graphicData uri="http://schemas.openxmlformats.org/drawingml/2006/table">
            <a:tbl>
              <a:tblPr firstRow="1" bandRow="1">
                <a:tableStyleId>{5C22544A-7EE6-4342-B048-85BDC9FD1C3A}</a:tableStyleId>
              </a:tblPr>
              <a:tblGrid>
                <a:gridCol w="2650886">
                  <a:extLst>
                    <a:ext uri="{9D8B030D-6E8A-4147-A177-3AD203B41FA5}">
                      <a16:colId xmlns:a16="http://schemas.microsoft.com/office/drawing/2014/main" val="4257386489"/>
                    </a:ext>
                  </a:extLst>
                </a:gridCol>
                <a:gridCol w="2650886">
                  <a:extLst>
                    <a:ext uri="{9D8B030D-6E8A-4147-A177-3AD203B41FA5}">
                      <a16:colId xmlns:a16="http://schemas.microsoft.com/office/drawing/2014/main" val="2398224531"/>
                    </a:ext>
                  </a:extLst>
                </a:gridCol>
                <a:gridCol w="2650886">
                  <a:extLst>
                    <a:ext uri="{9D8B030D-6E8A-4147-A177-3AD203B41FA5}">
                      <a16:colId xmlns:a16="http://schemas.microsoft.com/office/drawing/2014/main" val="3828588226"/>
                    </a:ext>
                  </a:extLst>
                </a:gridCol>
              </a:tblGrid>
              <a:tr h="319828">
                <a:tc>
                  <a:txBody>
                    <a:bodyPr/>
                    <a:lstStyle/>
                    <a:p>
                      <a:pPr algn="ctr"/>
                      <a:r>
                        <a:rPr lang="en-US" sz="1900" dirty="0" err="1">
                          <a:latin typeface="#9Slide03 Arima Madurai Black" panose="00000A00000000000000" pitchFamily="2" charset="0"/>
                          <a:cs typeface="#9Slide03 Arima Madurai Black" panose="00000A00000000000000" pitchFamily="2" charset="0"/>
                        </a:rPr>
                        <a:t>Thời</a:t>
                      </a:r>
                      <a:r>
                        <a:rPr lang="en-US" sz="1900" dirty="0">
                          <a:latin typeface="#9Slide03 Arima Madurai Black" panose="00000A00000000000000" pitchFamily="2" charset="0"/>
                          <a:cs typeface="#9Slide03 Arima Madurai Black" panose="00000A00000000000000" pitchFamily="2" charset="0"/>
                        </a:rPr>
                        <a:t> </a:t>
                      </a:r>
                      <a:r>
                        <a:rPr lang="en-US" sz="1900" dirty="0" err="1">
                          <a:latin typeface="#9Slide03 Arima Madurai Black" panose="00000A00000000000000" pitchFamily="2" charset="0"/>
                          <a:cs typeface="#9Slide03 Arima Madurai Black" panose="00000A00000000000000" pitchFamily="2" charset="0"/>
                        </a:rPr>
                        <a:t>gian</a:t>
                      </a:r>
                      <a:r>
                        <a:rPr lang="en-US" sz="1900" dirty="0">
                          <a:latin typeface="#9Slide03 Arima Madurai Black" panose="00000A00000000000000" pitchFamily="2" charset="0"/>
                          <a:cs typeface="#9Slide03 Arima Madurai Black" panose="00000A00000000000000" pitchFamily="2" charset="0"/>
                        </a:rPr>
                        <a:t> t (s) </a:t>
                      </a:r>
                    </a:p>
                  </a:txBody>
                  <a:tcPr>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900" dirty="0" err="1">
                          <a:latin typeface="#9Slide03 Arima Madurai Black" panose="00000A00000000000000" pitchFamily="2" charset="0"/>
                          <a:cs typeface="#9Slide03 Arima Madurai Black" panose="00000A00000000000000" pitchFamily="2" charset="0"/>
                        </a:rPr>
                        <a:t>Nhiệt</a:t>
                      </a:r>
                      <a:r>
                        <a:rPr lang="en-US" sz="1900" dirty="0">
                          <a:latin typeface="#9Slide03 Arima Madurai Black" panose="00000A00000000000000" pitchFamily="2" charset="0"/>
                          <a:cs typeface="#9Slide03 Arima Madurai Black" panose="00000A00000000000000" pitchFamily="2" charset="0"/>
                        </a:rPr>
                        <a:t> </a:t>
                      </a:r>
                      <a:r>
                        <a:rPr lang="en-US" sz="1900" dirty="0" err="1">
                          <a:latin typeface="#9Slide03 Arima Madurai Black" panose="00000A00000000000000" pitchFamily="2" charset="0"/>
                          <a:cs typeface="#9Slide03 Arima Madurai Black" panose="00000A00000000000000" pitchFamily="2" charset="0"/>
                        </a:rPr>
                        <a:t>độ</a:t>
                      </a:r>
                      <a:r>
                        <a:rPr lang="en-US" sz="1900" dirty="0">
                          <a:latin typeface="#9Slide03 Arima Madurai Black" panose="00000A00000000000000" pitchFamily="2" charset="0"/>
                          <a:cs typeface="#9Slide03 Arima Madurai Black" panose="00000A00000000000000" pitchFamily="2" charset="0"/>
                        </a:rPr>
                        <a:t> t </a:t>
                      </a:r>
                      <a:r>
                        <a:rPr lang="en-US" sz="1900" b="1" i="0" u="none" strike="noStrike" cap="none" dirty="0">
                          <a:solidFill>
                            <a:schemeClr val="lt1"/>
                          </a:solidFill>
                          <a:effectLst/>
                          <a:latin typeface="#9Slide03 Arima Madurai Black" panose="00000A00000000000000" pitchFamily="2" charset="0"/>
                          <a:ea typeface="+mn-ea"/>
                          <a:cs typeface="#9Slide03 Arima Madurai Black" panose="00000A00000000000000" pitchFamily="2" charset="0"/>
                          <a:sym typeface="Arial"/>
                        </a:rPr>
                        <a:t>(</a:t>
                      </a:r>
                      <a:r>
                        <a:rPr lang="en-US" sz="1900" b="1" i="0" u="none" strike="noStrike" cap="none" baseline="30000" dirty="0" err="1">
                          <a:solidFill>
                            <a:schemeClr val="lt1"/>
                          </a:solidFill>
                          <a:effectLst/>
                          <a:latin typeface="#9Slide03 Arima Madurai Black" panose="00000A00000000000000" pitchFamily="2" charset="0"/>
                          <a:ea typeface="+mn-ea"/>
                          <a:cs typeface="#9Slide03 Arima Madurai Black" panose="00000A00000000000000" pitchFamily="2" charset="0"/>
                          <a:sym typeface="Arial"/>
                        </a:rPr>
                        <a:t>o</a:t>
                      </a:r>
                      <a:r>
                        <a:rPr lang="en-US" sz="1900" b="1" i="0" u="none" strike="noStrike" cap="none" dirty="0" err="1">
                          <a:solidFill>
                            <a:schemeClr val="lt1"/>
                          </a:solidFill>
                          <a:effectLst/>
                          <a:latin typeface="#9Slide03 Arima Madurai Black" panose="00000A00000000000000" pitchFamily="2" charset="0"/>
                          <a:ea typeface="+mn-ea"/>
                          <a:cs typeface="#9Slide03 Arima Madurai Black" panose="00000A00000000000000" pitchFamily="2" charset="0"/>
                          <a:sym typeface="Arial"/>
                        </a:rPr>
                        <a:t>C</a:t>
                      </a:r>
                      <a:r>
                        <a:rPr lang="en-US" sz="1900" b="1" i="0" u="none" strike="noStrike" cap="none" dirty="0">
                          <a:solidFill>
                            <a:schemeClr val="lt1"/>
                          </a:solidFill>
                          <a:effectLst/>
                          <a:latin typeface="#9Slide03 Arima Madurai Black" panose="00000A00000000000000" pitchFamily="2" charset="0"/>
                          <a:ea typeface="+mn-ea"/>
                          <a:cs typeface="#9Slide03 Arima Madurai Black" panose="00000A00000000000000" pitchFamily="2" charset="0"/>
                          <a:sym typeface="Arial"/>
                        </a:rPr>
                        <a:t>)</a:t>
                      </a:r>
                      <a:endParaRPr lang="en-US" sz="1900" dirty="0">
                        <a:latin typeface="#9Slide03 Arima Madurai Black" panose="00000A00000000000000" pitchFamily="2" charset="0"/>
                        <a:cs typeface="#9Slide03 Arima Madurai Black" panose="00000A00000000000000" pitchFamily="2" charset="0"/>
                      </a:endParaRPr>
                    </a:p>
                  </a:txBody>
                  <a:tcPr>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1900" dirty="0" err="1">
                          <a:latin typeface="#9Slide03 Arima Madurai Black" panose="00000A00000000000000" pitchFamily="2" charset="0"/>
                          <a:cs typeface="#9Slide03 Arima Madurai Black" panose="00000A00000000000000" pitchFamily="2" charset="0"/>
                        </a:rPr>
                        <a:t>Công</a:t>
                      </a:r>
                      <a:r>
                        <a:rPr lang="en-US" sz="1900" dirty="0">
                          <a:latin typeface="#9Slide03 Arima Madurai Black" panose="00000A00000000000000" pitchFamily="2" charset="0"/>
                          <a:cs typeface="#9Slide03 Arima Madurai Black" panose="00000A00000000000000" pitchFamily="2" charset="0"/>
                        </a:rPr>
                        <a:t> </a:t>
                      </a:r>
                      <a:r>
                        <a:rPr lang="en-US" sz="1900" dirty="0" err="1">
                          <a:latin typeface="#9Slide03 Arima Madurai Black" panose="00000A00000000000000" pitchFamily="2" charset="0"/>
                          <a:cs typeface="#9Slide03 Arima Madurai Black" panose="00000A00000000000000" pitchFamily="2" charset="0"/>
                        </a:rPr>
                        <a:t>suất</a:t>
                      </a:r>
                      <a:r>
                        <a:rPr lang="en-US" sz="1900" dirty="0">
                          <a:latin typeface="#9Slide03 Arima Madurai Black" panose="00000A00000000000000" pitchFamily="2" charset="0"/>
                          <a:cs typeface="#9Slide03 Arima Madurai Black" panose="00000A00000000000000" pitchFamily="2" charset="0"/>
                        </a:rPr>
                        <a:t> P (W)</a:t>
                      </a:r>
                    </a:p>
                  </a:txBody>
                  <a:tcPr>
                    <a:lnB w="12700" cap="flat" cmpd="sng" algn="ctr">
                      <a:solidFill>
                        <a:schemeClr val="tx1"/>
                      </a:solidFill>
                      <a:prstDash val="solid"/>
                      <a:round/>
                      <a:headEnd type="none" w="med" len="med"/>
                      <a:tailEnd type="none" w="med" len="med"/>
                    </a:lnB>
                    <a:solidFill>
                      <a:schemeClr val="tx1"/>
                    </a:solidFill>
                  </a:tcPr>
                </a:tc>
                <a:extLst>
                  <a:ext uri="{0D108BD9-81ED-4DB2-BD59-A6C34878D82A}">
                    <a16:rowId xmlns:a16="http://schemas.microsoft.com/office/drawing/2014/main" val="4051451431"/>
                  </a:ext>
                </a:extLst>
              </a:tr>
              <a:tr h="319828">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4,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674035963"/>
                  </a:ext>
                </a:extLst>
              </a:tr>
              <a:tr h="319828">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4,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384773937"/>
                  </a:ext>
                </a:extLst>
              </a:tr>
              <a:tr h="319828">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2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4,1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000998881"/>
                  </a:ext>
                </a:extLst>
              </a:tr>
              <a:tr h="319828">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3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4,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991939763"/>
                  </a:ext>
                </a:extLst>
              </a:tr>
              <a:tr h="319828">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4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4,2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4116457160"/>
                  </a:ext>
                </a:extLst>
              </a:tr>
              <a:tr h="319828">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6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4,2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3978926079"/>
                  </a:ext>
                </a:extLst>
              </a:tr>
              <a:tr h="319828">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7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4,2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3489410082"/>
                  </a:ext>
                </a:extLst>
              </a:tr>
              <a:tr h="319828">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84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4,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55321881"/>
                  </a:ext>
                </a:extLst>
              </a:tr>
              <a:tr h="319828">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9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1900" dirty="0">
                          <a:solidFill>
                            <a:srgbClr val="276668"/>
                          </a:solidFill>
                          <a:latin typeface="#9Slide03 Arima Madurai Black" panose="00000A00000000000000" pitchFamily="2" charset="0"/>
                          <a:cs typeface="#9Slide03 Arima Madurai Black" panose="00000A00000000000000" pitchFamily="2" charset="0"/>
                        </a:rPr>
                        <a:t>14,2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1147352621"/>
                  </a:ext>
                </a:extLst>
              </a:tr>
            </a:tbl>
          </a:graphicData>
        </a:graphic>
      </p:graphicFrame>
    </p:spTree>
    <p:extLst>
      <p:ext uri="{BB962C8B-B14F-4D97-AF65-F5344CB8AC3E}">
        <p14:creationId xmlns:p14="http://schemas.microsoft.com/office/powerpoint/2010/main" val="857077729"/>
      </p:ext>
    </p:extLst>
  </p:cSld>
  <p:clrMapOvr>
    <a:masterClrMapping/>
  </p:clrMapOvr>
  <p:transition spd="med">
    <p:pull di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 name="Rectangle: Rounded Corners 1">
            <a:extLst>
              <a:ext uri="{FF2B5EF4-FFF2-40B4-BE49-F238E27FC236}">
                <a16:creationId xmlns:a16="http://schemas.microsoft.com/office/drawing/2014/main" id="{4F6E88EE-D07E-4A62-AB87-24C7D80965C0}"/>
              </a:ext>
            </a:extLst>
          </p:cNvPr>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CF3"/>
                </a:solidFill>
                <a:effectLst/>
                <a:uLnTx/>
                <a:uFillTx/>
                <a:latin typeface="Arial"/>
                <a:ea typeface="+mn-ea"/>
                <a:cs typeface="+mn-cs"/>
              </a:rPr>
              <a:t>A</a:t>
            </a:r>
          </a:p>
        </p:txBody>
      </p:sp>
      <p:pic>
        <p:nvPicPr>
          <p:cNvPr id="4" name="Graphic 3">
            <a:extLst>
              <a:ext uri="{FF2B5EF4-FFF2-40B4-BE49-F238E27FC236}">
                <a16:creationId xmlns:a16="http://schemas.microsoft.com/office/drawing/2014/main" id="{5DAF4806-DBED-8897-4C85-B6417CB13E1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5382" y="5494405"/>
            <a:ext cx="5189896" cy="1452588"/>
          </a:xfrm>
          <a:prstGeom prst="rect">
            <a:avLst/>
          </a:prstGeom>
        </p:spPr>
      </p:pic>
      <p:pic>
        <p:nvPicPr>
          <p:cNvPr id="8" name="Graphic 7">
            <a:extLst>
              <a:ext uri="{FF2B5EF4-FFF2-40B4-BE49-F238E27FC236}">
                <a16:creationId xmlns:a16="http://schemas.microsoft.com/office/drawing/2014/main" id="{C976385C-F025-4EA1-9BF7-B556AF34E35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002104" y="5379655"/>
            <a:ext cx="5189896" cy="1452588"/>
          </a:xfrm>
          <a:prstGeom prst="rect">
            <a:avLst/>
          </a:prstGeom>
        </p:spPr>
      </p:pic>
      <p:pic>
        <p:nvPicPr>
          <p:cNvPr id="5" name="Picture 4">
            <a:extLst>
              <a:ext uri="{FF2B5EF4-FFF2-40B4-BE49-F238E27FC236}">
                <a16:creationId xmlns:a16="http://schemas.microsoft.com/office/drawing/2014/main" id="{24F9FA48-7C74-38C2-2B6B-836B1EE4B86A}"/>
              </a:ext>
            </a:extLst>
          </p:cNvPr>
          <p:cNvPicPr>
            <a:picLocks noChangeAspect="1"/>
          </p:cNvPicPr>
          <p:nvPr/>
        </p:nvPicPr>
        <p:blipFill>
          <a:blip r:embed="rId5"/>
          <a:stretch>
            <a:fillRect/>
          </a:stretch>
        </p:blipFill>
        <p:spPr>
          <a:xfrm>
            <a:off x="2877631" y="423617"/>
            <a:ext cx="6719421" cy="4690618"/>
          </a:xfrm>
          <a:prstGeom prst="rect">
            <a:avLst/>
          </a:prstGeo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6" name="TextBox 5">
            <a:extLst>
              <a:ext uri="{FF2B5EF4-FFF2-40B4-BE49-F238E27FC236}">
                <a16:creationId xmlns:a16="http://schemas.microsoft.com/office/drawing/2014/main" id="{85DA806F-4A03-BE41-5614-C13BBC389C1C}"/>
              </a:ext>
            </a:extLst>
          </p:cNvPr>
          <p:cNvSpPr txBox="1"/>
          <p:nvPr/>
        </p:nvSpPr>
        <p:spPr>
          <a:xfrm>
            <a:off x="445273" y="5379655"/>
            <a:ext cx="11518128" cy="481670"/>
          </a:xfrm>
          <a:prstGeom prst="rect">
            <a:avLst/>
          </a:prstGeom>
          <a:noFill/>
        </p:spPr>
        <p:txBody>
          <a:bodyPr wrap="square" rtlCol="0">
            <a:spAutoFit/>
          </a:bodyPr>
          <a:lstStyle/>
          <a:p>
            <a:pPr>
              <a:lnSpc>
                <a:spcPct val="115000"/>
              </a:lnSpc>
              <a:spcAft>
                <a:spcPts val="800"/>
              </a:spcAft>
              <a:tabLst>
                <a:tab pos="270510" algn="l"/>
              </a:tabLst>
            </a:pP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Đồ</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thị</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biểu</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diễn</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sự</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thay</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đổi</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của</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nhiệt</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độ</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theo</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thời</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gian</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của</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nước</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trong</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bình</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nhiệt</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lượng</a:t>
            </a:r>
            <a:r>
              <a:rPr lang="en-US" sz="2200" dirty="0">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 </a:t>
            </a:r>
            <a:r>
              <a:rPr lang="en-US" sz="2200" dirty="0" err="1">
                <a:solidFill>
                  <a:srgbClr val="FF0000"/>
                </a:solidFill>
                <a:effectLst/>
                <a:latin typeface="#9Slide03 Arima Madurai Black" panose="00000A00000000000000" pitchFamily="2" charset="0"/>
                <a:ea typeface="MS Gothic" panose="020B0609070205080204" pitchFamily="49" charset="-128"/>
                <a:cs typeface="#9Slide03 Arima Madurai Black" panose="00000A00000000000000" pitchFamily="2" charset="0"/>
              </a:rPr>
              <a:t>kế</a:t>
            </a:r>
            <a:endParaRPr lang="en-US" sz="2200"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sp>
        <p:nvSpPr>
          <p:cNvPr id="17" name="Rectangle 11">
            <a:extLst>
              <a:ext uri="{FF2B5EF4-FFF2-40B4-BE49-F238E27FC236}">
                <a16:creationId xmlns:a16="http://schemas.microsoft.com/office/drawing/2014/main" id="{36DB629D-03D1-C801-6DFF-91EE0F5C2BC4}"/>
              </a:ext>
            </a:extLst>
          </p:cNvPr>
          <p:cNvSpPr>
            <a:spLocks noChangeArrowheads="1"/>
          </p:cNvSpPr>
          <p:nvPr/>
        </p:nvSpPr>
        <p:spPr bwMode="auto">
          <a:xfrm>
            <a:off x="20002" y="210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670939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28600" y="221468"/>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1" name="Rectangle 6">
            <a:extLst>
              <a:ext uri="{FF2B5EF4-FFF2-40B4-BE49-F238E27FC236}">
                <a16:creationId xmlns:a16="http://schemas.microsoft.com/office/drawing/2014/main" id="{5A919324-CF6F-8062-FB2B-46BAF012276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latin typeface="Arial"/>
              <a:ea typeface="+mn-ea"/>
              <a:cs typeface="+mn-cs"/>
            </a:endParaRPr>
          </a:p>
        </p:txBody>
      </p:sp>
      <p:pic>
        <p:nvPicPr>
          <p:cNvPr id="127" name="Picture 126" descr="A person and person balancing on a scale&#10;&#10;Description automatically generated">
            <a:extLst>
              <a:ext uri="{FF2B5EF4-FFF2-40B4-BE49-F238E27FC236}">
                <a16:creationId xmlns:a16="http://schemas.microsoft.com/office/drawing/2014/main" id="{869609B8-EE10-2A2F-30F1-14E439743D1C}"/>
              </a:ext>
            </a:extLst>
          </p:cNvPr>
          <p:cNvPicPr>
            <a:picLocks noChangeAspect="1"/>
          </p:cNvPicPr>
          <p:nvPr/>
        </p:nvPicPr>
        <p:blipFill>
          <a:blip r:embed="rId3"/>
          <a:stretch>
            <a:fillRect/>
          </a:stretch>
        </p:blipFill>
        <p:spPr>
          <a:xfrm>
            <a:off x="2947057" y="-7045766"/>
            <a:ext cx="6297886" cy="2098549"/>
          </a:xfrm>
          <a:prstGeom prst="rect">
            <a:avLst/>
          </a:prstGeom>
        </p:spPr>
      </p:pic>
      <p:grpSp>
        <p:nvGrpSpPr>
          <p:cNvPr id="2" name="Group 1">
            <a:extLst>
              <a:ext uri="{FF2B5EF4-FFF2-40B4-BE49-F238E27FC236}">
                <a16:creationId xmlns:a16="http://schemas.microsoft.com/office/drawing/2014/main" id="{FA751705-119C-0DC8-BD70-93F3C67FA22B}"/>
              </a:ext>
            </a:extLst>
          </p:cNvPr>
          <p:cNvGrpSpPr/>
          <p:nvPr/>
        </p:nvGrpSpPr>
        <p:grpSpPr>
          <a:xfrm>
            <a:off x="521629" y="-3870507"/>
            <a:ext cx="11278485" cy="1053074"/>
            <a:chOff x="521629" y="3896499"/>
            <a:chExt cx="11278485" cy="1053074"/>
          </a:xfrm>
        </p:grpSpPr>
        <p:sp>
          <p:nvSpPr>
            <p:cNvPr id="3" name="Rectangle: Rounded Corners 2">
              <a:extLst>
                <a:ext uri="{FF2B5EF4-FFF2-40B4-BE49-F238E27FC236}">
                  <a16:creationId xmlns:a16="http://schemas.microsoft.com/office/drawing/2014/main" id="{0753FEAC-92DC-8475-D064-E48C45DBDDAA}"/>
                </a:ext>
              </a:extLst>
            </p:cNvPr>
            <p:cNvSpPr/>
            <p:nvPr/>
          </p:nvSpPr>
          <p:spPr>
            <a:xfrm>
              <a:off x="521629" y="3896499"/>
              <a:ext cx="11278485" cy="1053074"/>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66AC77CE-9C8B-E97C-241D-DE12FC06ED59}"/>
                </a:ext>
              </a:extLst>
            </p:cNvPr>
            <p:cNvSpPr txBox="1"/>
            <p:nvPr/>
          </p:nvSpPr>
          <p:spPr>
            <a:xfrm>
              <a:off x="761556" y="3940040"/>
              <a:ext cx="10798630" cy="977191"/>
            </a:xfrm>
            <a:prstGeom prst="rect">
              <a:avLst/>
            </a:prstGeom>
            <a:noFill/>
          </p:spPr>
          <p:txBody>
            <a:bodyPr wrap="square">
              <a:spAutoFit/>
            </a:bodyPr>
            <a:lstStyle/>
            <a:p>
              <a:pPr algn="just">
                <a:lnSpc>
                  <a:spcPct val="150000"/>
                </a:lnSpc>
              </a:pPr>
              <a:r>
                <a:rPr kumimoji="0" lang="vi-VN" sz="20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Khi một lực tác dụng lên vật làm vật dịch chuyển một quãng đường theo hướng của lực, người ta nói lực đã thực hiện một công cơ học (gọi tắt là công).</a:t>
              </a:r>
            </a:p>
          </p:txBody>
        </p:sp>
      </p:grpSp>
      <p:grpSp>
        <p:nvGrpSpPr>
          <p:cNvPr id="5" name="Group 4">
            <a:extLst>
              <a:ext uri="{FF2B5EF4-FFF2-40B4-BE49-F238E27FC236}">
                <a16:creationId xmlns:a16="http://schemas.microsoft.com/office/drawing/2014/main" id="{B2B7E0B8-2AAE-4985-17BA-9604435F7BB5}"/>
              </a:ext>
            </a:extLst>
          </p:cNvPr>
          <p:cNvGrpSpPr/>
          <p:nvPr/>
        </p:nvGrpSpPr>
        <p:grpSpPr>
          <a:xfrm>
            <a:off x="510503" y="-2115944"/>
            <a:ext cx="11278485" cy="1053074"/>
            <a:chOff x="521629" y="3896499"/>
            <a:chExt cx="11278485" cy="1053074"/>
          </a:xfrm>
        </p:grpSpPr>
        <p:sp>
          <p:nvSpPr>
            <p:cNvPr id="6" name="Rectangle: Rounded Corners 5">
              <a:extLst>
                <a:ext uri="{FF2B5EF4-FFF2-40B4-BE49-F238E27FC236}">
                  <a16:creationId xmlns:a16="http://schemas.microsoft.com/office/drawing/2014/main" id="{015262C8-D45B-15E5-E842-5A0E982E7B62}"/>
                </a:ext>
              </a:extLst>
            </p:cNvPr>
            <p:cNvSpPr/>
            <p:nvPr/>
          </p:nvSpPr>
          <p:spPr>
            <a:xfrm>
              <a:off x="521629" y="3896499"/>
              <a:ext cx="11278485" cy="1053074"/>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E4CC796-4A12-61B4-907E-5FDDC75F56AA}"/>
                </a:ext>
              </a:extLst>
            </p:cNvPr>
            <p:cNvSpPr txBox="1"/>
            <p:nvPr/>
          </p:nvSpPr>
          <p:spPr>
            <a:xfrm>
              <a:off x="761556" y="3940040"/>
              <a:ext cx="10798630" cy="977191"/>
            </a:xfrm>
            <a:prstGeom prst="rect">
              <a:avLst/>
            </a:prstGeom>
            <a:noFill/>
          </p:spPr>
          <p:txBody>
            <a:bodyPr wrap="square">
              <a:spAutoFit/>
            </a:bodyPr>
            <a:lstStyle/>
            <a:p>
              <a:pPr algn="just">
                <a:lnSpc>
                  <a:spcPct val="150000"/>
                </a:lnSpc>
              </a:pPr>
              <a:r>
                <a:rPr kumimoji="0" lang="vi-VN" sz="20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Công là số đo phẩn năng lượng mà vật nhận vào hoặc mất đi do tương tác với vật khác. Trong ví dụ trên, kiện hàng nhận công nên nó có động năng.</a:t>
              </a:r>
              <a:r>
                <a:rPr kumimoji="0" lang="en-US" sz="20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 </a:t>
              </a:r>
              <a:endParaRPr kumimoji="0" lang="vi-VN" sz="20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12" name="Rectangle 2">
            <a:extLst>
              <a:ext uri="{FF2B5EF4-FFF2-40B4-BE49-F238E27FC236}">
                <a16:creationId xmlns:a16="http://schemas.microsoft.com/office/drawing/2014/main" id="{38542B8A-4D96-948F-C0D1-2C11964B08D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9" name="Group 18">
            <a:extLst>
              <a:ext uri="{FF2B5EF4-FFF2-40B4-BE49-F238E27FC236}">
                <a16:creationId xmlns:a16="http://schemas.microsoft.com/office/drawing/2014/main" id="{F207970D-690B-076E-6CEC-4F22F03491D5}"/>
              </a:ext>
            </a:extLst>
          </p:cNvPr>
          <p:cNvGrpSpPr/>
          <p:nvPr/>
        </p:nvGrpSpPr>
        <p:grpSpPr>
          <a:xfrm>
            <a:off x="4610100" y="622045"/>
            <a:ext cx="7176774" cy="977191"/>
            <a:chOff x="5355203" y="622045"/>
            <a:chExt cx="6444912" cy="977191"/>
          </a:xfrm>
        </p:grpSpPr>
        <p:grpSp>
          <p:nvGrpSpPr>
            <p:cNvPr id="8" name="Group 7">
              <a:extLst>
                <a:ext uri="{FF2B5EF4-FFF2-40B4-BE49-F238E27FC236}">
                  <a16:creationId xmlns:a16="http://schemas.microsoft.com/office/drawing/2014/main" id="{A6548017-6AF4-4A51-6C08-2F7E101B23B6}"/>
                </a:ext>
              </a:extLst>
            </p:cNvPr>
            <p:cNvGrpSpPr/>
            <p:nvPr/>
          </p:nvGrpSpPr>
          <p:grpSpPr>
            <a:xfrm>
              <a:off x="5355203" y="622045"/>
              <a:ext cx="6444911" cy="977191"/>
              <a:chOff x="521629" y="3801480"/>
              <a:chExt cx="6444911" cy="977191"/>
            </a:xfrm>
          </p:grpSpPr>
          <p:sp>
            <p:nvSpPr>
              <p:cNvPr id="9" name="Rectangle: Rounded Corners 8">
                <a:extLst>
                  <a:ext uri="{FF2B5EF4-FFF2-40B4-BE49-F238E27FC236}">
                    <a16:creationId xmlns:a16="http://schemas.microsoft.com/office/drawing/2014/main" id="{7E3E1954-CFD7-9DFA-2416-B10BE1877DF1}"/>
                  </a:ext>
                </a:extLst>
              </p:cNvPr>
              <p:cNvSpPr/>
              <p:nvPr/>
            </p:nvSpPr>
            <p:spPr>
              <a:xfrm>
                <a:off x="521629" y="3896499"/>
                <a:ext cx="6444911" cy="882172"/>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99C3F821-E8A8-CD9D-0A63-B68BFA555E04}"/>
                  </a:ext>
                </a:extLst>
              </p:cNvPr>
              <p:cNvSpPr txBox="1"/>
              <p:nvPr/>
            </p:nvSpPr>
            <p:spPr>
              <a:xfrm>
                <a:off x="528353" y="3801480"/>
                <a:ext cx="3491130" cy="977191"/>
              </a:xfrm>
              <a:prstGeom prst="rect">
                <a:avLst/>
              </a:prstGeom>
              <a:noFill/>
            </p:spPr>
            <p:txBody>
              <a:bodyPr wrap="square">
                <a:spAutoFit/>
              </a:bodyPr>
              <a:lstStyle/>
              <a:p>
                <a:pPr algn="just">
                  <a:lnSpc>
                    <a:spcPct val="150000"/>
                  </a:lnSpc>
                </a:pPr>
                <a:r>
                  <a:rPr lang="vi-VN" sz="20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sym typeface="Wingdings" panose="05000000000000000000" pitchFamily="2" charset="2"/>
                  </a:rPr>
                  <a:t></a:t>
                </a:r>
                <a:r>
                  <a:rPr lang="vi-VN" sz="20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Xác định nhiệt dung riêng của nước bằng công thức</a:t>
                </a:r>
                <a:endParaRPr kumimoji="0" lang="vi-VN" sz="20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graphicFrame>
          <p:nvGraphicFramePr>
            <p:cNvPr id="13" name="Object 12">
              <a:extLst>
                <a:ext uri="{FF2B5EF4-FFF2-40B4-BE49-F238E27FC236}">
                  <a16:creationId xmlns:a16="http://schemas.microsoft.com/office/drawing/2014/main" id="{A5EC4863-EA80-2299-C332-FAF829A67B84}"/>
                </a:ext>
              </a:extLst>
            </p:cNvPr>
            <p:cNvGraphicFramePr>
              <a:graphicFrameLocks noChangeAspect="1"/>
            </p:cNvGraphicFramePr>
            <p:nvPr>
              <p:extLst>
                <p:ext uri="{D42A27DB-BD31-4B8C-83A1-F6EECF244321}">
                  <p14:modId xmlns:p14="http://schemas.microsoft.com/office/powerpoint/2010/main" val="562034756"/>
                </p:ext>
              </p:extLst>
            </p:nvPr>
          </p:nvGraphicFramePr>
          <p:xfrm>
            <a:off x="8853058" y="719606"/>
            <a:ext cx="2947057" cy="809610"/>
          </p:xfrm>
          <a:graphic>
            <a:graphicData uri="http://schemas.openxmlformats.org/presentationml/2006/ole">
              <mc:AlternateContent xmlns:mc="http://schemas.openxmlformats.org/markup-compatibility/2006">
                <mc:Choice xmlns:v="urn:schemas-microsoft-com:vml" Requires="v">
                  <p:oleObj name="Equation" r:id="rId4" imgW="1676160" imgH="457200" progId="Equation.DSMT4">
                    <p:embed/>
                  </p:oleObj>
                </mc:Choice>
                <mc:Fallback>
                  <p:oleObj name="Equation" r:id="rId4" imgW="1676160" imgH="457200" progId="Equation.DSMT4">
                    <p:embed/>
                    <p:pic>
                      <p:nvPicPr>
                        <p:cNvPr id="13" name="Object 12">
                          <a:extLst>
                            <a:ext uri="{FF2B5EF4-FFF2-40B4-BE49-F238E27FC236}">
                              <a16:creationId xmlns:a16="http://schemas.microsoft.com/office/drawing/2014/main" id="{A5EC4863-EA80-2299-C332-FAF829A67B84}"/>
                            </a:ext>
                          </a:extLst>
                        </p:cNvPr>
                        <p:cNvPicPr>
                          <a:picLocks noChangeAspect="1" noChangeArrowheads="1"/>
                        </p:cNvPicPr>
                        <p:nvPr/>
                      </p:nvPicPr>
                      <p:blipFill>
                        <a:blip r:embed="rId5"/>
                        <a:srcRect/>
                        <a:stretch>
                          <a:fillRect/>
                        </a:stretch>
                      </p:blipFill>
                      <p:spPr bwMode="auto">
                        <a:xfrm>
                          <a:off x="8853058" y="719606"/>
                          <a:ext cx="2947057" cy="809610"/>
                        </a:xfrm>
                        <a:prstGeom prst="rect">
                          <a:avLst/>
                        </a:prstGeom>
                        <a:solidFill>
                          <a:srgbClr val="FEF9C3"/>
                        </a:solidFill>
                      </p:spPr>
                    </p:pic>
                  </p:oleObj>
                </mc:Fallback>
              </mc:AlternateContent>
            </a:graphicData>
          </a:graphic>
        </p:graphicFrame>
      </p:grpSp>
      <p:pic>
        <p:nvPicPr>
          <p:cNvPr id="14" name="Graphic 13">
            <a:extLst>
              <a:ext uri="{FF2B5EF4-FFF2-40B4-BE49-F238E27FC236}">
                <a16:creationId xmlns:a16="http://schemas.microsoft.com/office/drawing/2014/main" id="{C199C50D-B932-B3C7-3168-E4F9ECE65E8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69587" y="507485"/>
            <a:ext cx="3589938" cy="6415063"/>
          </a:xfrm>
          <a:prstGeom prst="rect">
            <a:avLst/>
          </a:prstGeom>
        </p:spPr>
      </p:pic>
      <p:grpSp>
        <p:nvGrpSpPr>
          <p:cNvPr id="25" name="Group 24">
            <a:extLst>
              <a:ext uri="{FF2B5EF4-FFF2-40B4-BE49-F238E27FC236}">
                <a16:creationId xmlns:a16="http://schemas.microsoft.com/office/drawing/2014/main" id="{7150E429-0D58-B75F-A532-8B98E23B370C}"/>
              </a:ext>
            </a:extLst>
          </p:cNvPr>
          <p:cNvGrpSpPr/>
          <p:nvPr/>
        </p:nvGrpSpPr>
        <p:grpSpPr>
          <a:xfrm>
            <a:off x="4617588" y="1660389"/>
            <a:ext cx="6445481" cy="4096665"/>
            <a:chOff x="4617588" y="1660389"/>
            <a:chExt cx="6445481" cy="4096665"/>
          </a:xfrm>
        </p:grpSpPr>
        <p:grpSp>
          <p:nvGrpSpPr>
            <p:cNvPr id="15" name="Group 14">
              <a:extLst>
                <a:ext uri="{FF2B5EF4-FFF2-40B4-BE49-F238E27FC236}">
                  <a16:creationId xmlns:a16="http://schemas.microsoft.com/office/drawing/2014/main" id="{55D43AC7-2C1F-6EC9-F02D-8D2C6AB5167B}"/>
                </a:ext>
              </a:extLst>
            </p:cNvPr>
            <p:cNvGrpSpPr/>
            <p:nvPr/>
          </p:nvGrpSpPr>
          <p:grpSpPr>
            <a:xfrm>
              <a:off x="4617588" y="1660389"/>
              <a:ext cx="6445481" cy="4096665"/>
              <a:chOff x="5081736" y="522379"/>
              <a:chExt cx="5846122" cy="4096665"/>
            </a:xfrm>
          </p:grpSpPr>
          <p:sp>
            <p:nvSpPr>
              <p:cNvPr id="16" name="Rectangle: Rounded Corners 15">
                <a:extLst>
                  <a:ext uri="{FF2B5EF4-FFF2-40B4-BE49-F238E27FC236}">
                    <a16:creationId xmlns:a16="http://schemas.microsoft.com/office/drawing/2014/main" id="{DD7DEAAD-66F4-5239-5B5C-54911DA77322}"/>
                  </a:ext>
                </a:extLst>
              </p:cNvPr>
              <p:cNvSpPr/>
              <p:nvPr/>
            </p:nvSpPr>
            <p:spPr>
              <a:xfrm>
                <a:off x="5081736" y="546684"/>
                <a:ext cx="5846122" cy="4072360"/>
              </a:xfrm>
              <a:prstGeom prst="roundRect">
                <a:avLst>
                  <a:gd name="adj" fmla="val 5772"/>
                </a:avLst>
              </a:prstGeom>
              <a:solidFill>
                <a:srgbClr val="FFFBEB"/>
              </a:solidFill>
              <a:ln>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7" name="Freeform: Shape 16">
                <a:extLst>
                  <a:ext uri="{FF2B5EF4-FFF2-40B4-BE49-F238E27FC236}">
                    <a16:creationId xmlns:a16="http://schemas.microsoft.com/office/drawing/2014/main" id="{B7B6D97D-598C-3FB3-2A2E-69B19B298C99}"/>
                  </a:ext>
                </a:extLst>
              </p:cNvPr>
              <p:cNvSpPr/>
              <p:nvPr/>
            </p:nvSpPr>
            <p:spPr>
              <a:xfrm>
                <a:off x="6810213" y="522379"/>
                <a:ext cx="2501277" cy="617130"/>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8" name="TextBox 17">
                <a:extLst>
                  <a:ext uri="{FF2B5EF4-FFF2-40B4-BE49-F238E27FC236}">
                    <a16:creationId xmlns:a16="http://schemas.microsoft.com/office/drawing/2014/main" id="{CDC73C73-E59D-1F5C-5336-4768AEF16330}"/>
                  </a:ext>
                </a:extLst>
              </p:cNvPr>
              <p:cNvSpPr txBox="1"/>
              <p:nvPr/>
            </p:nvSpPr>
            <p:spPr>
              <a:xfrm>
                <a:off x="5357868" y="652521"/>
                <a:ext cx="524548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TRONG </a:t>
                </a:r>
                <a:r>
                  <a:rPr lang="en-US" sz="2800" dirty="0">
                    <a:solidFill>
                      <a:srgbClr val="FFFCF3"/>
                    </a:solidFill>
                    <a:latin typeface="#9Slide03 Arima Madurai Black" panose="00000A00000000000000" pitchFamily="2" charset="0"/>
                    <a:cs typeface="#9Slide03 Arima Madurai Black" panose="00000A00000000000000" pitchFamily="2" charset="0"/>
                  </a:rPr>
                  <a:t>ĐÓ</a:t>
                </a:r>
                <a:endParaRPr kumimoji="0" lang="en-US" sz="2800" b="0" i="0" u="none" strike="noStrike" kern="1200" cap="none" spc="0" normalizeH="0" baseline="0" noProof="0" dirty="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22" name="Rectangle: Rounded Corners 21">
              <a:extLst>
                <a:ext uri="{FF2B5EF4-FFF2-40B4-BE49-F238E27FC236}">
                  <a16:creationId xmlns:a16="http://schemas.microsoft.com/office/drawing/2014/main" id="{71974372-4EC9-8A95-9115-690418B2D52E}"/>
                </a:ext>
              </a:extLst>
            </p:cNvPr>
            <p:cNvSpPr/>
            <p:nvPr/>
          </p:nvSpPr>
          <p:spPr>
            <a:xfrm>
              <a:off x="4857515" y="2492719"/>
              <a:ext cx="5965056" cy="3054756"/>
            </a:xfrm>
            <a:prstGeom prst="roundRect">
              <a:avLst>
                <a:gd name="adj" fmla="val 3601"/>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01BDF5AF-1E39-436D-F02F-4EEE1A3F25C7}"/>
                </a:ext>
              </a:extLst>
            </p:cNvPr>
            <p:cNvSpPr txBox="1"/>
            <p:nvPr/>
          </p:nvSpPr>
          <p:spPr>
            <a:xfrm>
              <a:off x="4922030" y="2816777"/>
              <a:ext cx="5965056" cy="2816156"/>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lang="nl-NL"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       là nhiệt dung riêng của nước (J/kg).</a:t>
              </a:r>
            </a:p>
            <a:p>
              <a:pPr marL="342900" indent="-342900">
                <a:lnSpc>
                  <a:spcPct val="150000"/>
                </a:lnSpc>
                <a:buFont typeface="Wingdings" panose="05000000000000000000" pitchFamily="2" charset="2"/>
                <a:buChar char="§"/>
              </a:pPr>
              <a:r>
                <a:rPr lang="nl-NL" sz="2400" dirty="0">
                  <a:solidFill>
                    <a:schemeClr val="accent4">
                      <a:lumMod val="50000"/>
                    </a:schemeClr>
                  </a:solidFill>
                  <a:latin typeface="#9Slide03 Arima Madurai Black" panose="00000A00000000000000" pitchFamily="2" charset="0"/>
                  <a:ea typeface="Arial" panose="020B0604020202020204" pitchFamily="34" charset="0"/>
                  <a:cs typeface="#9Slide03 Arima Madurai Black" panose="00000A00000000000000" pitchFamily="2" charset="0"/>
                </a:rPr>
                <a:t>   l</a:t>
              </a:r>
              <a:r>
                <a:rPr lang="nl-NL"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à thời gian đun nước (s).</a:t>
              </a:r>
            </a:p>
            <a:p>
              <a:pPr marL="342900" indent="-342900">
                <a:lnSpc>
                  <a:spcPct val="150000"/>
                </a:lnSpc>
                <a:buFont typeface="Wingdings" panose="05000000000000000000" pitchFamily="2" charset="2"/>
                <a:buChar char="§"/>
              </a:pPr>
              <a:r>
                <a:rPr lang="nl-NL"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m là khối lượng nước (kg).</a:t>
              </a:r>
              <a:endParaRPr lang="nl-NL" sz="2400" dirty="0">
                <a:solidFill>
                  <a:schemeClr val="accent4">
                    <a:lumMod val="50000"/>
                  </a:schemeClr>
                </a:solidFill>
                <a:latin typeface="#9Slide03 Arima Madurai Black" panose="00000A00000000000000" pitchFamily="2" charset="0"/>
                <a:ea typeface="Arial" panose="020B0604020202020204" pitchFamily="34" charset="0"/>
                <a:cs typeface="#9Slide03 Arima Madurai Black" panose="00000A00000000000000" pitchFamily="2" charset="0"/>
              </a:endParaRPr>
            </a:p>
            <a:p>
              <a:pPr marL="342900" indent="-342900">
                <a:lnSpc>
                  <a:spcPct val="150000"/>
                </a:lnSpc>
                <a:buFont typeface="Wingdings" panose="05000000000000000000" pitchFamily="2" charset="2"/>
                <a:buChar char="§"/>
              </a:pPr>
              <a:r>
                <a:rPr lang="nl-NL"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P là công suất đun nước (W).</a:t>
              </a:r>
              <a:endParaRPr lang="en-US" sz="2400" dirty="0">
                <a:solidFill>
                  <a:schemeClr val="accent4">
                    <a:lumMod val="50000"/>
                  </a:schemeClr>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p>
              <a:pPr marL="342900" indent="-342900" algn="just">
                <a:lnSpc>
                  <a:spcPct val="150000"/>
                </a:lnSpc>
                <a:buFont typeface="Wingdings" panose="05000000000000000000" pitchFamily="2" charset="2"/>
                <a:buChar char="§"/>
              </a:pP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grpSp>
        <p:nvGrpSpPr>
          <p:cNvPr id="20" name="Group 19">
            <a:extLst>
              <a:ext uri="{FF2B5EF4-FFF2-40B4-BE49-F238E27FC236}">
                <a16:creationId xmlns:a16="http://schemas.microsoft.com/office/drawing/2014/main" id="{5C0F3A9C-6ADE-E58A-99D0-679C4DBD1B5A}"/>
              </a:ext>
            </a:extLst>
          </p:cNvPr>
          <p:cNvGrpSpPr/>
          <p:nvPr/>
        </p:nvGrpSpPr>
        <p:grpSpPr>
          <a:xfrm>
            <a:off x="5355203" y="9072050"/>
            <a:ext cx="6445481" cy="5628200"/>
            <a:chOff x="5355203" y="2094832"/>
            <a:chExt cx="6445481" cy="5628200"/>
          </a:xfrm>
        </p:grpSpPr>
        <p:grpSp>
          <p:nvGrpSpPr>
            <p:cNvPr id="24" name="Group 23">
              <a:extLst>
                <a:ext uri="{FF2B5EF4-FFF2-40B4-BE49-F238E27FC236}">
                  <a16:creationId xmlns:a16="http://schemas.microsoft.com/office/drawing/2014/main" id="{804CD90F-844B-6BA1-AA35-CC7C35809D99}"/>
                </a:ext>
              </a:extLst>
            </p:cNvPr>
            <p:cNvGrpSpPr/>
            <p:nvPr/>
          </p:nvGrpSpPr>
          <p:grpSpPr>
            <a:xfrm>
              <a:off x="5355203" y="2094832"/>
              <a:ext cx="6445481" cy="5628200"/>
              <a:chOff x="5750761" y="956822"/>
              <a:chExt cx="5846122" cy="5628200"/>
            </a:xfrm>
          </p:grpSpPr>
          <p:sp>
            <p:nvSpPr>
              <p:cNvPr id="28" name="Rectangle: Rounded Corners 27">
                <a:extLst>
                  <a:ext uri="{FF2B5EF4-FFF2-40B4-BE49-F238E27FC236}">
                    <a16:creationId xmlns:a16="http://schemas.microsoft.com/office/drawing/2014/main" id="{BEF015E5-B67C-3CE3-C14C-6786B31CA253}"/>
                  </a:ext>
                </a:extLst>
              </p:cNvPr>
              <p:cNvSpPr/>
              <p:nvPr/>
            </p:nvSpPr>
            <p:spPr>
              <a:xfrm>
                <a:off x="5750761" y="956822"/>
                <a:ext cx="5846122" cy="5628200"/>
              </a:xfrm>
              <a:prstGeom prst="roundRect">
                <a:avLst>
                  <a:gd name="adj" fmla="val 5772"/>
                </a:avLst>
              </a:prstGeom>
              <a:solidFill>
                <a:srgbClr val="FFFBEB"/>
              </a:solidFill>
              <a:ln>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9" name="Freeform: Shape 28">
                <a:extLst>
                  <a:ext uri="{FF2B5EF4-FFF2-40B4-BE49-F238E27FC236}">
                    <a16:creationId xmlns:a16="http://schemas.microsoft.com/office/drawing/2014/main" id="{31D8E267-F4E2-8698-55C0-C0E65B1B752D}"/>
                  </a:ext>
                </a:extLst>
              </p:cNvPr>
              <p:cNvSpPr/>
              <p:nvPr/>
            </p:nvSpPr>
            <p:spPr>
              <a:xfrm>
                <a:off x="7423184" y="968750"/>
                <a:ext cx="2501277" cy="617130"/>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30" name="TextBox 29">
                <a:extLst>
                  <a:ext uri="{FF2B5EF4-FFF2-40B4-BE49-F238E27FC236}">
                    <a16:creationId xmlns:a16="http://schemas.microsoft.com/office/drawing/2014/main" id="{3EE640B8-FEEF-E0B4-4880-37ECDEF0D2A1}"/>
                  </a:ext>
                </a:extLst>
              </p:cNvPr>
              <p:cNvSpPr txBox="1"/>
              <p:nvPr/>
            </p:nvSpPr>
            <p:spPr>
              <a:xfrm>
                <a:off x="6026893" y="1062659"/>
                <a:ext cx="524548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a:solidFill>
                      <a:srgbClr val="FFFCF3"/>
                    </a:solidFill>
                    <a:latin typeface="#9Slide03 Arima Madurai Black" panose="00000A00000000000000" pitchFamily="2" charset="0"/>
                    <a:cs typeface="#9Slide03 Arima Madurai Black" panose="00000A00000000000000" pitchFamily="2" charset="0"/>
                  </a:rPr>
                  <a:t>LƯU Ý</a:t>
                </a:r>
                <a:endParaRPr kumimoji="0" lang="en-US" sz="28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26" name="Rectangle: Rounded Corners 25">
              <a:extLst>
                <a:ext uri="{FF2B5EF4-FFF2-40B4-BE49-F238E27FC236}">
                  <a16:creationId xmlns:a16="http://schemas.microsoft.com/office/drawing/2014/main" id="{B328D213-FA0C-1E84-7BDA-B9B1A9F7EA29}"/>
                </a:ext>
              </a:extLst>
            </p:cNvPr>
            <p:cNvSpPr/>
            <p:nvPr/>
          </p:nvSpPr>
          <p:spPr>
            <a:xfrm>
              <a:off x="5595130" y="2902857"/>
              <a:ext cx="5965056" cy="4544404"/>
            </a:xfrm>
            <a:prstGeom prst="roundRect">
              <a:avLst>
                <a:gd name="adj" fmla="val 3601"/>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AD4E6155-9095-8C14-4D06-DF556B8F0A7B}"/>
                </a:ext>
              </a:extLst>
            </p:cNvPr>
            <p:cNvSpPr txBox="1"/>
            <p:nvPr/>
          </p:nvSpPr>
          <p:spPr>
            <a:xfrm>
              <a:off x="5820747" y="3082516"/>
              <a:ext cx="5513821" cy="4112664"/>
            </a:xfrm>
            <a:prstGeom prst="rect">
              <a:avLst/>
            </a:prstGeom>
            <a:noFill/>
          </p:spPr>
          <p:txBody>
            <a:bodyPr wrap="square">
              <a:spAutoFit/>
            </a:bodyPr>
            <a:lstStyle/>
            <a:p>
              <a:pPr marL="342900" indent="-342900" algn="just">
                <a:lnSpc>
                  <a:spcPct val="150000"/>
                </a:lnSpc>
                <a:buFont typeface="Wingdings" panose="05000000000000000000" pitchFamily="2" charset="2"/>
                <a:buChar char="§"/>
              </a:pPr>
              <a:r>
                <a:rPr kumimoji="0" lang="vi-VN" sz="22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Công thức trên chỉ đúng khi vật chuyển dời theo phương của lực.</a:t>
              </a:r>
            </a:p>
            <a:p>
              <a:pPr marL="342900" indent="-342900" algn="just">
                <a:lnSpc>
                  <a:spcPct val="150000"/>
                </a:lnSpc>
                <a:buFont typeface="Wingdings" panose="05000000000000000000" pitchFamily="2" charset="2"/>
                <a:buChar char="§"/>
              </a:pPr>
              <a:r>
                <a:rPr kumimoji="0" lang="vi-VN" sz="22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Nếu vật chuyển dời theo phương vuông góc với phương của lực thì công bằng không.</a:t>
              </a:r>
            </a:p>
            <a:p>
              <a:pPr marL="342900" indent="-342900" algn="just">
                <a:lnSpc>
                  <a:spcPct val="150000"/>
                </a:lnSpc>
                <a:buFont typeface="Wingdings" panose="05000000000000000000" pitchFamily="2" charset="2"/>
                <a:buChar char="§"/>
              </a:pPr>
              <a:r>
                <a:rPr kumimoji="0" lang="vi-VN" sz="22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Nếu vật chuyển dời không theo phương của lực thì công được tính theo công thức khác.</a:t>
              </a:r>
            </a:p>
          </p:txBody>
        </p:sp>
      </p:grpSp>
      <p:graphicFrame>
        <p:nvGraphicFramePr>
          <p:cNvPr id="96" name="Object 95">
            <a:extLst>
              <a:ext uri="{FF2B5EF4-FFF2-40B4-BE49-F238E27FC236}">
                <a16:creationId xmlns:a16="http://schemas.microsoft.com/office/drawing/2014/main" id="{6D4B4AD0-981B-5D96-7613-B6EC21B1CBA2}"/>
              </a:ext>
            </a:extLst>
          </p:cNvPr>
          <p:cNvGraphicFramePr>
            <a:graphicFrameLocks noChangeAspect="1"/>
          </p:cNvGraphicFramePr>
          <p:nvPr>
            <p:extLst>
              <p:ext uri="{D42A27DB-BD31-4B8C-83A1-F6EECF244321}">
                <p14:modId xmlns:p14="http://schemas.microsoft.com/office/powerpoint/2010/main" val="2725847111"/>
              </p:ext>
            </p:extLst>
          </p:nvPr>
        </p:nvGraphicFramePr>
        <p:xfrm>
          <a:off x="5159940" y="2857185"/>
          <a:ext cx="660807" cy="529182"/>
        </p:xfrm>
        <a:graphic>
          <a:graphicData uri="http://schemas.openxmlformats.org/presentationml/2006/ole">
            <mc:AlternateContent xmlns:mc="http://schemas.openxmlformats.org/markup-compatibility/2006">
              <mc:Choice xmlns:v="urn:schemas-microsoft-com:vml" Requires="v">
                <p:oleObj name="Equation" r:id="rId8" imgW="391223" imgH="312559" progId="Equation.DSMT4">
                  <p:embed/>
                </p:oleObj>
              </mc:Choice>
              <mc:Fallback>
                <p:oleObj name="Equation" r:id="rId8" imgW="391223" imgH="312559" progId="Equation.DSMT4">
                  <p:embed/>
                  <p:pic>
                    <p:nvPicPr>
                      <p:cNvPr id="0" name=""/>
                      <p:cNvPicPr/>
                      <p:nvPr/>
                    </p:nvPicPr>
                    <p:blipFill>
                      <a:blip r:embed="rId9"/>
                      <a:stretch>
                        <a:fillRect/>
                      </a:stretch>
                    </p:blipFill>
                    <p:spPr>
                      <a:xfrm>
                        <a:off x="5159940" y="2857185"/>
                        <a:ext cx="660807" cy="529182"/>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F66B7B31-C897-F040-C43F-3044506EBFCD}"/>
              </a:ext>
            </a:extLst>
          </p:cNvPr>
          <p:cNvGraphicFramePr>
            <a:graphicFrameLocks noChangeAspect="1"/>
          </p:cNvGraphicFramePr>
          <p:nvPr>
            <p:extLst>
              <p:ext uri="{D42A27DB-BD31-4B8C-83A1-F6EECF244321}">
                <p14:modId xmlns:p14="http://schemas.microsoft.com/office/powerpoint/2010/main" val="3457371656"/>
              </p:ext>
            </p:extLst>
          </p:nvPr>
        </p:nvGraphicFramePr>
        <p:xfrm>
          <a:off x="5149959" y="3445834"/>
          <a:ext cx="364774" cy="442649"/>
        </p:xfrm>
        <a:graphic>
          <a:graphicData uri="http://schemas.openxmlformats.org/presentationml/2006/ole">
            <mc:AlternateContent xmlns:mc="http://schemas.openxmlformats.org/markup-compatibility/2006">
              <mc:Choice xmlns:v="urn:schemas-microsoft-com:vml" Requires="v">
                <p:oleObj name="Equation" r:id="rId10" imgW="140769" imgH="172018" progId="Equation.DSMT4">
                  <p:embed/>
                </p:oleObj>
              </mc:Choice>
              <mc:Fallback>
                <p:oleObj name="Equation" r:id="rId10" imgW="140769" imgH="172018" progId="Equation.DSMT4">
                  <p:embed/>
                  <p:pic>
                    <p:nvPicPr>
                      <p:cNvPr id="0" name=""/>
                      <p:cNvPicPr/>
                      <p:nvPr/>
                    </p:nvPicPr>
                    <p:blipFill>
                      <a:blip r:embed="rId11"/>
                      <a:stretch>
                        <a:fillRect/>
                      </a:stretch>
                    </p:blipFill>
                    <p:spPr>
                      <a:xfrm>
                        <a:off x="5149959" y="3445834"/>
                        <a:ext cx="364774" cy="442649"/>
                      </a:xfrm>
                      <a:prstGeom prst="rect">
                        <a:avLst/>
                      </a:prstGeom>
                    </p:spPr>
                  </p:pic>
                </p:oleObj>
              </mc:Fallback>
            </mc:AlternateContent>
          </a:graphicData>
        </a:graphic>
      </p:graphicFrame>
    </p:spTree>
    <p:extLst>
      <p:ext uri="{BB962C8B-B14F-4D97-AF65-F5344CB8AC3E}">
        <p14:creationId xmlns:p14="http://schemas.microsoft.com/office/powerpoint/2010/main" val="12089932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12000" fill="hold" nodeType="withEffect" p14:presetBounceEnd="89000">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14:bounceEnd="89000">
                                          <p:cBhvr additive="base">
                                            <p:cTn id="7" dur="2000" fill="hold"/>
                                            <p:tgtEl>
                                              <p:spTgt spid="14"/>
                                            </p:tgtEl>
                                            <p:attrNameLst>
                                              <p:attrName>ppt_x</p:attrName>
                                            </p:attrNameLst>
                                          </p:cBhvr>
                                          <p:tavLst>
                                            <p:tav tm="0">
                                              <p:val>
                                                <p:strVal val="#ppt_x"/>
                                              </p:val>
                                            </p:tav>
                                            <p:tav tm="100000">
                                              <p:val>
                                                <p:strVal val="#ppt_x"/>
                                              </p:val>
                                            </p:tav>
                                          </p:tavLst>
                                        </p:anim>
                                        <p:anim calcmode="lin" valueType="num" p14:bounceEnd="89000">
                                          <p:cBhvr additive="base">
                                            <p:cTn id="8" dur="2000" fill="hold"/>
                                            <p:tgtEl>
                                              <p:spTgt spid="14"/>
                                            </p:tgtEl>
                                            <p:attrNameLst>
                                              <p:attrName>ppt_y</p:attrName>
                                            </p:attrNameLst>
                                          </p:cBhvr>
                                          <p:tavLst>
                                            <p:tav tm="0">
                                              <p:val>
                                                <p:strVal val="1+#ppt_h/2"/>
                                              </p:val>
                                            </p:tav>
                                            <p:tav tm="100000">
                                              <p:val>
                                                <p:strVal val="#ppt_y"/>
                                              </p:val>
                                            </p:tav>
                                          </p:tavLst>
                                        </p:anim>
                                      </p:childTnLst>
                                    </p:cTn>
                                  </p:par>
                                  <p:par>
                                    <p:cTn id="9" presetID="16" presetClass="entr" presetSubtype="37" fill="hold" nodeType="withEffect">
                                      <p:stCondLst>
                                        <p:cond delay="500"/>
                                      </p:stCondLst>
                                      <p:childTnLst>
                                        <p:set>
                                          <p:cBhvr>
                                            <p:cTn id="10" dur="1" fill="hold">
                                              <p:stCondLst>
                                                <p:cond delay="0"/>
                                              </p:stCondLst>
                                            </p:cTn>
                                            <p:tgtEl>
                                              <p:spTgt spid="19"/>
                                            </p:tgtEl>
                                            <p:attrNameLst>
                                              <p:attrName>style.visibility</p:attrName>
                                            </p:attrNameLst>
                                          </p:cBhvr>
                                          <p:to>
                                            <p:strVal val="visible"/>
                                          </p:to>
                                        </p:set>
                                        <p:animEffect transition="in" filter="barn(outVertical)">
                                          <p:cBhvr>
                                            <p:cTn id="11" dur="500"/>
                                            <p:tgtEl>
                                              <p:spTgt spid="19"/>
                                            </p:tgtEl>
                                          </p:cBhvr>
                                        </p:animEffect>
                                      </p:childTnLst>
                                    </p:cTn>
                                  </p:par>
                                  <p:par>
                                    <p:cTn id="12" presetID="22" presetClass="entr" presetSubtype="1" fill="hold" nodeType="withEffect">
                                      <p:stCondLst>
                                        <p:cond delay="1000"/>
                                      </p:stCondLst>
                                      <p:childTnLst>
                                        <p:set>
                                          <p:cBhvr>
                                            <p:cTn id="13" dur="1" fill="hold">
                                              <p:stCondLst>
                                                <p:cond delay="0"/>
                                              </p:stCondLst>
                                            </p:cTn>
                                            <p:tgtEl>
                                              <p:spTgt spid="25"/>
                                            </p:tgtEl>
                                            <p:attrNameLst>
                                              <p:attrName>style.visibility</p:attrName>
                                            </p:attrNameLst>
                                          </p:cBhvr>
                                          <p:to>
                                            <p:strVal val="visible"/>
                                          </p:to>
                                        </p:set>
                                        <p:animEffect transition="in" filter="wipe(up)">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1200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2000" fill="hold"/>
                                            <p:tgtEl>
                                              <p:spTgt spid="14"/>
                                            </p:tgtEl>
                                            <p:attrNameLst>
                                              <p:attrName>ppt_x</p:attrName>
                                            </p:attrNameLst>
                                          </p:cBhvr>
                                          <p:tavLst>
                                            <p:tav tm="0">
                                              <p:val>
                                                <p:strVal val="#ppt_x"/>
                                              </p:val>
                                            </p:tav>
                                            <p:tav tm="100000">
                                              <p:val>
                                                <p:strVal val="#ppt_x"/>
                                              </p:val>
                                            </p:tav>
                                          </p:tavLst>
                                        </p:anim>
                                        <p:anim calcmode="lin" valueType="num">
                                          <p:cBhvr additive="base">
                                            <p:cTn id="8" dur="2000" fill="hold"/>
                                            <p:tgtEl>
                                              <p:spTgt spid="14"/>
                                            </p:tgtEl>
                                            <p:attrNameLst>
                                              <p:attrName>ppt_y</p:attrName>
                                            </p:attrNameLst>
                                          </p:cBhvr>
                                          <p:tavLst>
                                            <p:tav tm="0">
                                              <p:val>
                                                <p:strVal val="1+#ppt_h/2"/>
                                              </p:val>
                                            </p:tav>
                                            <p:tav tm="100000">
                                              <p:val>
                                                <p:strVal val="#ppt_y"/>
                                              </p:val>
                                            </p:tav>
                                          </p:tavLst>
                                        </p:anim>
                                      </p:childTnLst>
                                    </p:cTn>
                                  </p:par>
                                  <p:par>
                                    <p:cTn id="9" presetID="16" presetClass="entr" presetSubtype="37" fill="hold" nodeType="withEffect">
                                      <p:stCondLst>
                                        <p:cond delay="500"/>
                                      </p:stCondLst>
                                      <p:childTnLst>
                                        <p:set>
                                          <p:cBhvr>
                                            <p:cTn id="10" dur="1" fill="hold">
                                              <p:stCondLst>
                                                <p:cond delay="0"/>
                                              </p:stCondLst>
                                            </p:cTn>
                                            <p:tgtEl>
                                              <p:spTgt spid="19"/>
                                            </p:tgtEl>
                                            <p:attrNameLst>
                                              <p:attrName>style.visibility</p:attrName>
                                            </p:attrNameLst>
                                          </p:cBhvr>
                                          <p:to>
                                            <p:strVal val="visible"/>
                                          </p:to>
                                        </p:set>
                                        <p:animEffect transition="in" filter="barn(outVertical)">
                                          <p:cBhvr>
                                            <p:cTn id="11" dur="500"/>
                                            <p:tgtEl>
                                              <p:spTgt spid="19"/>
                                            </p:tgtEl>
                                          </p:cBhvr>
                                        </p:animEffect>
                                      </p:childTnLst>
                                    </p:cTn>
                                  </p:par>
                                  <p:par>
                                    <p:cTn id="12" presetID="22" presetClass="entr" presetSubtype="1" fill="hold" nodeType="withEffect">
                                      <p:stCondLst>
                                        <p:cond delay="1000"/>
                                      </p:stCondLst>
                                      <p:childTnLst>
                                        <p:set>
                                          <p:cBhvr>
                                            <p:cTn id="13" dur="1" fill="hold">
                                              <p:stCondLst>
                                                <p:cond delay="0"/>
                                              </p:stCondLst>
                                            </p:cTn>
                                            <p:tgtEl>
                                              <p:spTgt spid="25"/>
                                            </p:tgtEl>
                                            <p:attrNameLst>
                                              <p:attrName>style.visibility</p:attrName>
                                            </p:attrNameLst>
                                          </p:cBhvr>
                                          <p:to>
                                            <p:strVal val="visible"/>
                                          </p:to>
                                        </p:set>
                                        <p:animEffect transition="in" filter="wipe(up)">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359"/>
        <p:cNvGrpSpPr/>
        <p:nvPr/>
      </p:nvGrpSpPr>
      <p:grpSpPr>
        <a:xfrm>
          <a:off x="0" y="0"/>
          <a:ext cx="0" cy="0"/>
          <a:chOff x="0" y="0"/>
          <a:chExt cx="0" cy="0"/>
        </a:xfrm>
      </p:grpSpPr>
      <p:sp>
        <p:nvSpPr>
          <p:cNvPr id="10" name="Rectangle 9">
            <a:extLst>
              <a:ext uri="{FF2B5EF4-FFF2-40B4-BE49-F238E27FC236}">
                <a16:creationId xmlns:a16="http://schemas.microsoft.com/office/drawing/2014/main" id="{A8A9585D-9BE7-9241-8B1A-D4CE1E21920D}"/>
              </a:ext>
            </a:extLst>
          </p:cNvPr>
          <p:cNvSpPr/>
          <p:nvPr/>
        </p:nvSpPr>
        <p:spPr>
          <a:xfrm>
            <a:off x="0" y="0"/>
            <a:ext cx="5210175" cy="6858000"/>
          </a:xfrm>
          <a:prstGeom prst="rect">
            <a:avLst/>
          </a:prstGeom>
          <a:solidFill>
            <a:schemeClr val="accent2">
              <a:lumMod val="60000"/>
              <a:lumOff val="4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3" name="Google Shape;379;p34">
            <a:extLst>
              <a:ext uri="{FF2B5EF4-FFF2-40B4-BE49-F238E27FC236}">
                <a16:creationId xmlns:a16="http://schemas.microsoft.com/office/drawing/2014/main" id="{94B1BCD2-5B35-D892-D842-12F355C6324A}"/>
              </a:ext>
            </a:extLst>
          </p:cNvPr>
          <p:cNvSpPr txBox="1">
            <a:spLocks/>
          </p:cNvSpPr>
          <p:nvPr/>
        </p:nvSpPr>
        <p:spPr>
          <a:xfrm>
            <a:off x="333374" y="2076450"/>
            <a:ext cx="4543425" cy="437197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1pPr>
            <a:lvl2pPr marL="914400" marR="0" lvl="1"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2pPr>
            <a:lvl3pPr marL="1371600" marR="0" lvl="2"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3pPr>
            <a:lvl4pPr marL="1828800" marR="0" lvl="3"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4pPr>
            <a:lvl5pPr marL="2286000" marR="0" lvl="4"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5pPr>
            <a:lvl6pPr marL="2743200" marR="0" lvl="5"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6pPr>
            <a:lvl7pPr marL="3200400" marR="0" lvl="6"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7pPr>
            <a:lvl8pPr marL="3657600" marR="0" lvl="7"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8pPr>
            <a:lvl9pPr marL="4114800" marR="0" lvl="8"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9pPr>
          </a:lstStyle>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mn-lt"/>
                <a:sym typeface="Fira Sans"/>
              </a:rPr>
              <a:t>PHẦN </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mn-lt"/>
                <a:sym typeface="Fira Sans"/>
              </a:rPr>
              <a:t>LUYỆN</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mn-lt"/>
                <a:sym typeface="Fira Sans"/>
              </a:rPr>
              <a:t>TẬP</a:t>
            </a:r>
          </a:p>
        </p:txBody>
      </p:sp>
      <p:pic>
        <p:nvPicPr>
          <p:cNvPr id="14" name="Picture 13">
            <a:extLst>
              <a:ext uri="{FF2B5EF4-FFF2-40B4-BE49-F238E27FC236}">
                <a16:creationId xmlns:a16="http://schemas.microsoft.com/office/drawing/2014/main" id="{9496A1AF-B49D-C31E-896D-053DD078561C}"/>
              </a:ext>
            </a:extLst>
          </p:cNvPr>
          <p:cNvPicPr>
            <a:picLocks noChangeAspect="1"/>
          </p:cNvPicPr>
          <p:nvPr/>
        </p:nvPicPr>
        <p:blipFill>
          <a:blip r:embed="rId3"/>
          <a:stretch>
            <a:fillRect/>
          </a:stretch>
        </p:blipFill>
        <p:spPr>
          <a:xfrm>
            <a:off x="6636455" y="1130300"/>
            <a:ext cx="4786489" cy="5588000"/>
          </a:xfrm>
          <a:prstGeom prst="rect">
            <a:avLst/>
          </a:prstGeom>
          <a:effectLst>
            <a:outerShdw blurRad="50800" dist="38100" dir="2700000" algn="tl" rotWithShape="0">
              <a:prstClr val="black">
                <a:alpha val="40000"/>
              </a:prstClr>
            </a:outerShdw>
          </a:effectLst>
        </p:spPr>
      </p:pic>
      <p:pic>
        <p:nvPicPr>
          <p:cNvPr id="16" name="Picture 15">
            <a:extLst>
              <a:ext uri="{FF2B5EF4-FFF2-40B4-BE49-F238E27FC236}">
                <a16:creationId xmlns:a16="http://schemas.microsoft.com/office/drawing/2014/main" id="{D7E0354F-52FE-F77B-6CC6-59EA31A812C3}"/>
              </a:ext>
            </a:extLst>
          </p:cNvPr>
          <p:cNvPicPr>
            <a:picLocks noChangeAspect="1"/>
          </p:cNvPicPr>
          <p:nvPr/>
        </p:nvPicPr>
        <p:blipFill>
          <a:blip r:embed="rId4"/>
          <a:stretch>
            <a:fillRect/>
          </a:stretch>
        </p:blipFill>
        <p:spPr>
          <a:xfrm>
            <a:off x="9029699" y="3924300"/>
            <a:ext cx="1185333" cy="790222"/>
          </a:xfrm>
          <a:prstGeom prst="rect">
            <a:avLst/>
          </a:prstGeom>
          <a:effectLst>
            <a:outerShdw blurRad="50800" dist="38100" dir="2700000" algn="tl" rotWithShape="0">
              <a:prstClr val="black">
                <a:alpha val="40000"/>
              </a:prstClr>
            </a:outerShdw>
          </a:effectLst>
        </p:spPr>
      </p:pic>
      <p:pic>
        <p:nvPicPr>
          <p:cNvPr id="19" name="Picture 18">
            <a:extLst>
              <a:ext uri="{FF2B5EF4-FFF2-40B4-BE49-F238E27FC236}">
                <a16:creationId xmlns:a16="http://schemas.microsoft.com/office/drawing/2014/main" id="{A21A8FA1-2D86-2623-64A1-12DB8A9C687C}"/>
              </a:ext>
            </a:extLst>
          </p:cNvPr>
          <p:cNvPicPr>
            <a:picLocks noChangeAspect="1"/>
          </p:cNvPicPr>
          <p:nvPr/>
        </p:nvPicPr>
        <p:blipFill>
          <a:blip r:embed="rId5"/>
          <a:stretch>
            <a:fillRect/>
          </a:stretch>
        </p:blipFill>
        <p:spPr>
          <a:xfrm>
            <a:off x="9993841" y="2299758"/>
            <a:ext cx="948267" cy="1557867"/>
          </a:xfrm>
          <a:prstGeom prst="rect">
            <a:avLst/>
          </a:prstGeom>
        </p:spPr>
      </p:pic>
      <p:pic>
        <p:nvPicPr>
          <p:cNvPr id="21" name="Picture 20">
            <a:extLst>
              <a:ext uri="{FF2B5EF4-FFF2-40B4-BE49-F238E27FC236}">
                <a16:creationId xmlns:a16="http://schemas.microsoft.com/office/drawing/2014/main" id="{DD2AA5A3-671D-C7B5-3492-C085110E5339}"/>
              </a:ext>
            </a:extLst>
          </p:cNvPr>
          <p:cNvPicPr>
            <a:picLocks noChangeAspect="1"/>
          </p:cNvPicPr>
          <p:nvPr/>
        </p:nvPicPr>
        <p:blipFill>
          <a:blip r:embed="rId6"/>
          <a:stretch>
            <a:fillRect/>
          </a:stretch>
        </p:blipFill>
        <p:spPr>
          <a:xfrm>
            <a:off x="6036380" y="4262437"/>
            <a:ext cx="1354667" cy="1907822"/>
          </a:xfrm>
          <a:prstGeom prst="rect">
            <a:avLst/>
          </a:prstGeom>
          <a:effectLst>
            <a:outerShdw blurRad="50800" dist="38100" dir="2700000" algn="tl" rotWithShape="0">
              <a:prstClr val="black">
                <a:alpha val="40000"/>
              </a:prstClr>
            </a:outerShdw>
          </a:effectLst>
        </p:spPr>
      </p:pic>
      <p:pic>
        <p:nvPicPr>
          <p:cNvPr id="23" name="Picture 22">
            <a:extLst>
              <a:ext uri="{FF2B5EF4-FFF2-40B4-BE49-F238E27FC236}">
                <a16:creationId xmlns:a16="http://schemas.microsoft.com/office/drawing/2014/main" id="{8B145683-888C-8578-4BBF-372D724CC5E9}"/>
              </a:ext>
            </a:extLst>
          </p:cNvPr>
          <p:cNvPicPr>
            <a:picLocks noChangeAspect="1"/>
          </p:cNvPicPr>
          <p:nvPr/>
        </p:nvPicPr>
        <p:blipFill>
          <a:blip r:embed="rId7"/>
          <a:stretch>
            <a:fillRect/>
          </a:stretch>
        </p:blipFill>
        <p:spPr>
          <a:xfrm>
            <a:off x="7212188" y="5405966"/>
            <a:ext cx="1557867" cy="133208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500714244"/>
      </p:ext>
    </p:extLst>
  </p:cSld>
  <p:clrMapOvr>
    <a:masterClrMapping/>
  </p:clrMapOvr>
  <mc:AlternateContent xmlns:mc="http://schemas.openxmlformats.org/markup-compatibility/2006" xmlns:p14="http://schemas.microsoft.com/office/powerpoint/2010/main">
    <mc:Choice Requires="p14">
      <p:transition spd="slow" p14:dur="800">
        <p14:flythrough dir="ou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accel="50000" decel="50000" autoRev="1" fill="hold" nodeType="withEffect">
                                  <p:stCondLst>
                                    <p:cond delay="0"/>
                                  </p:stCondLst>
                                  <p:childTnLst>
                                    <p:animMotion origin="layout" path="M 5E-6 -2.22222E-6 L 5E-6 -0.05 " pathEditMode="relative" rAng="0" ptsTypes="AA">
                                      <p:cBhvr>
                                        <p:cTn id="6" dur="1500" fill="hold"/>
                                        <p:tgtEl>
                                          <p:spTgt spid="14"/>
                                        </p:tgtEl>
                                        <p:attrNameLst>
                                          <p:attrName>ppt_x</p:attrName>
                                          <p:attrName>ppt_y</p:attrName>
                                        </p:attrNameLst>
                                      </p:cBhvr>
                                      <p:rCtr x="0" y="-2500"/>
                                    </p:animMotion>
                                  </p:childTnLst>
                                </p:cTn>
                              </p:par>
                              <p:par>
                                <p:cTn id="7"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8" dur="1500" fill="hold"/>
                                        <p:tgtEl>
                                          <p:spTgt spid="19"/>
                                        </p:tgtEl>
                                        <p:attrNameLst>
                                          <p:attrName>ppt_x</p:attrName>
                                          <p:attrName>ppt_y</p:attrName>
                                        </p:attrNameLst>
                                      </p:cBhvr>
                                      <p:rCtr x="0" y="-2500"/>
                                    </p:animMotion>
                                  </p:childTnLst>
                                </p:cTn>
                              </p:par>
                              <p:par>
                                <p:cTn id="9"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0" dur="1500" fill="hold"/>
                                        <p:tgtEl>
                                          <p:spTgt spid="16"/>
                                        </p:tgtEl>
                                        <p:attrNameLst>
                                          <p:attrName>ppt_x</p:attrName>
                                          <p:attrName>ppt_y</p:attrName>
                                        </p:attrNameLst>
                                      </p:cBhvr>
                                      <p:rCtr x="0" y="-2500"/>
                                    </p:animMotion>
                                  </p:childTnLst>
                                </p:cTn>
                              </p:par>
                              <p:par>
                                <p:cTn id="11"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12" dur="1500" fill="hold"/>
                                        <p:tgtEl>
                                          <p:spTgt spid="21"/>
                                        </p:tgtEl>
                                        <p:attrNameLst>
                                          <p:attrName>ppt_x</p:attrName>
                                          <p:attrName>ppt_y</p:attrName>
                                        </p:attrNameLst>
                                      </p:cBhvr>
                                      <p:rCtr x="0" y="-2500"/>
                                    </p:animMotion>
                                  </p:childTnLst>
                                </p:cTn>
                              </p:par>
                              <p:par>
                                <p:cTn id="13"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4" dur="1500" fill="hold"/>
                                        <p:tgtEl>
                                          <p:spTgt spid="23"/>
                                        </p:tgtEl>
                                        <p:attrNameLst>
                                          <p:attrName>ppt_x</p:attrName>
                                          <p:attrName>ppt_y</p:attrName>
                                        </p:attrNameLst>
                                      </p:cBhvr>
                                      <p:rCtr x="0" y="-2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mc:AlternateContent xmlns:mc="http://schemas.openxmlformats.org/markup-compatibility/2006" xmlns:a14="http://schemas.microsoft.com/office/drawing/2010/main">
        <mc:Choice Requires="a14">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1: </a:t>
                </a:r>
                <a:r>
                  <a:rPr lang="pt-BR"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nóng chảy </a:t>
                </a:r>
                <a14:m>
                  <m:oMath xmlns:m="http://schemas.openxmlformats.org/officeDocument/2006/math">
                    <m:r>
                      <a:rPr lang="vi-VN"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𝐐</m:t>
                    </m:r>
                  </m:oMath>
                </a14:m>
                <a:r>
                  <a:rPr lang="pt-BR"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được xác định theo công thức</a:t>
                </a:r>
                <a:endParaRPr lang="en-US" sz="2400" b="1" dirty="0">
                  <a:solidFill>
                    <a:srgbClr val="5ABAA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mc:Choice>
        <mc:Fallback xmlns="">
          <p:sp>
            <p:nvSpPr>
              <p:cNvPr id="9" name="Rectangle: Rounded Corners 8">
                <a:extLst>
                  <a:ext uri="{FF2B5EF4-FFF2-40B4-BE49-F238E27FC236}">
                    <a16:creationId xmlns:a16="http://schemas.microsoft.com/office/drawing/2014/main" id="{1EB39DF4-A25A-3E4E-5C38-E15A310ABC11}"/>
                  </a:ext>
                </a:extLst>
              </p:cNvPr>
              <p:cNvSpPr>
                <a:spLocks noRot="1" noChangeAspect="1" noMove="1" noResize="1" noEditPoints="1" noAdjustHandles="1" noChangeArrowheads="1" noChangeShapeType="1" noTextEdit="1"/>
              </p:cNvSpPr>
              <p:nvPr/>
            </p:nvSpPr>
            <p:spPr>
              <a:xfrm>
                <a:off x="616526" y="1162843"/>
                <a:ext cx="10958946" cy="1325564"/>
              </a:xfrm>
              <a:prstGeom prst="roundRect">
                <a:avLst/>
              </a:prstGeom>
              <a:blipFill>
                <a:blip r:embed="rId2"/>
                <a:stretch>
                  <a:fillRect l="-222"/>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mc:AlternateContent xmlns:mc="http://schemas.openxmlformats.org/markup-compatibility/2006" xmlns:a14="http://schemas.microsoft.com/office/drawing/2010/main">
        <mc:Choice Requires="a14">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14:m>
                  <m:oMathPara xmlns:m="http://schemas.openxmlformats.org/officeDocument/2006/math">
                    <m:oMathParaPr>
                      <m:jc m:val="centerGroup"/>
                    </m:oMathParaPr>
                    <m:oMath xmlns:m="http://schemas.openxmlformats.org/officeDocument/2006/math">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Q</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2400" i="1">
                              <a:solidFill>
                                <a:srgbClr val="266668"/>
                              </a:solidFill>
                              <a:effectLst/>
                              <a:latin typeface="Cambria Math" panose="02040503050406030204" pitchFamily="18" charset="0"/>
                              <a:cs typeface="Times New Roman" panose="02020603050405020304" pitchFamily="18" charset="0"/>
                            </a:rPr>
                          </m:ctrlPr>
                        </m:fPr>
                        <m:num>
                          <m:r>
                            <m:rPr>
                              <m:sty m:val="p"/>
                            </m:rPr>
                            <a:rPr lang="vi-VN" sz="2400">
                              <a:solidFill>
                                <a:srgbClr val="266668"/>
                              </a:solidFill>
                              <a:effectLst/>
                              <a:latin typeface="Cambria Math" panose="02040503050406030204" pitchFamily="18" charset="0"/>
                              <a:ea typeface="Arial" panose="020B0604020202020204" pitchFamily="34" charset="0"/>
                            </a:rPr>
                            <m:t>λ</m:t>
                          </m:r>
                        </m:num>
                        <m:den>
                          <m:r>
                            <m:rPr>
                              <m:sty m:val="p"/>
                            </m:rP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m:t>
                          </m:r>
                        </m:den>
                      </m:f>
                      <m: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4" name="Rectangle: Rounded Corners 13">
                <a:extLst>
                  <a:ext uri="{FF2B5EF4-FFF2-40B4-BE49-F238E27FC236}">
                    <a16:creationId xmlns:a16="http://schemas.microsoft.com/office/drawing/2014/main" id="{523BDE0B-4BAE-EA2E-658A-ECD96520A868}"/>
                  </a:ext>
                </a:extLst>
              </p:cNvPr>
              <p:cNvSpPr>
                <a:spLocks noRot="1" noChangeAspect="1" noMove="1" noResize="1" noEditPoints="1" noAdjustHandles="1" noChangeArrowheads="1" noChangeShapeType="1" noTextEdit="1"/>
              </p:cNvSpPr>
              <p:nvPr/>
            </p:nvSpPr>
            <p:spPr>
              <a:xfrm>
                <a:off x="1402651" y="2857638"/>
                <a:ext cx="3844635" cy="962001"/>
              </a:xfrm>
              <a:prstGeom prst="roundRect">
                <a:avLst/>
              </a:prstGeom>
              <a:blipFill>
                <a:blip r:embed="rId3"/>
                <a:stretch>
                  <a:fillRect/>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14:m>
                  <m:oMathPara xmlns:m="http://schemas.openxmlformats.org/officeDocument/2006/math">
                    <m:oMathParaPr>
                      <m:jc m:val="centerGroup"/>
                    </m:oMathParaPr>
                    <m:oMath xmlns:m="http://schemas.openxmlformats.org/officeDocument/2006/math">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Q</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2400" i="1">
                              <a:solidFill>
                                <a:srgbClr val="266668"/>
                              </a:solidFill>
                              <a:effectLst/>
                              <a:latin typeface="Cambria Math" panose="02040503050406030204" pitchFamily="18" charset="0"/>
                              <a:cs typeface="Times New Roman" panose="02020603050405020304" pitchFamily="18" charset="0"/>
                            </a:rPr>
                          </m:ctrlPr>
                        </m:fPr>
                        <m:num>
                          <m:r>
                            <m:rPr>
                              <m:sty m:val="p"/>
                            </m:rP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m:t>
                          </m:r>
                        </m:num>
                        <m:den>
                          <m:r>
                            <m:rPr>
                              <m:sty m:val="p"/>
                            </m:rPr>
                            <a:rPr lang="vi-VN" sz="2400">
                              <a:solidFill>
                                <a:srgbClr val="266668"/>
                              </a:solidFill>
                              <a:effectLst/>
                              <a:latin typeface="Cambria Math" panose="02040503050406030204" pitchFamily="18" charset="0"/>
                              <a:ea typeface="Arial" panose="020B0604020202020204" pitchFamily="34" charset="0"/>
                            </a:rPr>
                            <m:t>λ</m:t>
                          </m:r>
                        </m:den>
                      </m:f>
                      <m: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5" name="Rectangle: Rounded Corners 14">
                <a:extLst>
                  <a:ext uri="{FF2B5EF4-FFF2-40B4-BE49-F238E27FC236}">
                    <a16:creationId xmlns:a16="http://schemas.microsoft.com/office/drawing/2014/main" id="{BCC0E7FF-437B-5846-4EA3-CEF2F947F17B}"/>
                  </a:ext>
                </a:extLst>
              </p:cNvPr>
              <p:cNvSpPr>
                <a:spLocks noRot="1" noChangeAspect="1" noMove="1" noResize="1" noEditPoints="1" noAdjustHandles="1" noChangeArrowheads="1" noChangeShapeType="1" noTextEdit="1"/>
              </p:cNvSpPr>
              <p:nvPr/>
            </p:nvSpPr>
            <p:spPr>
              <a:xfrm>
                <a:off x="1402651" y="4827103"/>
                <a:ext cx="3997035" cy="962001"/>
              </a:xfrm>
              <a:prstGeom prst="roundRect">
                <a:avLst/>
              </a:prstGeom>
              <a:blipFill>
                <a:blip r:embed="rId4"/>
                <a:stretch>
                  <a:fillRect/>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14:m>
                  <m:oMathPara xmlns:m="http://schemas.openxmlformats.org/officeDocument/2006/math">
                    <m:oMathParaPr>
                      <m:jc m:val="centerGroup"/>
                    </m:oMathParaPr>
                    <m:oMath xmlns:m="http://schemas.openxmlformats.org/officeDocument/2006/math">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Q</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m:rPr>
                          <m:sty m:val="p"/>
                        </m:rPr>
                        <a:rPr lang="vi-VN" sz="2400">
                          <a:solidFill>
                            <a:srgbClr val="266668"/>
                          </a:solidFill>
                          <a:effectLst/>
                          <a:latin typeface="Cambria Math" panose="02040503050406030204" pitchFamily="18" charset="0"/>
                          <a:ea typeface="Arial" panose="020B0604020202020204" pitchFamily="34" charset="0"/>
                        </a:rPr>
                        <m:t>λ</m:t>
                      </m:r>
                      <m:r>
                        <m:rPr>
                          <m:sty m:val="p"/>
                        </m:rP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m:t>
                      </m:r>
                      <m: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6" name="Rectangle: Rounded Corners 15">
                <a:extLst>
                  <a:ext uri="{FF2B5EF4-FFF2-40B4-BE49-F238E27FC236}">
                    <a16:creationId xmlns:a16="http://schemas.microsoft.com/office/drawing/2014/main" id="{C9237423-204D-7CC5-A2B2-98F9B8BBFB42}"/>
                  </a:ext>
                </a:extLst>
              </p:cNvPr>
              <p:cNvSpPr>
                <a:spLocks noRot="1" noChangeAspect="1" noMove="1" noResize="1" noEditPoints="1" noAdjustHandles="1" noChangeArrowheads="1" noChangeShapeType="1" noTextEdit="1"/>
              </p:cNvSpPr>
              <p:nvPr/>
            </p:nvSpPr>
            <p:spPr>
              <a:xfrm>
                <a:off x="7687601" y="2900655"/>
                <a:ext cx="3740727" cy="962001"/>
              </a:xfrm>
              <a:prstGeom prst="roundRect">
                <a:avLst/>
              </a:prstGeom>
              <a:blipFill>
                <a:blip r:embed="rId5"/>
                <a:stretch>
                  <a:fillRect/>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14:m>
                  <m:oMathPara xmlns:m="http://schemas.openxmlformats.org/officeDocument/2006/math">
                    <m:oMathParaPr>
                      <m:jc m:val="centerGroup"/>
                    </m:oMathParaPr>
                    <m:oMath xmlns:m="http://schemas.openxmlformats.org/officeDocument/2006/math">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Q</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Lm</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7" name="Rectangle: Rounded Corners 16">
                <a:extLst>
                  <a:ext uri="{FF2B5EF4-FFF2-40B4-BE49-F238E27FC236}">
                    <a16:creationId xmlns:a16="http://schemas.microsoft.com/office/drawing/2014/main" id="{40051DBD-D439-44E0-A0F2-6795D18D74CB}"/>
                  </a:ext>
                </a:extLst>
              </p:cNvPr>
              <p:cNvSpPr>
                <a:spLocks noRot="1" noChangeAspect="1" noMove="1" noResize="1" noEditPoints="1" noAdjustHandles="1" noChangeArrowheads="1" noChangeShapeType="1" noTextEdit="1"/>
              </p:cNvSpPr>
              <p:nvPr/>
            </p:nvSpPr>
            <p:spPr>
              <a:xfrm>
                <a:off x="7723909" y="4784854"/>
                <a:ext cx="3740727" cy="962001"/>
              </a:xfrm>
              <a:prstGeom prst="roundRect">
                <a:avLst/>
              </a:prstGeom>
              <a:blipFill>
                <a:blip r:embed="rId6"/>
                <a:stretch>
                  <a:fillRect/>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44661341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719534"/>
            <a:chOff x="3729307" y="216718"/>
            <a:chExt cx="4994867" cy="719534"/>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srgbClr val="FFFCF3"/>
                  </a:solidFill>
                  <a:cs typeface="#9Slide03 Arima Madurai Black" panose="00000A00000000000000" pitchFamily="2" charset="0"/>
                </a:rPr>
                <a:t>CÂU HỎI TRẮC NGHIỆM NHIỀU PHƯƠNG ÁN LỰA CHỌN</a:t>
              </a:r>
              <a:endParaRPr kumimoji="0" lang="en-US" sz="28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mc:AlternateContent xmlns:mc="http://schemas.openxmlformats.org/markup-compatibility/2006" xmlns:a14="http://schemas.microsoft.com/office/drawing/2010/main">
        <mc:Choice Requires="a14">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1: </a:t>
                </a:r>
                <a:r>
                  <a:rPr lang="pt-BR"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nóng chảy </a:t>
                </a:r>
                <a14:m>
                  <m:oMath xmlns:m="http://schemas.openxmlformats.org/officeDocument/2006/math">
                    <m:r>
                      <a:rPr lang="vi-VN"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𝐐</m:t>
                    </m:r>
                  </m:oMath>
                </a14:m>
                <a:r>
                  <a:rPr lang="pt-BR"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được xác định theo công thức</a:t>
                </a:r>
                <a:endParaRPr lang="en-US" sz="2400" b="1" dirty="0">
                  <a:solidFill>
                    <a:srgbClr val="5ABAA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mc:Choice>
        <mc:Fallback xmlns="">
          <p:sp>
            <p:nvSpPr>
              <p:cNvPr id="9" name="Rectangle: Rounded Corners 8">
                <a:extLst>
                  <a:ext uri="{FF2B5EF4-FFF2-40B4-BE49-F238E27FC236}">
                    <a16:creationId xmlns:a16="http://schemas.microsoft.com/office/drawing/2014/main" id="{1EB39DF4-A25A-3E4E-5C38-E15A310ABC11}"/>
                  </a:ext>
                </a:extLst>
              </p:cNvPr>
              <p:cNvSpPr>
                <a:spLocks noRot="1" noChangeAspect="1" noMove="1" noResize="1" noEditPoints="1" noAdjustHandles="1" noChangeArrowheads="1" noChangeShapeType="1" noTextEdit="1"/>
              </p:cNvSpPr>
              <p:nvPr/>
            </p:nvSpPr>
            <p:spPr>
              <a:xfrm>
                <a:off x="616526" y="1162843"/>
                <a:ext cx="10958946" cy="1325564"/>
              </a:xfrm>
              <a:prstGeom prst="roundRect">
                <a:avLst/>
              </a:prstGeom>
              <a:blipFill>
                <a:blip r:embed="rId2"/>
                <a:stretch>
                  <a:fillRect l="-222"/>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mc:AlternateContent xmlns:mc="http://schemas.openxmlformats.org/markup-compatibility/2006" xmlns:a14="http://schemas.microsoft.com/office/drawing/2010/main">
        <mc:Choice Requires="a14">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14:m>
                  <m:oMathPara xmlns:m="http://schemas.openxmlformats.org/officeDocument/2006/math">
                    <m:oMathParaPr>
                      <m:jc m:val="centerGroup"/>
                    </m:oMathParaPr>
                    <m:oMath xmlns:m="http://schemas.openxmlformats.org/officeDocument/2006/math">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Q</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2400" i="1">
                              <a:solidFill>
                                <a:srgbClr val="266668"/>
                              </a:solidFill>
                              <a:effectLst/>
                              <a:latin typeface="Cambria Math" panose="02040503050406030204" pitchFamily="18" charset="0"/>
                              <a:cs typeface="Times New Roman" panose="02020603050405020304" pitchFamily="18" charset="0"/>
                            </a:rPr>
                          </m:ctrlPr>
                        </m:fPr>
                        <m:num>
                          <m:r>
                            <m:rPr>
                              <m:sty m:val="p"/>
                            </m:rPr>
                            <a:rPr lang="vi-VN" sz="2400">
                              <a:solidFill>
                                <a:srgbClr val="266668"/>
                              </a:solidFill>
                              <a:effectLst/>
                              <a:latin typeface="Cambria Math" panose="02040503050406030204" pitchFamily="18" charset="0"/>
                              <a:ea typeface="Arial" panose="020B0604020202020204" pitchFamily="34" charset="0"/>
                            </a:rPr>
                            <m:t>λ</m:t>
                          </m:r>
                        </m:num>
                        <m:den>
                          <m:r>
                            <m:rPr>
                              <m:sty m:val="p"/>
                            </m:rP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m:t>
                          </m:r>
                        </m:den>
                      </m:f>
                      <m: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4" name="Rectangle: Rounded Corners 13">
                <a:extLst>
                  <a:ext uri="{FF2B5EF4-FFF2-40B4-BE49-F238E27FC236}">
                    <a16:creationId xmlns:a16="http://schemas.microsoft.com/office/drawing/2014/main" id="{523BDE0B-4BAE-EA2E-658A-ECD96520A868}"/>
                  </a:ext>
                </a:extLst>
              </p:cNvPr>
              <p:cNvSpPr>
                <a:spLocks noRot="1" noChangeAspect="1" noMove="1" noResize="1" noEditPoints="1" noAdjustHandles="1" noChangeArrowheads="1" noChangeShapeType="1" noTextEdit="1"/>
              </p:cNvSpPr>
              <p:nvPr/>
            </p:nvSpPr>
            <p:spPr>
              <a:xfrm>
                <a:off x="1402651" y="2857638"/>
                <a:ext cx="3844635" cy="962001"/>
              </a:xfrm>
              <a:prstGeom prst="roundRect">
                <a:avLst/>
              </a:prstGeom>
              <a:blipFill>
                <a:blip r:embed="rId3"/>
                <a:stretch>
                  <a:fillRect/>
                </a:stretch>
              </a:blipFill>
              <a:ln w="9525" cap="flat" cmpd="sng" algn="ctr">
                <a:solidFill>
                  <a:srgbClr val="FB7185"/>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14:m>
                  <m:oMathPara xmlns:m="http://schemas.openxmlformats.org/officeDocument/2006/math">
                    <m:oMathParaPr>
                      <m:jc m:val="centerGroup"/>
                    </m:oMathParaPr>
                    <m:oMath xmlns:m="http://schemas.openxmlformats.org/officeDocument/2006/math">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Q</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2400" i="1">
                              <a:solidFill>
                                <a:srgbClr val="266668"/>
                              </a:solidFill>
                              <a:effectLst/>
                              <a:latin typeface="Cambria Math" panose="02040503050406030204" pitchFamily="18" charset="0"/>
                              <a:cs typeface="Times New Roman" panose="02020603050405020304" pitchFamily="18" charset="0"/>
                            </a:rPr>
                          </m:ctrlPr>
                        </m:fPr>
                        <m:num>
                          <m:r>
                            <m:rPr>
                              <m:sty m:val="p"/>
                            </m:rP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m:t>
                          </m:r>
                        </m:num>
                        <m:den>
                          <m:r>
                            <m:rPr>
                              <m:sty m:val="p"/>
                            </m:rPr>
                            <a:rPr lang="vi-VN" sz="2400">
                              <a:solidFill>
                                <a:srgbClr val="266668"/>
                              </a:solidFill>
                              <a:effectLst/>
                              <a:latin typeface="Cambria Math" panose="02040503050406030204" pitchFamily="18" charset="0"/>
                              <a:ea typeface="Arial" panose="020B0604020202020204" pitchFamily="34" charset="0"/>
                            </a:rPr>
                            <m:t>λ</m:t>
                          </m:r>
                        </m:den>
                      </m:f>
                      <m: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5" name="Rectangle: Rounded Corners 14">
                <a:extLst>
                  <a:ext uri="{FF2B5EF4-FFF2-40B4-BE49-F238E27FC236}">
                    <a16:creationId xmlns:a16="http://schemas.microsoft.com/office/drawing/2014/main" id="{BCC0E7FF-437B-5846-4EA3-CEF2F947F17B}"/>
                  </a:ext>
                </a:extLst>
              </p:cNvPr>
              <p:cNvSpPr>
                <a:spLocks noRot="1" noChangeAspect="1" noMove="1" noResize="1" noEditPoints="1" noAdjustHandles="1" noChangeArrowheads="1" noChangeShapeType="1" noTextEdit="1"/>
              </p:cNvSpPr>
              <p:nvPr/>
            </p:nvSpPr>
            <p:spPr>
              <a:xfrm>
                <a:off x="1402651" y="4827103"/>
                <a:ext cx="3997035" cy="962001"/>
              </a:xfrm>
              <a:prstGeom prst="roundRect">
                <a:avLst/>
              </a:prstGeom>
              <a:blipFill>
                <a:blip r:embed="rId4"/>
                <a:stretch>
                  <a:fillRect/>
                </a:stretch>
              </a:blipFill>
              <a:ln w="9525" cap="flat" cmpd="sng" algn="ctr">
                <a:solidFill>
                  <a:srgbClr val="FB7185"/>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14:m>
                  <m:oMathPara xmlns:m="http://schemas.openxmlformats.org/officeDocument/2006/math">
                    <m:oMathParaPr>
                      <m:jc m:val="centerGroup"/>
                    </m:oMathParaPr>
                    <m:oMath xmlns:m="http://schemas.openxmlformats.org/officeDocument/2006/math">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Q</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m:rPr>
                          <m:sty m:val="p"/>
                        </m:rPr>
                        <a:rPr lang="vi-VN" sz="2400">
                          <a:solidFill>
                            <a:srgbClr val="266668"/>
                          </a:solidFill>
                          <a:effectLst/>
                          <a:latin typeface="Cambria Math" panose="02040503050406030204" pitchFamily="18" charset="0"/>
                          <a:ea typeface="Arial" panose="020B0604020202020204" pitchFamily="34" charset="0"/>
                        </a:rPr>
                        <m:t>λ</m:t>
                      </m:r>
                      <m:r>
                        <m:rPr>
                          <m:sty m:val="p"/>
                        </m:rP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m:t>
                      </m:r>
                      <m:r>
                        <a:rPr lang="vi-VN" sz="240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6" name="Rectangle: Rounded Corners 15">
                <a:extLst>
                  <a:ext uri="{FF2B5EF4-FFF2-40B4-BE49-F238E27FC236}">
                    <a16:creationId xmlns:a16="http://schemas.microsoft.com/office/drawing/2014/main" id="{C9237423-204D-7CC5-A2B2-98F9B8BBFB42}"/>
                  </a:ext>
                </a:extLst>
              </p:cNvPr>
              <p:cNvSpPr>
                <a:spLocks noRot="1" noChangeAspect="1" noMove="1" noResize="1" noEditPoints="1" noAdjustHandles="1" noChangeArrowheads="1" noChangeShapeType="1" noTextEdit="1"/>
              </p:cNvSpPr>
              <p:nvPr/>
            </p:nvSpPr>
            <p:spPr>
              <a:xfrm>
                <a:off x="7687601" y="2900655"/>
                <a:ext cx="3740727" cy="962001"/>
              </a:xfrm>
              <a:prstGeom prst="roundRect">
                <a:avLst/>
              </a:prstGeom>
              <a:blipFill>
                <a:blip r:embed="rId5"/>
                <a:stretch>
                  <a:fillRect/>
                </a:stretch>
              </a:blipFill>
              <a:ln w="9525" cap="flat" cmpd="sng" algn="ctr">
                <a:solidFill>
                  <a:srgbClr val="10B981"/>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14:m>
                  <m:oMathPara xmlns:m="http://schemas.openxmlformats.org/officeDocument/2006/math">
                    <m:oMathParaPr>
                      <m:jc m:val="centerGroup"/>
                    </m:oMathParaPr>
                    <m:oMath xmlns:m="http://schemas.openxmlformats.org/officeDocument/2006/math">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Q</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m:rPr>
                          <m:sty m:val="p"/>
                        </m:rP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Lm</m:t>
                      </m:r>
                      <m:r>
                        <a:rPr lang="vi-VN" sz="2400"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oMath>
                  </m:oMathPara>
                </a14:m>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7" name="Rectangle: Rounded Corners 16">
                <a:extLst>
                  <a:ext uri="{FF2B5EF4-FFF2-40B4-BE49-F238E27FC236}">
                    <a16:creationId xmlns:a16="http://schemas.microsoft.com/office/drawing/2014/main" id="{40051DBD-D439-44E0-A0F2-6795D18D74CB}"/>
                  </a:ext>
                </a:extLst>
              </p:cNvPr>
              <p:cNvSpPr>
                <a:spLocks noRot="1" noChangeAspect="1" noMove="1" noResize="1" noEditPoints="1" noAdjustHandles="1" noChangeArrowheads="1" noChangeShapeType="1" noTextEdit="1"/>
              </p:cNvSpPr>
              <p:nvPr/>
            </p:nvSpPr>
            <p:spPr>
              <a:xfrm>
                <a:off x="7723909" y="4784854"/>
                <a:ext cx="3740727" cy="962001"/>
              </a:xfrm>
              <a:prstGeom prst="roundRect">
                <a:avLst/>
              </a:prstGeom>
              <a:blipFill>
                <a:blip r:embed="rId6"/>
                <a:stretch>
                  <a:fillRect/>
                </a:stretch>
              </a:blipFill>
              <a:ln w="9525" cap="flat" cmpd="sng" algn="ctr">
                <a:solidFill>
                  <a:srgbClr val="FB7185"/>
                </a:solidFill>
                <a:prstDash val="solid"/>
                <a:round/>
                <a:headEnd type="none" w="med" len="med"/>
                <a:tailEnd type="none" w="med" len="med"/>
              </a:ln>
            </p:spPr>
            <p:txBody>
              <a:bodyPr/>
              <a:lstStyle/>
              <a:p>
                <a:r>
                  <a:rPr lang="en-US">
                    <a:noFill/>
                  </a:rPr>
                  <a:t> </a:t>
                </a:r>
              </a:p>
            </p:txBody>
          </p:sp>
        </mc:Fallback>
      </mc:AlternateContent>
      <p:pic>
        <p:nvPicPr>
          <p:cNvPr id="2" name="Picture 2" descr="Tick png images | PNGEgg">
            <a:extLst>
              <a:ext uri="{FF2B5EF4-FFF2-40B4-BE49-F238E27FC236}">
                <a16:creationId xmlns:a16="http://schemas.microsoft.com/office/drawing/2014/main" id="{0FF3452F-23E4-0E5A-9E90-79C846915AAF}"/>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299" t="3299" r="3299" b="3299"/>
          <a:stretch/>
        </p:blipFill>
        <p:spPr bwMode="auto">
          <a:xfrm>
            <a:off x="10240709" y="2577773"/>
            <a:ext cx="548640" cy="548640"/>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70137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2: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ể xác định nhiệt nóng chảy riêng của một chất bằng thực nghiệm ta không cần dùng đến dụng cụ nào sau đây?</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â</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điệ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ử</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Oá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ô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p>
        </p:txBody>
      </p:sp>
    </p:spTree>
    <p:extLst>
      <p:ext uri="{BB962C8B-B14F-4D97-AF65-F5344CB8AC3E}">
        <p14:creationId xmlns:p14="http://schemas.microsoft.com/office/powerpoint/2010/main" val="4046681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2: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ể xác định nhiệt nóng chảy riêng của một chất bằng thực nghiệm ta không cần dùng đến dụng cụ nào sau đây?</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â</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điệ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ử</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Oá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ô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p>
        </p:txBody>
      </p:sp>
      <p:pic>
        <p:nvPicPr>
          <p:cNvPr id="2" name="Picture 2" descr="Tick png images | PNGEgg">
            <a:extLst>
              <a:ext uri="{FF2B5EF4-FFF2-40B4-BE49-F238E27FC236}">
                <a16:creationId xmlns:a16="http://schemas.microsoft.com/office/drawing/2014/main" id="{B53B148F-21C6-B36A-D40E-C8BADACAC02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99" t="3299" r="3299" b="3299"/>
          <a:stretch/>
        </p:blipFill>
        <p:spPr bwMode="auto">
          <a:xfrm>
            <a:off x="10612485" y="4527783"/>
            <a:ext cx="548640" cy="548640"/>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94270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66717" y="30486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rPr>
              <a:t>   KHÁI</a:t>
            </a:r>
            <a:r>
              <a:rPr kumimoji="0" lang="en-US" sz="2800" b="0" i="0" u="none" strike="noStrike" kern="1200" cap="none" spc="0" normalizeH="0" noProof="0" dirty="0">
                <a:ln>
                  <a:solidFill>
                    <a:srgbClr val="F58A28">
                      <a:lumMod val="50000"/>
                    </a:srgbClr>
                  </a:solidFill>
                </a:ln>
                <a:solidFill>
                  <a:srgbClr val="FF0000"/>
                </a:solidFill>
                <a:effectLst/>
                <a:uLnTx/>
                <a:uFillTx/>
                <a:latin typeface="+mj-lt"/>
                <a:ea typeface="+mn-ea"/>
                <a:cs typeface="+mn-cs"/>
              </a:rPr>
              <a:t> NIỆM NHIỆT NÓNG CHẢY RIÊNG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04648" y="4904365"/>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rPr>
              <a:t>   THỰC</a:t>
            </a:r>
            <a:r>
              <a:rPr kumimoji="0" lang="en-US" sz="2800" b="0" i="0" u="none" strike="noStrike" kern="1200" cap="none" spc="0" normalizeH="0" noProof="0" dirty="0">
                <a:ln>
                  <a:solidFill>
                    <a:srgbClr val="F58A28">
                      <a:lumMod val="50000"/>
                    </a:srgbClr>
                  </a:solidFill>
                </a:ln>
                <a:solidFill>
                  <a:srgbClr val="FF0000"/>
                </a:solidFill>
                <a:effectLst/>
                <a:uLnTx/>
                <a:uFillTx/>
                <a:latin typeface="+mj-lt"/>
                <a:ea typeface="+mn-ea"/>
                <a:cs typeface="+mn-cs"/>
              </a:rPr>
              <a:t> HÀNH NHIỆT NÓNG CHẢY RIÊNG CỦA NƯỚC</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endParaRPr>
          </a:p>
        </p:txBody>
      </p:sp>
      <p:sp>
        <p:nvSpPr>
          <p:cNvPr id="8" name="Oval 7">
            <a:extLst>
              <a:ext uri="{FF2B5EF4-FFF2-40B4-BE49-F238E27FC236}">
                <a16:creationId xmlns:a16="http://schemas.microsoft.com/office/drawing/2014/main" id="{69B00DE3-F9DC-4800-A40A-5D729B3AB8C3}"/>
              </a:ext>
            </a:extLst>
          </p:cNvPr>
          <p:cNvSpPr/>
          <p:nvPr/>
        </p:nvSpPr>
        <p:spPr>
          <a:xfrm>
            <a:off x="339964" y="32244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mj-lt"/>
                <a:ea typeface="+mn-ea"/>
                <a:cs typeface="+mn-cs"/>
              </a:rPr>
              <a:t>1</a:t>
            </a:r>
          </a:p>
        </p:txBody>
      </p:sp>
      <p:sp>
        <p:nvSpPr>
          <p:cNvPr id="9" name="Oval 8">
            <a:extLst>
              <a:ext uri="{FF2B5EF4-FFF2-40B4-BE49-F238E27FC236}">
                <a16:creationId xmlns:a16="http://schemas.microsoft.com/office/drawing/2014/main" id="{8D593E50-E129-49D3-9FA1-2D22741CBD39}"/>
              </a:ext>
            </a:extLst>
          </p:cNvPr>
          <p:cNvSpPr/>
          <p:nvPr/>
        </p:nvSpPr>
        <p:spPr>
          <a:xfrm>
            <a:off x="339964" y="5041525"/>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mj-lt"/>
                <a:ea typeface="+mn-ea"/>
                <a:cs typeface="+mn-cs"/>
              </a:rPr>
              <a:t>2</a:t>
            </a:r>
          </a:p>
        </p:txBody>
      </p:sp>
      <p:grpSp>
        <p:nvGrpSpPr>
          <p:cNvPr id="5" name="Google Shape;2287;p67">
            <a:extLst>
              <a:ext uri="{FF2B5EF4-FFF2-40B4-BE49-F238E27FC236}">
                <a16:creationId xmlns:a16="http://schemas.microsoft.com/office/drawing/2014/main" id="{822DD94A-667B-FF1A-CB75-1CAFE18CDFCD}"/>
              </a:ext>
            </a:extLst>
          </p:cNvPr>
          <p:cNvGrpSpPr/>
          <p:nvPr/>
        </p:nvGrpSpPr>
        <p:grpSpPr>
          <a:xfrm>
            <a:off x="13258652" y="-2235871"/>
            <a:ext cx="3666131" cy="2191716"/>
            <a:chOff x="1837875" y="1367375"/>
            <a:chExt cx="1664275" cy="994950"/>
          </a:xfrm>
        </p:grpSpPr>
        <p:sp>
          <p:nvSpPr>
            <p:cNvPr id="10" name="Google Shape;2288;p67">
              <a:extLst>
                <a:ext uri="{FF2B5EF4-FFF2-40B4-BE49-F238E27FC236}">
                  <a16:creationId xmlns:a16="http://schemas.microsoft.com/office/drawing/2014/main" id="{0C1F2D78-3672-545B-0AB0-522F8177DC78}"/>
                </a:ext>
              </a:extLst>
            </p:cNvPr>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 name="Google Shape;2289;p67">
              <a:extLst>
                <a:ext uri="{FF2B5EF4-FFF2-40B4-BE49-F238E27FC236}">
                  <a16:creationId xmlns:a16="http://schemas.microsoft.com/office/drawing/2014/main" id="{E84E1ED7-7070-2F4D-1B98-804BD9F2E9DD}"/>
                </a:ext>
              </a:extLst>
            </p:cNvPr>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 name="Google Shape;2290;p67">
              <a:extLst>
                <a:ext uri="{FF2B5EF4-FFF2-40B4-BE49-F238E27FC236}">
                  <a16:creationId xmlns:a16="http://schemas.microsoft.com/office/drawing/2014/main" id="{987BB3D7-34AF-1B73-121E-AE065CA88EBB}"/>
                </a:ext>
              </a:extLst>
            </p:cNvPr>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 name="Google Shape;2291;p67">
              <a:extLst>
                <a:ext uri="{FF2B5EF4-FFF2-40B4-BE49-F238E27FC236}">
                  <a16:creationId xmlns:a16="http://schemas.microsoft.com/office/drawing/2014/main" id="{1EDDB09B-8B8E-1EE5-3E1E-6F59591996C9}"/>
                </a:ext>
              </a:extLst>
            </p:cNvPr>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 name="Google Shape;2292;p67">
              <a:extLst>
                <a:ext uri="{FF2B5EF4-FFF2-40B4-BE49-F238E27FC236}">
                  <a16:creationId xmlns:a16="http://schemas.microsoft.com/office/drawing/2014/main" id="{28A64B78-090F-4A60-7ED6-8CAF2843C9E4}"/>
                </a:ext>
              </a:extLst>
            </p:cNvPr>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 name="Google Shape;2293;p67">
              <a:extLst>
                <a:ext uri="{FF2B5EF4-FFF2-40B4-BE49-F238E27FC236}">
                  <a16:creationId xmlns:a16="http://schemas.microsoft.com/office/drawing/2014/main" id="{0CD15573-0C65-EFDF-2268-255E37F13DF6}"/>
                </a:ext>
              </a:extLst>
            </p:cNvPr>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6" name="Google Shape;2294;p67">
              <a:extLst>
                <a:ext uri="{FF2B5EF4-FFF2-40B4-BE49-F238E27FC236}">
                  <a16:creationId xmlns:a16="http://schemas.microsoft.com/office/drawing/2014/main" id="{B770EB84-46F5-2D1C-D7D7-19D2A3B8D84B}"/>
                </a:ext>
              </a:extLst>
            </p:cNvPr>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7" name="Google Shape;2295;p67">
              <a:extLst>
                <a:ext uri="{FF2B5EF4-FFF2-40B4-BE49-F238E27FC236}">
                  <a16:creationId xmlns:a16="http://schemas.microsoft.com/office/drawing/2014/main" id="{E1005957-550F-5EED-249B-7B11095F75D8}"/>
                </a:ext>
              </a:extLst>
            </p:cNvPr>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18" name="Google Shape;2296;p67">
              <a:extLst>
                <a:ext uri="{FF2B5EF4-FFF2-40B4-BE49-F238E27FC236}">
                  <a16:creationId xmlns:a16="http://schemas.microsoft.com/office/drawing/2014/main" id="{90E39A3F-BBBD-15B1-6EEA-6E19DB5D0D83}"/>
                </a:ext>
              </a:extLst>
            </p:cNvPr>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 name="Google Shape;2297;p67">
              <a:extLst>
                <a:ext uri="{FF2B5EF4-FFF2-40B4-BE49-F238E27FC236}">
                  <a16:creationId xmlns:a16="http://schemas.microsoft.com/office/drawing/2014/main" id="{4C2B3AF4-DFF8-8F6F-BE27-B5EACA49391F}"/>
                </a:ext>
              </a:extLst>
            </p:cNvPr>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 name="Google Shape;2298;p67">
              <a:extLst>
                <a:ext uri="{FF2B5EF4-FFF2-40B4-BE49-F238E27FC236}">
                  <a16:creationId xmlns:a16="http://schemas.microsoft.com/office/drawing/2014/main" id="{AF38C59F-56A2-EBC4-2A62-C5732304F7E1}"/>
                </a:ext>
              </a:extLst>
            </p:cNvPr>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 name="Google Shape;2299;p67">
              <a:extLst>
                <a:ext uri="{FF2B5EF4-FFF2-40B4-BE49-F238E27FC236}">
                  <a16:creationId xmlns:a16="http://schemas.microsoft.com/office/drawing/2014/main" id="{EB21F73D-30EB-E9B3-73EC-1596A05A143B}"/>
                </a:ext>
              </a:extLst>
            </p:cNvPr>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2" name="Google Shape;2300;p67">
              <a:extLst>
                <a:ext uri="{FF2B5EF4-FFF2-40B4-BE49-F238E27FC236}">
                  <a16:creationId xmlns:a16="http://schemas.microsoft.com/office/drawing/2014/main" id="{0009D748-F23E-5DF3-51F0-11D50AAAABBF}"/>
                </a:ext>
              </a:extLst>
            </p:cNvPr>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3" name="Google Shape;2301;p67">
              <a:extLst>
                <a:ext uri="{FF2B5EF4-FFF2-40B4-BE49-F238E27FC236}">
                  <a16:creationId xmlns:a16="http://schemas.microsoft.com/office/drawing/2014/main" id="{47759B0F-26E2-7AFC-0646-A69A1F08D2BF}"/>
                </a:ext>
              </a:extLst>
            </p:cNvPr>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4" name="Google Shape;2302;p67">
              <a:extLst>
                <a:ext uri="{FF2B5EF4-FFF2-40B4-BE49-F238E27FC236}">
                  <a16:creationId xmlns:a16="http://schemas.microsoft.com/office/drawing/2014/main" id="{56164052-5BC3-8362-432E-EDE4B3184788}"/>
                </a:ext>
              </a:extLst>
            </p:cNvPr>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5" name="Google Shape;2303;p67">
              <a:extLst>
                <a:ext uri="{FF2B5EF4-FFF2-40B4-BE49-F238E27FC236}">
                  <a16:creationId xmlns:a16="http://schemas.microsoft.com/office/drawing/2014/main" id="{CADE8236-19C2-7754-2F54-CD62FFCFEE12}"/>
                </a:ext>
              </a:extLst>
            </p:cNvPr>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6" name="Google Shape;2304;p67">
              <a:extLst>
                <a:ext uri="{FF2B5EF4-FFF2-40B4-BE49-F238E27FC236}">
                  <a16:creationId xmlns:a16="http://schemas.microsoft.com/office/drawing/2014/main" id="{260D8A8C-A06D-3A72-C25E-6115BFC929B2}"/>
                </a:ext>
              </a:extLst>
            </p:cNvPr>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7" name="Google Shape;2305;p67">
              <a:extLst>
                <a:ext uri="{FF2B5EF4-FFF2-40B4-BE49-F238E27FC236}">
                  <a16:creationId xmlns:a16="http://schemas.microsoft.com/office/drawing/2014/main" id="{EF6BD741-34AD-2144-DD46-138B1697EA10}"/>
                </a:ext>
              </a:extLst>
            </p:cNvPr>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8" name="Google Shape;2306;p67">
              <a:extLst>
                <a:ext uri="{FF2B5EF4-FFF2-40B4-BE49-F238E27FC236}">
                  <a16:creationId xmlns:a16="http://schemas.microsoft.com/office/drawing/2014/main" id="{298FD38F-3736-89C6-BC34-41E2B56E7D01}"/>
                </a:ext>
              </a:extLst>
            </p:cNvPr>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nvGrpSpPr>
          <p:cNvPr id="29" name="Google Shape;2307;p67">
            <a:extLst>
              <a:ext uri="{FF2B5EF4-FFF2-40B4-BE49-F238E27FC236}">
                <a16:creationId xmlns:a16="http://schemas.microsoft.com/office/drawing/2014/main" id="{F5742FB1-2654-E80E-8F0F-71FFF1EB3988}"/>
              </a:ext>
            </a:extLst>
          </p:cNvPr>
          <p:cNvGrpSpPr/>
          <p:nvPr/>
        </p:nvGrpSpPr>
        <p:grpSpPr>
          <a:xfrm>
            <a:off x="3384995" y="8321372"/>
            <a:ext cx="1253416" cy="2261160"/>
            <a:chOff x="1332925" y="2597750"/>
            <a:chExt cx="569000" cy="1026475"/>
          </a:xfrm>
        </p:grpSpPr>
        <p:sp>
          <p:nvSpPr>
            <p:cNvPr id="30" name="Google Shape;2308;p67">
              <a:extLst>
                <a:ext uri="{FF2B5EF4-FFF2-40B4-BE49-F238E27FC236}">
                  <a16:creationId xmlns:a16="http://schemas.microsoft.com/office/drawing/2014/main" id="{0BE63E56-7FF5-F7AE-9064-37C25557D3C5}"/>
                </a:ext>
              </a:extLst>
            </p:cNvPr>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31" name="Google Shape;2309;p67">
              <a:extLst>
                <a:ext uri="{FF2B5EF4-FFF2-40B4-BE49-F238E27FC236}">
                  <a16:creationId xmlns:a16="http://schemas.microsoft.com/office/drawing/2014/main" id="{2883B90E-73F9-771F-9F3F-5A7F806DF63A}"/>
                </a:ext>
              </a:extLst>
            </p:cNvPr>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96" name="Google Shape;2310;p67">
              <a:extLst>
                <a:ext uri="{FF2B5EF4-FFF2-40B4-BE49-F238E27FC236}">
                  <a16:creationId xmlns:a16="http://schemas.microsoft.com/office/drawing/2014/main" id="{434CE0D5-F9FF-C211-99E0-F2C2B31A0BBA}"/>
                </a:ext>
              </a:extLst>
            </p:cNvPr>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97" name="Google Shape;2311;p67">
              <a:extLst>
                <a:ext uri="{FF2B5EF4-FFF2-40B4-BE49-F238E27FC236}">
                  <a16:creationId xmlns:a16="http://schemas.microsoft.com/office/drawing/2014/main" id="{8BA65CAB-5A27-CEB6-99BD-BC516121F4C9}"/>
                </a:ext>
              </a:extLst>
            </p:cNvPr>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98" name="Google Shape;2312;p67">
              <a:extLst>
                <a:ext uri="{FF2B5EF4-FFF2-40B4-BE49-F238E27FC236}">
                  <a16:creationId xmlns:a16="http://schemas.microsoft.com/office/drawing/2014/main" id="{E409FD74-47D5-9ECC-B1C4-03258895EADC}"/>
                </a:ext>
              </a:extLst>
            </p:cNvPr>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99" name="Google Shape;2313;p67">
              <a:extLst>
                <a:ext uri="{FF2B5EF4-FFF2-40B4-BE49-F238E27FC236}">
                  <a16:creationId xmlns:a16="http://schemas.microsoft.com/office/drawing/2014/main" id="{B806BD84-4AFA-C6C5-6CAF-9D21C748B8FD}"/>
                </a:ext>
              </a:extLst>
            </p:cNvPr>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0" name="Google Shape;2314;p67">
              <a:extLst>
                <a:ext uri="{FF2B5EF4-FFF2-40B4-BE49-F238E27FC236}">
                  <a16:creationId xmlns:a16="http://schemas.microsoft.com/office/drawing/2014/main" id="{B22FE6AC-26B2-4555-2797-89C5A04BA02C}"/>
                </a:ext>
              </a:extLst>
            </p:cNvPr>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1" name="Google Shape;2315;p67">
              <a:extLst>
                <a:ext uri="{FF2B5EF4-FFF2-40B4-BE49-F238E27FC236}">
                  <a16:creationId xmlns:a16="http://schemas.microsoft.com/office/drawing/2014/main" id="{19C20731-E29F-FDF3-DB02-5C0177B80683}"/>
                </a:ext>
              </a:extLst>
            </p:cNvPr>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2" name="Google Shape;2316;p67">
              <a:extLst>
                <a:ext uri="{FF2B5EF4-FFF2-40B4-BE49-F238E27FC236}">
                  <a16:creationId xmlns:a16="http://schemas.microsoft.com/office/drawing/2014/main" id="{2880A5B2-ED31-9BCE-F6B9-C3ABDC6FF3BA}"/>
                </a:ext>
              </a:extLst>
            </p:cNvPr>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nvGrpSpPr>
          <p:cNvPr id="103" name="Google Shape;2317;p67">
            <a:extLst>
              <a:ext uri="{FF2B5EF4-FFF2-40B4-BE49-F238E27FC236}">
                <a16:creationId xmlns:a16="http://schemas.microsoft.com/office/drawing/2014/main" id="{B840F6BA-2B45-98A4-C334-7BC8A98C8607}"/>
              </a:ext>
            </a:extLst>
          </p:cNvPr>
          <p:cNvGrpSpPr/>
          <p:nvPr/>
        </p:nvGrpSpPr>
        <p:grpSpPr>
          <a:xfrm>
            <a:off x="11635372" y="8692514"/>
            <a:ext cx="2998946" cy="3542001"/>
            <a:chOff x="2008600" y="2588450"/>
            <a:chExt cx="1361400" cy="1607925"/>
          </a:xfrm>
        </p:grpSpPr>
        <p:sp>
          <p:nvSpPr>
            <p:cNvPr id="104" name="Google Shape;2318;p67">
              <a:extLst>
                <a:ext uri="{FF2B5EF4-FFF2-40B4-BE49-F238E27FC236}">
                  <a16:creationId xmlns:a16="http://schemas.microsoft.com/office/drawing/2014/main" id="{5B3A0886-398E-3836-A5B4-F11CD3AAA451}"/>
                </a:ext>
              </a:extLst>
            </p:cNvPr>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5" name="Google Shape;2319;p67">
              <a:extLst>
                <a:ext uri="{FF2B5EF4-FFF2-40B4-BE49-F238E27FC236}">
                  <a16:creationId xmlns:a16="http://schemas.microsoft.com/office/drawing/2014/main" id="{51D02E24-4277-6634-C398-7093A9A7CD0B}"/>
                </a:ext>
              </a:extLst>
            </p:cNvPr>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6" name="Google Shape;2320;p67">
              <a:extLst>
                <a:ext uri="{FF2B5EF4-FFF2-40B4-BE49-F238E27FC236}">
                  <a16:creationId xmlns:a16="http://schemas.microsoft.com/office/drawing/2014/main" id="{E771BF2D-A9A8-4466-A892-1FED74EBB49C}"/>
                </a:ext>
              </a:extLst>
            </p:cNvPr>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7" name="Google Shape;2321;p67">
              <a:extLst>
                <a:ext uri="{FF2B5EF4-FFF2-40B4-BE49-F238E27FC236}">
                  <a16:creationId xmlns:a16="http://schemas.microsoft.com/office/drawing/2014/main" id="{D4C73595-B986-C1C9-F112-F8DB7D032FA9}"/>
                </a:ext>
              </a:extLst>
            </p:cNvPr>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8" name="Google Shape;2322;p67">
              <a:extLst>
                <a:ext uri="{FF2B5EF4-FFF2-40B4-BE49-F238E27FC236}">
                  <a16:creationId xmlns:a16="http://schemas.microsoft.com/office/drawing/2014/main" id="{934A3EF7-8219-4DE0-E794-D8D8330EA8CC}"/>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9" name="Google Shape;2323;p67">
              <a:extLst>
                <a:ext uri="{FF2B5EF4-FFF2-40B4-BE49-F238E27FC236}">
                  <a16:creationId xmlns:a16="http://schemas.microsoft.com/office/drawing/2014/main" id="{0EF01014-E7B0-5EF2-9913-3AF4FD4888BC}"/>
                </a:ext>
              </a:extLst>
            </p:cNvPr>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0" name="Google Shape;2324;p67">
              <a:extLst>
                <a:ext uri="{FF2B5EF4-FFF2-40B4-BE49-F238E27FC236}">
                  <a16:creationId xmlns:a16="http://schemas.microsoft.com/office/drawing/2014/main" id="{C4F701D2-9A98-CDCB-7125-701A1934B73E}"/>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1" name="Google Shape;2325;p67">
              <a:extLst>
                <a:ext uri="{FF2B5EF4-FFF2-40B4-BE49-F238E27FC236}">
                  <a16:creationId xmlns:a16="http://schemas.microsoft.com/office/drawing/2014/main" id="{B1680D98-F149-755D-4DCE-4FD7AD24537F}"/>
                </a:ext>
              </a:extLst>
            </p:cNvPr>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2" name="Google Shape;2326;p67">
              <a:extLst>
                <a:ext uri="{FF2B5EF4-FFF2-40B4-BE49-F238E27FC236}">
                  <a16:creationId xmlns:a16="http://schemas.microsoft.com/office/drawing/2014/main" id="{46912644-2DCB-8E41-C699-E4D726B3F543}"/>
                </a:ext>
              </a:extLst>
            </p:cNvPr>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3" name="Google Shape;2327;p67">
              <a:extLst>
                <a:ext uri="{FF2B5EF4-FFF2-40B4-BE49-F238E27FC236}">
                  <a16:creationId xmlns:a16="http://schemas.microsoft.com/office/drawing/2014/main" id="{775B03BE-AD81-EB8D-7C7D-727717A2A165}"/>
                </a:ext>
              </a:extLst>
            </p:cNvPr>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4" name="Google Shape;2328;p67">
              <a:extLst>
                <a:ext uri="{FF2B5EF4-FFF2-40B4-BE49-F238E27FC236}">
                  <a16:creationId xmlns:a16="http://schemas.microsoft.com/office/drawing/2014/main" id="{421F634D-69BA-F705-01E8-B5A9AA721336}"/>
                </a:ext>
              </a:extLst>
            </p:cNvPr>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nvGrpSpPr>
          <p:cNvPr id="115" name="Google Shape;2329;p67">
            <a:extLst>
              <a:ext uri="{FF2B5EF4-FFF2-40B4-BE49-F238E27FC236}">
                <a16:creationId xmlns:a16="http://schemas.microsoft.com/office/drawing/2014/main" id="{EF90EFD9-505D-746B-446A-003F9FF60EF6}"/>
              </a:ext>
            </a:extLst>
          </p:cNvPr>
          <p:cNvGrpSpPr/>
          <p:nvPr/>
        </p:nvGrpSpPr>
        <p:grpSpPr>
          <a:xfrm>
            <a:off x="14428498" y="3605668"/>
            <a:ext cx="3559017" cy="2072601"/>
            <a:chOff x="5224320" y="1831359"/>
            <a:chExt cx="2766477" cy="1611063"/>
          </a:xfrm>
        </p:grpSpPr>
        <p:grpSp>
          <p:nvGrpSpPr>
            <p:cNvPr id="116" name="Google Shape;2330;p67">
              <a:extLst>
                <a:ext uri="{FF2B5EF4-FFF2-40B4-BE49-F238E27FC236}">
                  <a16:creationId xmlns:a16="http://schemas.microsoft.com/office/drawing/2014/main" id="{B97617D4-4697-637A-DC62-D0C3EED80BE3}"/>
                </a:ext>
              </a:extLst>
            </p:cNvPr>
            <p:cNvGrpSpPr/>
            <p:nvPr/>
          </p:nvGrpSpPr>
          <p:grpSpPr>
            <a:xfrm>
              <a:off x="5224320" y="1831359"/>
              <a:ext cx="1636746" cy="807820"/>
              <a:chOff x="2315575" y="2119875"/>
              <a:chExt cx="955876" cy="471775"/>
            </a:xfrm>
          </p:grpSpPr>
          <p:sp>
            <p:nvSpPr>
              <p:cNvPr id="120" name="Google Shape;2331;p67">
                <a:extLst>
                  <a:ext uri="{FF2B5EF4-FFF2-40B4-BE49-F238E27FC236}">
                    <a16:creationId xmlns:a16="http://schemas.microsoft.com/office/drawing/2014/main" id="{B6F3CCDD-7BAC-EEDA-BB04-352BE30164F6}"/>
                  </a:ext>
                </a:extLst>
              </p:cNvPr>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1" name="Google Shape;2332;p67">
                <a:extLst>
                  <a:ext uri="{FF2B5EF4-FFF2-40B4-BE49-F238E27FC236}">
                    <a16:creationId xmlns:a16="http://schemas.microsoft.com/office/drawing/2014/main" id="{F857FAC1-DAA6-28B5-8A51-AC0898AF2CF7}"/>
                  </a:ext>
                </a:extLst>
              </p:cNvPr>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2" name="Google Shape;2333;p67">
                <a:extLst>
                  <a:ext uri="{FF2B5EF4-FFF2-40B4-BE49-F238E27FC236}">
                    <a16:creationId xmlns:a16="http://schemas.microsoft.com/office/drawing/2014/main" id="{BF5B5925-3847-D094-76FD-7ABFDA0618ED}"/>
                  </a:ext>
                </a:extLst>
              </p:cNvPr>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3" name="Google Shape;2334;p67">
                <a:extLst>
                  <a:ext uri="{FF2B5EF4-FFF2-40B4-BE49-F238E27FC236}">
                    <a16:creationId xmlns:a16="http://schemas.microsoft.com/office/drawing/2014/main" id="{752082C2-DB48-D0D5-7F6C-8558C088EC11}"/>
                  </a:ext>
                </a:extLst>
              </p:cNvPr>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5" name="Google Shape;2335;p67">
                <a:extLst>
                  <a:ext uri="{FF2B5EF4-FFF2-40B4-BE49-F238E27FC236}">
                    <a16:creationId xmlns:a16="http://schemas.microsoft.com/office/drawing/2014/main" id="{521B5A1F-6B79-45DE-59C1-52667FB0A5E8}"/>
                  </a:ext>
                </a:extLst>
              </p:cNvPr>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6" name="Google Shape;2336;p67">
                <a:extLst>
                  <a:ext uri="{FF2B5EF4-FFF2-40B4-BE49-F238E27FC236}">
                    <a16:creationId xmlns:a16="http://schemas.microsoft.com/office/drawing/2014/main" id="{FC537B6A-A386-CA54-57B4-E7CCB8F5E26F}"/>
                  </a:ext>
                </a:extLst>
              </p:cNvPr>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7" name="Google Shape;2337;p67">
                <a:extLst>
                  <a:ext uri="{FF2B5EF4-FFF2-40B4-BE49-F238E27FC236}">
                    <a16:creationId xmlns:a16="http://schemas.microsoft.com/office/drawing/2014/main" id="{552BC4D8-030C-969B-3CBE-B7E2653A0DF9}"/>
                  </a:ext>
                </a:extLst>
              </p:cNvPr>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8" name="Google Shape;2338;p67">
                <a:extLst>
                  <a:ext uri="{FF2B5EF4-FFF2-40B4-BE49-F238E27FC236}">
                    <a16:creationId xmlns:a16="http://schemas.microsoft.com/office/drawing/2014/main" id="{88A9C1D2-855B-E6E3-DF50-A6B047D69339}"/>
                  </a:ext>
                </a:extLst>
              </p:cNvPr>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9" name="Google Shape;2339;p67">
                <a:extLst>
                  <a:ext uri="{FF2B5EF4-FFF2-40B4-BE49-F238E27FC236}">
                    <a16:creationId xmlns:a16="http://schemas.microsoft.com/office/drawing/2014/main" id="{B0BEB6AE-A994-970A-C15E-A03AB9DBDA73}"/>
                  </a:ext>
                </a:extLst>
              </p:cNvPr>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nvGrpSpPr>
            <p:cNvPr id="117" name="Google Shape;2340;p67">
              <a:extLst>
                <a:ext uri="{FF2B5EF4-FFF2-40B4-BE49-F238E27FC236}">
                  <a16:creationId xmlns:a16="http://schemas.microsoft.com/office/drawing/2014/main" id="{26E781A4-3704-F72A-B81D-CC13DBFABD2E}"/>
                </a:ext>
              </a:extLst>
            </p:cNvPr>
            <p:cNvGrpSpPr/>
            <p:nvPr/>
          </p:nvGrpSpPr>
          <p:grpSpPr>
            <a:xfrm rot="-2700000">
              <a:off x="6957406" y="1838311"/>
              <a:ext cx="1033391" cy="1604111"/>
              <a:chOff x="2766500" y="3259575"/>
              <a:chExt cx="603500" cy="936800"/>
            </a:xfrm>
          </p:grpSpPr>
          <p:sp>
            <p:nvSpPr>
              <p:cNvPr id="118" name="Google Shape;2341;p67">
                <a:extLst>
                  <a:ext uri="{FF2B5EF4-FFF2-40B4-BE49-F238E27FC236}">
                    <a16:creationId xmlns:a16="http://schemas.microsoft.com/office/drawing/2014/main" id="{FECBDE1F-7993-865D-FBEA-34F215B44025}"/>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9" name="Google Shape;2342;p67">
                <a:extLst>
                  <a:ext uri="{FF2B5EF4-FFF2-40B4-BE49-F238E27FC236}">
                    <a16:creationId xmlns:a16="http://schemas.microsoft.com/office/drawing/2014/main" id="{7E7DBA3D-9CBB-358C-BF5E-89492DDC5752}"/>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grpSp>
        <p:nvGrpSpPr>
          <p:cNvPr id="130" name="Google Shape;2345;p67">
            <a:extLst>
              <a:ext uri="{FF2B5EF4-FFF2-40B4-BE49-F238E27FC236}">
                <a16:creationId xmlns:a16="http://schemas.microsoft.com/office/drawing/2014/main" id="{8B976626-45E9-46E8-FA09-DDFCCCA0417E}"/>
              </a:ext>
            </a:extLst>
          </p:cNvPr>
          <p:cNvGrpSpPr/>
          <p:nvPr/>
        </p:nvGrpSpPr>
        <p:grpSpPr>
          <a:xfrm>
            <a:off x="-4952243" y="-2198834"/>
            <a:ext cx="3811303" cy="2239304"/>
            <a:chOff x="-176671" y="557597"/>
            <a:chExt cx="2966735" cy="1739948"/>
          </a:xfrm>
        </p:grpSpPr>
        <p:grpSp>
          <p:nvGrpSpPr>
            <p:cNvPr id="131" name="Google Shape;2346;p67">
              <a:extLst>
                <a:ext uri="{FF2B5EF4-FFF2-40B4-BE49-F238E27FC236}">
                  <a16:creationId xmlns:a16="http://schemas.microsoft.com/office/drawing/2014/main" id="{CFA50B65-C422-3ACC-264D-A9BBAD93DA87}"/>
                </a:ext>
              </a:extLst>
            </p:cNvPr>
            <p:cNvGrpSpPr/>
            <p:nvPr/>
          </p:nvGrpSpPr>
          <p:grpSpPr>
            <a:xfrm>
              <a:off x="-176671" y="557597"/>
              <a:ext cx="2339644" cy="1242573"/>
              <a:chOff x="238125" y="1323775"/>
              <a:chExt cx="1366375" cy="725675"/>
            </a:xfrm>
          </p:grpSpPr>
          <p:sp>
            <p:nvSpPr>
              <p:cNvPr id="133" name="Google Shape;2347;p67">
                <a:extLst>
                  <a:ext uri="{FF2B5EF4-FFF2-40B4-BE49-F238E27FC236}">
                    <a16:creationId xmlns:a16="http://schemas.microsoft.com/office/drawing/2014/main" id="{0D1A9EC8-4070-93A9-5867-5BA50F84F1A4}"/>
                  </a:ext>
                </a:extLst>
              </p:cNvPr>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4" name="Google Shape;2348;p67">
                <a:extLst>
                  <a:ext uri="{FF2B5EF4-FFF2-40B4-BE49-F238E27FC236}">
                    <a16:creationId xmlns:a16="http://schemas.microsoft.com/office/drawing/2014/main" id="{E1C8F919-04A2-D13E-CA8B-E64FDA9A6CAA}"/>
                  </a:ext>
                </a:extLst>
              </p:cNvPr>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6" name="Google Shape;2349;p67">
                <a:extLst>
                  <a:ext uri="{FF2B5EF4-FFF2-40B4-BE49-F238E27FC236}">
                    <a16:creationId xmlns:a16="http://schemas.microsoft.com/office/drawing/2014/main" id="{FCE70FC3-8783-B9F3-E563-D13D8AE44235}"/>
                  </a:ext>
                </a:extLst>
              </p:cNvPr>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7" name="Google Shape;2350;p67">
                <a:extLst>
                  <a:ext uri="{FF2B5EF4-FFF2-40B4-BE49-F238E27FC236}">
                    <a16:creationId xmlns:a16="http://schemas.microsoft.com/office/drawing/2014/main" id="{9B1B8C3D-7ADD-2EA2-DA11-FEDBA84FF508}"/>
                  </a:ext>
                </a:extLst>
              </p:cNvPr>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8" name="Google Shape;2351;p67">
                <a:extLst>
                  <a:ext uri="{FF2B5EF4-FFF2-40B4-BE49-F238E27FC236}">
                    <a16:creationId xmlns:a16="http://schemas.microsoft.com/office/drawing/2014/main" id="{BA6B9124-5689-7291-A27B-CA78D997F3C1}"/>
                  </a:ext>
                </a:extLst>
              </p:cNvPr>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9" name="Google Shape;2352;p67">
                <a:extLst>
                  <a:ext uri="{FF2B5EF4-FFF2-40B4-BE49-F238E27FC236}">
                    <a16:creationId xmlns:a16="http://schemas.microsoft.com/office/drawing/2014/main" id="{FFDFFDFB-0191-FA20-A149-DFFE3DD38C59}"/>
                  </a:ext>
                </a:extLst>
              </p:cNvPr>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0" name="Google Shape;2353;p67">
                <a:extLst>
                  <a:ext uri="{FF2B5EF4-FFF2-40B4-BE49-F238E27FC236}">
                    <a16:creationId xmlns:a16="http://schemas.microsoft.com/office/drawing/2014/main" id="{6274E396-99E9-9C55-BDC7-E99BEB27EBE1}"/>
                  </a:ext>
                </a:extLst>
              </p:cNvPr>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1" name="Google Shape;2354;p67">
                <a:extLst>
                  <a:ext uri="{FF2B5EF4-FFF2-40B4-BE49-F238E27FC236}">
                    <a16:creationId xmlns:a16="http://schemas.microsoft.com/office/drawing/2014/main" id="{399B7B8A-DDC2-6D4E-5BE9-3C9F19E1C95D}"/>
                  </a:ext>
                </a:extLst>
              </p:cNvPr>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2" name="Google Shape;2355;p67">
                <a:extLst>
                  <a:ext uri="{FF2B5EF4-FFF2-40B4-BE49-F238E27FC236}">
                    <a16:creationId xmlns:a16="http://schemas.microsoft.com/office/drawing/2014/main" id="{40F8AC1E-E8A8-7193-6EBE-18332591D839}"/>
                  </a:ext>
                </a:extLst>
              </p:cNvPr>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3" name="Google Shape;2356;p67">
                <a:extLst>
                  <a:ext uri="{FF2B5EF4-FFF2-40B4-BE49-F238E27FC236}">
                    <a16:creationId xmlns:a16="http://schemas.microsoft.com/office/drawing/2014/main" id="{FF02321B-D949-EC1B-8680-14BD33A0B487}"/>
                  </a:ext>
                </a:extLst>
              </p:cNvPr>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sp>
          <p:nvSpPr>
            <p:cNvPr id="132" name="Google Shape;2357;p67">
              <a:extLst>
                <a:ext uri="{FF2B5EF4-FFF2-40B4-BE49-F238E27FC236}">
                  <a16:creationId xmlns:a16="http://schemas.microsoft.com/office/drawing/2014/main" id="{56C5AD62-3240-4358-7E35-C62583FF9075}"/>
                </a:ext>
              </a:extLst>
            </p:cNvPr>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txBody>
            <a:bodyPr/>
            <a:lstStyle/>
            <a:p>
              <a:endParaRPr lang="en-US">
                <a:latin typeface="+mj-lt"/>
              </a:endParaRPr>
            </a:p>
          </p:txBody>
        </p:sp>
      </p:grpSp>
      <p:grpSp>
        <p:nvGrpSpPr>
          <p:cNvPr id="144" name="Google Shape;2358;p67">
            <a:extLst>
              <a:ext uri="{FF2B5EF4-FFF2-40B4-BE49-F238E27FC236}">
                <a16:creationId xmlns:a16="http://schemas.microsoft.com/office/drawing/2014/main" id="{EEFE118A-5C3A-3F05-C86F-78CF35A2AD7B}"/>
              </a:ext>
            </a:extLst>
          </p:cNvPr>
          <p:cNvGrpSpPr/>
          <p:nvPr/>
        </p:nvGrpSpPr>
        <p:grpSpPr>
          <a:xfrm>
            <a:off x="-4688781" y="6716021"/>
            <a:ext cx="2529153" cy="1976755"/>
            <a:chOff x="307600" y="2118900"/>
            <a:chExt cx="1146125" cy="887775"/>
          </a:xfrm>
        </p:grpSpPr>
        <p:sp>
          <p:nvSpPr>
            <p:cNvPr id="145" name="Google Shape;2359;p67">
              <a:extLst>
                <a:ext uri="{FF2B5EF4-FFF2-40B4-BE49-F238E27FC236}">
                  <a16:creationId xmlns:a16="http://schemas.microsoft.com/office/drawing/2014/main" id="{5876FA87-EDDC-0E08-2597-A68406DD74AC}"/>
                </a:ext>
              </a:extLst>
            </p:cNvPr>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6" name="Google Shape;2360;p67">
              <a:extLst>
                <a:ext uri="{FF2B5EF4-FFF2-40B4-BE49-F238E27FC236}">
                  <a16:creationId xmlns:a16="http://schemas.microsoft.com/office/drawing/2014/main" id="{6983A9E3-7D99-20C0-00FF-05914EF7CC03}"/>
                </a:ext>
              </a:extLst>
            </p:cNvPr>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147" name="Google Shape;2361;p67">
              <a:extLst>
                <a:ext uri="{FF2B5EF4-FFF2-40B4-BE49-F238E27FC236}">
                  <a16:creationId xmlns:a16="http://schemas.microsoft.com/office/drawing/2014/main" id="{5F4DE146-0D18-AEE4-2AB9-B78A8CC5F677}"/>
                </a:ext>
              </a:extLst>
            </p:cNvPr>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8" name="Google Shape;2362;p67">
              <a:extLst>
                <a:ext uri="{FF2B5EF4-FFF2-40B4-BE49-F238E27FC236}">
                  <a16:creationId xmlns:a16="http://schemas.microsoft.com/office/drawing/2014/main" id="{5044D98E-FA58-B776-7D0F-FF7A5D56B01A}"/>
                </a:ext>
              </a:extLst>
            </p:cNvPr>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9" name="Google Shape;2363;p67">
              <a:extLst>
                <a:ext uri="{FF2B5EF4-FFF2-40B4-BE49-F238E27FC236}">
                  <a16:creationId xmlns:a16="http://schemas.microsoft.com/office/drawing/2014/main" id="{B200F766-476F-F0A2-CCCD-E9B8D356A9DD}"/>
                </a:ext>
              </a:extLst>
            </p:cNvPr>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0" name="Google Shape;2364;p67">
              <a:extLst>
                <a:ext uri="{FF2B5EF4-FFF2-40B4-BE49-F238E27FC236}">
                  <a16:creationId xmlns:a16="http://schemas.microsoft.com/office/drawing/2014/main" id="{FB83BBCD-239F-A59E-8442-BA069990BEF3}"/>
                </a:ext>
              </a:extLst>
            </p:cNvPr>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1" name="Google Shape;2365;p67">
              <a:extLst>
                <a:ext uri="{FF2B5EF4-FFF2-40B4-BE49-F238E27FC236}">
                  <a16:creationId xmlns:a16="http://schemas.microsoft.com/office/drawing/2014/main" id="{FB1C6A33-534B-BAAE-070F-69A72FC18D97}"/>
                </a:ext>
              </a:extLst>
            </p:cNvPr>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2" name="Google Shape;2366;p67">
              <a:extLst>
                <a:ext uri="{FF2B5EF4-FFF2-40B4-BE49-F238E27FC236}">
                  <a16:creationId xmlns:a16="http://schemas.microsoft.com/office/drawing/2014/main" id="{70136FAD-70EF-CB73-6A45-60554463C817}"/>
                </a:ext>
              </a:extLst>
            </p:cNvPr>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3" name="Google Shape;2367;p67">
              <a:extLst>
                <a:ext uri="{FF2B5EF4-FFF2-40B4-BE49-F238E27FC236}">
                  <a16:creationId xmlns:a16="http://schemas.microsoft.com/office/drawing/2014/main" id="{95087CC3-2027-B8BC-5C9C-1A9A354293A6}"/>
                </a:ext>
              </a:extLst>
            </p:cNvPr>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4" name="Google Shape;2368;p67">
              <a:extLst>
                <a:ext uri="{FF2B5EF4-FFF2-40B4-BE49-F238E27FC236}">
                  <a16:creationId xmlns:a16="http://schemas.microsoft.com/office/drawing/2014/main" id="{FE321D0C-6AF6-9E16-E33D-8E3FA455FD56}"/>
                </a:ext>
              </a:extLst>
            </p:cNvPr>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5" name="Google Shape;2369;p67">
              <a:extLst>
                <a:ext uri="{FF2B5EF4-FFF2-40B4-BE49-F238E27FC236}">
                  <a16:creationId xmlns:a16="http://schemas.microsoft.com/office/drawing/2014/main" id="{F9A479AD-B674-4A06-F6F0-C67F82E0657B}"/>
                </a:ext>
              </a:extLst>
            </p:cNvPr>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6" name="Google Shape;2370;p67">
              <a:extLst>
                <a:ext uri="{FF2B5EF4-FFF2-40B4-BE49-F238E27FC236}">
                  <a16:creationId xmlns:a16="http://schemas.microsoft.com/office/drawing/2014/main" id="{ED925AC5-0DC6-B544-3C51-D5C809AA91F5}"/>
                </a:ext>
              </a:extLst>
            </p:cNvPr>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7" name="Google Shape;2371;p67">
              <a:extLst>
                <a:ext uri="{FF2B5EF4-FFF2-40B4-BE49-F238E27FC236}">
                  <a16:creationId xmlns:a16="http://schemas.microsoft.com/office/drawing/2014/main" id="{FCC50112-20A1-E9B7-EE7C-1AF73035D956}"/>
                </a:ext>
              </a:extLst>
            </p:cNvPr>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8" name="Google Shape;2372;p67">
              <a:extLst>
                <a:ext uri="{FF2B5EF4-FFF2-40B4-BE49-F238E27FC236}">
                  <a16:creationId xmlns:a16="http://schemas.microsoft.com/office/drawing/2014/main" id="{E89C044F-7063-AEC1-7CE8-F33E9C2F3FED}"/>
                </a:ext>
              </a:extLst>
            </p:cNvPr>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9" name="Google Shape;2373;p67">
              <a:extLst>
                <a:ext uri="{FF2B5EF4-FFF2-40B4-BE49-F238E27FC236}">
                  <a16:creationId xmlns:a16="http://schemas.microsoft.com/office/drawing/2014/main" id="{9F6765E7-6330-0F07-A444-303329FC9558}"/>
                </a:ext>
              </a:extLst>
            </p:cNvPr>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2" name="Google Shape;2374;p67">
              <a:extLst>
                <a:ext uri="{FF2B5EF4-FFF2-40B4-BE49-F238E27FC236}">
                  <a16:creationId xmlns:a16="http://schemas.microsoft.com/office/drawing/2014/main" id="{8F8202C0-136E-3695-3AC6-423F7233F612}"/>
                </a:ext>
              </a:extLst>
            </p:cNvPr>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3" name="Google Shape;2375;p67">
              <a:extLst>
                <a:ext uri="{FF2B5EF4-FFF2-40B4-BE49-F238E27FC236}">
                  <a16:creationId xmlns:a16="http://schemas.microsoft.com/office/drawing/2014/main" id="{8DE06FAB-6958-7D04-A8FC-AF055F4C98FC}"/>
                </a:ext>
              </a:extLst>
            </p:cNvPr>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4" name="Google Shape;2376;p67">
              <a:extLst>
                <a:ext uri="{FF2B5EF4-FFF2-40B4-BE49-F238E27FC236}">
                  <a16:creationId xmlns:a16="http://schemas.microsoft.com/office/drawing/2014/main" id="{856D5F30-7EE9-510A-5F71-4D643E27FBFB}"/>
                </a:ext>
              </a:extLst>
            </p:cNvPr>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5" name="Google Shape;2377;p67">
              <a:extLst>
                <a:ext uri="{FF2B5EF4-FFF2-40B4-BE49-F238E27FC236}">
                  <a16:creationId xmlns:a16="http://schemas.microsoft.com/office/drawing/2014/main" id="{B8CDCEBD-9BBE-C0DF-ABF8-261C175802FB}"/>
                </a:ext>
              </a:extLst>
            </p:cNvPr>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6" name="Google Shape;2378;p67">
              <a:extLst>
                <a:ext uri="{FF2B5EF4-FFF2-40B4-BE49-F238E27FC236}">
                  <a16:creationId xmlns:a16="http://schemas.microsoft.com/office/drawing/2014/main" id="{A82D1EB2-9749-6FBB-CEFD-7C725CCA9006}"/>
                </a:ext>
              </a:extLst>
            </p:cNvPr>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7" name="Google Shape;2379;p67">
              <a:extLst>
                <a:ext uri="{FF2B5EF4-FFF2-40B4-BE49-F238E27FC236}">
                  <a16:creationId xmlns:a16="http://schemas.microsoft.com/office/drawing/2014/main" id="{53E7DFDF-5E15-9347-6476-A166FCDE830C}"/>
                </a:ext>
              </a:extLst>
            </p:cNvPr>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8" name="Google Shape;2380;p67">
              <a:extLst>
                <a:ext uri="{FF2B5EF4-FFF2-40B4-BE49-F238E27FC236}">
                  <a16:creationId xmlns:a16="http://schemas.microsoft.com/office/drawing/2014/main" id="{31A377E9-18E9-B642-408B-76970B954E8E}"/>
                </a:ext>
              </a:extLst>
            </p:cNvPr>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9" name="Google Shape;2381;p67">
              <a:extLst>
                <a:ext uri="{FF2B5EF4-FFF2-40B4-BE49-F238E27FC236}">
                  <a16:creationId xmlns:a16="http://schemas.microsoft.com/office/drawing/2014/main" id="{0B2E8404-21FE-CCAE-02B4-84A99DFF496E}"/>
                </a:ext>
              </a:extLst>
            </p:cNvPr>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0" name="Google Shape;2382;p67">
              <a:extLst>
                <a:ext uri="{FF2B5EF4-FFF2-40B4-BE49-F238E27FC236}">
                  <a16:creationId xmlns:a16="http://schemas.microsoft.com/office/drawing/2014/main" id="{9F08B85B-78CA-66E3-012B-1E33A8B8F1B1}"/>
                </a:ext>
              </a:extLst>
            </p:cNvPr>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1" name="Google Shape;2383;p67">
              <a:extLst>
                <a:ext uri="{FF2B5EF4-FFF2-40B4-BE49-F238E27FC236}">
                  <a16:creationId xmlns:a16="http://schemas.microsoft.com/office/drawing/2014/main" id="{16845F7F-B58A-FEDE-C390-F4B2D6A45C48}"/>
                </a:ext>
              </a:extLst>
            </p:cNvPr>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2" name="Google Shape;2384;p67">
              <a:extLst>
                <a:ext uri="{FF2B5EF4-FFF2-40B4-BE49-F238E27FC236}">
                  <a16:creationId xmlns:a16="http://schemas.microsoft.com/office/drawing/2014/main" id="{ED8122C8-D715-A15C-D9A1-AA87469A9F0F}"/>
                </a:ext>
              </a:extLst>
            </p:cNvPr>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3" name="Google Shape;2385;p67">
              <a:extLst>
                <a:ext uri="{FF2B5EF4-FFF2-40B4-BE49-F238E27FC236}">
                  <a16:creationId xmlns:a16="http://schemas.microsoft.com/office/drawing/2014/main" id="{C6BA2394-957D-C462-A711-D1AF0D6787BC}"/>
                </a:ext>
              </a:extLst>
            </p:cNvPr>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4" name="Google Shape;2386;p67">
              <a:extLst>
                <a:ext uri="{FF2B5EF4-FFF2-40B4-BE49-F238E27FC236}">
                  <a16:creationId xmlns:a16="http://schemas.microsoft.com/office/drawing/2014/main" id="{0F2EC03A-7C66-0A6B-C0EA-27E6196657BC}"/>
                </a:ext>
              </a:extLst>
            </p:cNvPr>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5" name="Google Shape;2387;p67">
              <a:extLst>
                <a:ext uri="{FF2B5EF4-FFF2-40B4-BE49-F238E27FC236}">
                  <a16:creationId xmlns:a16="http://schemas.microsoft.com/office/drawing/2014/main" id="{2801D7FA-2855-F419-16CB-814AA9D16023}"/>
                </a:ext>
              </a:extLst>
            </p:cNvPr>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6" name="Google Shape;2388;p67">
              <a:extLst>
                <a:ext uri="{FF2B5EF4-FFF2-40B4-BE49-F238E27FC236}">
                  <a16:creationId xmlns:a16="http://schemas.microsoft.com/office/drawing/2014/main" id="{3131E831-9ECF-8770-FFD8-00AECC468DCB}"/>
                </a:ext>
              </a:extLst>
            </p:cNvPr>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7" name="Google Shape;2389;p67">
              <a:extLst>
                <a:ext uri="{FF2B5EF4-FFF2-40B4-BE49-F238E27FC236}">
                  <a16:creationId xmlns:a16="http://schemas.microsoft.com/office/drawing/2014/main" id="{2A4CC00C-B89D-CE49-A330-1FF4B03C9699}"/>
                </a:ext>
              </a:extLst>
            </p:cNvPr>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8" name="Google Shape;2390;p67">
              <a:extLst>
                <a:ext uri="{FF2B5EF4-FFF2-40B4-BE49-F238E27FC236}">
                  <a16:creationId xmlns:a16="http://schemas.microsoft.com/office/drawing/2014/main" id="{B091243C-B73A-C2BD-E2F8-62324875DDF9}"/>
                </a:ext>
              </a:extLst>
            </p:cNvPr>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9" name="Google Shape;2391;p67">
              <a:extLst>
                <a:ext uri="{FF2B5EF4-FFF2-40B4-BE49-F238E27FC236}">
                  <a16:creationId xmlns:a16="http://schemas.microsoft.com/office/drawing/2014/main" id="{6DEC75BA-7D3C-95F8-2AD3-516F6690CE19}"/>
                </a:ext>
              </a:extLst>
            </p:cNvPr>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1" name="Google Shape;2392;p67">
              <a:extLst>
                <a:ext uri="{FF2B5EF4-FFF2-40B4-BE49-F238E27FC236}">
                  <a16:creationId xmlns:a16="http://schemas.microsoft.com/office/drawing/2014/main" id="{C7481AF2-312F-0EE7-D57C-C3F50927D1BC}"/>
                </a:ext>
              </a:extLst>
            </p:cNvPr>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2" name="Google Shape;2393;p67">
              <a:extLst>
                <a:ext uri="{FF2B5EF4-FFF2-40B4-BE49-F238E27FC236}">
                  <a16:creationId xmlns:a16="http://schemas.microsoft.com/office/drawing/2014/main" id="{AAD8140B-F293-DC1D-06E9-55B9219729DD}"/>
                </a:ext>
              </a:extLst>
            </p:cNvPr>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3" name="Google Shape;2394;p67">
              <a:extLst>
                <a:ext uri="{FF2B5EF4-FFF2-40B4-BE49-F238E27FC236}">
                  <a16:creationId xmlns:a16="http://schemas.microsoft.com/office/drawing/2014/main" id="{BEA4020F-E1CE-56C7-0F25-1A9E279D5203}"/>
                </a:ext>
              </a:extLst>
            </p:cNvPr>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4" name="Google Shape;2395;p67">
              <a:extLst>
                <a:ext uri="{FF2B5EF4-FFF2-40B4-BE49-F238E27FC236}">
                  <a16:creationId xmlns:a16="http://schemas.microsoft.com/office/drawing/2014/main" id="{A15C371A-DE8F-160C-F5F6-FC9E7B017638}"/>
                </a:ext>
              </a:extLst>
            </p:cNvPr>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5" name="Google Shape;2396;p67">
              <a:extLst>
                <a:ext uri="{FF2B5EF4-FFF2-40B4-BE49-F238E27FC236}">
                  <a16:creationId xmlns:a16="http://schemas.microsoft.com/office/drawing/2014/main" id="{C2B9F684-FC6B-664F-2BEE-C7DA80EAB680}"/>
                </a:ext>
              </a:extLst>
            </p:cNvPr>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6" name="Google Shape;2397;p67">
              <a:extLst>
                <a:ext uri="{FF2B5EF4-FFF2-40B4-BE49-F238E27FC236}">
                  <a16:creationId xmlns:a16="http://schemas.microsoft.com/office/drawing/2014/main" id="{210A5001-AD10-605F-57D0-1F343037F877}"/>
                </a:ext>
              </a:extLst>
            </p:cNvPr>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7" name="Google Shape;2398;p67">
              <a:extLst>
                <a:ext uri="{FF2B5EF4-FFF2-40B4-BE49-F238E27FC236}">
                  <a16:creationId xmlns:a16="http://schemas.microsoft.com/office/drawing/2014/main" id="{117CDAC4-FCE3-15E7-A2F1-9331529B2386}"/>
                </a:ext>
              </a:extLst>
            </p:cNvPr>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8" name="Google Shape;2399;p67">
              <a:extLst>
                <a:ext uri="{FF2B5EF4-FFF2-40B4-BE49-F238E27FC236}">
                  <a16:creationId xmlns:a16="http://schemas.microsoft.com/office/drawing/2014/main" id="{0D47EEEF-FDEC-ABAC-2BB8-6206778202D0}"/>
                </a:ext>
              </a:extLst>
            </p:cNvPr>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9" name="Google Shape;2400;p67">
              <a:extLst>
                <a:ext uri="{FF2B5EF4-FFF2-40B4-BE49-F238E27FC236}">
                  <a16:creationId xmlns:a16="http://schemas.microsoft.com/office/drawing/2014/main" id="{F920ED83-1546-04B3-8F2C-4B3BDEFC18AD}"/>
                </a:ext>
              </a:extLst>
            </p:cNvPr>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20" name="Google Shape;2401;p67">
              <a:extLst>
                <a:ext uri="{FF2B5EF4-FFF2-40B4-BE49-F238E27FC236}">
                  <a16:creationId xmlns:a16="http://schemas.microsoft.com/office/drawing/2014/main" id="{9491807D-B70F-CC9F-E457-BCF29CE6852A}"/>
                </a:ext>
              </a:extLst>
            </p:cNvPr>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sp>
        <p:nvSpPr>
          <p:cNvPr id="225" name="TextBox 224">
            <a:extLst>
              <a:ext uri="{FF2B5EF4-FFF2-40B4-BE49-F238E27FC236}">
                <a16:creationId xmlns:a16="http://schemas.microsoft.com/office/drawing/2014/main" id="{ED012202-AF2B-D011-91EC-599624B25C69}"/>
              </a:ext>
            </a:extLst>
          </p:cNvPr>
          <p:cNvSpPr txBox="1"/>
          <p:nvPr/>
        </p:nvSpPr>
        <p:spPr>
          <a:xfrm>
            <a:off x="2121512" y="-2506848"/>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a:ln>
                  <a:noFill/>
                </a:ln>
                <a:solidFill>
                  <a:srgbClr val="F58A28">
                    <a:lumMod val="75000"/>
                  </a:srgbClr>
                </a:solidFill>
                <a:effectLst/>
                <a:uLnTx/>
                <a:uFillTx/>
                <a:latin typeface="+mj-lt"/>
                <a:ea typeface="+mn-ea"/>
                <a:cs typeface="+mn-cs"/>
              </a:rPr>
              <a:t>BÀI 06</a:t>
            </a:r>
            <a:endParaRPr kumimoji="0" lang="en-US" sz="8000" b="1" i="0" u="none" strike="noStrike" kern="0" cap="none" spc="0" normalizeH="0" baseline="0" noProof="0" dirty="0">
              <a:ln>
                <a:noFill/>
              </a:ln>
              <a:solidFill>
                <a:srgbClr val="F58A28">
                  <a:lumMod val="75000"/>
                </a:srgbClr>
              </a:solidFill>
              <a:effectLst/>
              <a:uLnTx/>
              <a:uFillTx/>
              <a:latin typeface="+mj-lt"/>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339447"/>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11982"/>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7423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tabLst/>
              <a:defRPr/>
            </a:pPr>
            <a:r>
              <a:rPr kumimoji="0" lang="en-US" sz="4000" i="0" u="none" strike="noStrike" kern="0" cap="none" spc="0" normalizeH="0" baseline="0" noProof="0" dirty="0">
                <a:ln>
                  <a:noFill/>
                </a:ln>
                <a:solidFill>
                  <a:srgbClr val="578CCF"/>
                </a:solidFill>
                <a:effectLst/>
                <a:uLnTx/>
                <a:uFillTx/>
                <a:latin typeface="+mj-lt"/>
                <a:sym typeface="Nunito"/>
              </a:rPr>
              <a:t>NHIỆT NÓNG CHẢY RIÊNG</a:t>
            </a:r>
          </a:p>
        </p:txBody>
      </p:sp>
    </p:spTree>
    <p:extLst>
      <p:ext uri="{BB962C8B-B14F-4D97-AF65-F5344CB8AC3E}">
        <p14:creationId xmlns:p14="http://schemas.microsoft.com/office/powerpoint/2010/main" val="36871210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67" fill="hold" grpId="1" nodeType="withEffect" p14:presetBounceEnd="55556">
                                      <p:stCondLst>
                                        <p:cond delay="250"/>
                                      </p:stCondLst>
                                      <p:childTnLst>
                                        <p:animScale p14:bounceEnd="55556">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67" fill="hold" grpId="1" nodeType="withEffect" p14:presetBounceEnd="55556">
                                      <p:stCondLst>
                                        <p:cond delay="250"/>
                                      </p:stCondLst>
                                      <p:childTnLst>
                                        <p:animScale p14:bounceEnd="55556">
                                          <p:cBhvr>
                                            <p:cTn id="24" dur="9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67" fill="hold" grpId="1" nodeType="withEffect">
                                      <p:stCondLst>
                                        <p:cond delay="250"/>
                                      </p:stCondLst>
                                      <p:childTnLst>
                                        <p:animScale>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67" fill="hold" grpId="1" nodeType="withEffect">
                                      <p:stCondLst>
                                        <p:cond delay="250"/>
                                      </p:stCondLst>
                                      <p:childTnLst>
                                        <p:animScale>
                                          <p:cBhvr>
                                            <p:cTn id="24" dur="900" fill="hold"/>
                                            <p:tgtEl>
                                              <p:spTgt spid="9"/>
                                            </p:tgtEl>
                                          </p:cBhvr>
                                          <p:by x="150000" y="150000"/>
                                        </p:animScale>
                                      </p:childTnLst>
                                    </p:cTn>
                                  </p:par>
                                  <p:par>
                                    <p:cTn id="25" presetID="22" presetClass="entr" presetSubtype="8" fill="hold" grpId="0" nodeType="withEffect">
                                      <p:stCondLst>
                                        <p:cond delay="75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750"/>
                                            <p:tgtEl>
                                              <p:spTgt spid="4"/>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224"/>
                                            </p:tgtEl>
                                            <p:attrNameLst>
                                              <p:attrName>style.visibility</p:attrName>
                                            </p:attrNameLst>
                                          </p:cBhvr>
                                          <p:to>
                                            <p:strVal val="visible"/>
                                          </p:to>
                                        </p:set>
                                        <p:anim calcmode="lin" valueType="num">
                                          <p:cBhvr>
                                            <p:cTn id="30" dur="600" fill="hold"/>
                                            <p:tgtEl>
                                              <p:spTgt spid="224"/>
                                            </p:tgtEl>
                                            <p:attrNameLst>
                                              <p:attrName>ppt_w</p:attrName>
                                            </p:attrNameLst>
                                          </p:cBhvr>
                                          <p:tavLst>
                                            <p:tav tm="0">
                                              <p:val>
                                                <p:fltVal val="0"/>
                                              </p:val>
                                            </p:tav>
                                            <p:tav tm="100000">
                                              <p:val>
                                                <p:strVal val="#ppt_w"/>
                                              </p:val>
                                            </p:tav>
                                          </p:tavLst>
                                        </p:anim>
                                        <p:anim calcmode="lin" valueType="num">
                                          <p:cBhvr>
                                            <p:cTn id="31" dur="600" fill="hold"/>
                                            <p:tgtEl>
                                              <p:spTgt spid="224"/>
                                            </p:tgtEl>
                                            <p:attrNameLst>
                                              <p:attrName>ppt_h</p:attrName>
                                            </p:attrNameLst>
                                          </p:cBhvr>
                                          <p:tavLst>
                                            <p:tav tm="0">
                                              <p:val>
                                                <p:fltVal val="0"/>
                                              </p:val>
                                            </p:tav>
                                            <p:tav tm="100000">
                                              <p:val>
                                                <p:strVal val="#ppt_h"/>
                                              </p:val>
                                            </p:tav>
                                          </p:tavLst>
                                        </p:anim>
                                        <p:animEffect transition="in" filter="fade">
                                          <p:cBhvr>
                                            <p:cTn id="32" dur="600"/>
                                            <p:tgtEl>
                                              <p:spTgt spid="224"/>
                                            </p:tgtEl>
                                          </p:cBhvr>
                                        </p:animEffect>
                                      </p:childTnLst>
                                    </p:cTn>
                                  </p:par>
                                  <p:par>
                                    <p:cTn id="33" presetID="6" presetClass="emph" presetSubtype="0" accel="36667" fill="hold" grpId="1" nodeType="withEffect">
                                      <p:stCondLst>
                                        <p:cond delay="250"/>
                                      </p:stCondLst>
                                      <p:childTnLst>
                                        <p:animScale>
                                          <p:cBhvr>
                                            <p:cTn id="34" dur="900" fill="hold"/>
                                            <p:tgtEl>
                                              <p:spTgt spid="22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P spid="4" grpId="0" animBg="1"/>
          <p:bldP spid="224" grpId="0" animBg="1"/>
          <p:bldP spid="224" grpId="1" animBg="1"/>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3: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độ nóng chảy riêng của vật rắn phụ thuộc vào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bả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hất</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ủa</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vật</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rắ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và</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áp</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suất</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goài</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b</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ả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à</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ộ</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rắ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b</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ả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rắ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ản</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à</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ộ</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rắn</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ồng</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ời</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phụ</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uộc</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áp</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suất</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goài</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p>
        </p:txBody>
      </p:sp>
    </p:spTree>
    <p:extLst>
      <p:ext uri="{BB962C8B-B14F-4D97-AF65-F5344CB8AC3E}">
        <p14:creationId xmlns:p14="http://schemas.microsoft.com/office/powerpoint/2010/main" val="249816190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3: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độ nóng chảy riêng của vật rắn phụ thuộc vào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bả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hất</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ủa</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vật</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rắ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và</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áp</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suất</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goài</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b</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ả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à</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ộ</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rắ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b</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ả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rắ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ản</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à</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ộ</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rắn</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ồng</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ời</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phụ</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uộc</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áp</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suất</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5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goài</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p>
        </p:txBody>
      </p:sp>
      <p:pic>
        <p:nvPicPr>
          <p:cNvPr id="2" name="Picture 2" descr="Tick png images | PNGEgg">
            <a:extLst>
              <a:ext uri="{FF2B5EF4-FFF2-40B4-BE49-F238E27FC236}">
                <a16:creationId xmlns:a16="http://schemas.microsoft.com/office/drawing/2014/main" id="{5982E0F1-6413-639D-722A-7D8500FC836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99" t="3299" r="3299" b="3299"/>
          <a:stretch/>
        </p:blipFill>
        <p:spPr bwMode="auto">
          <a:xfrm>
            <a:off x="4429004" y="2603684"/>
            <a:ext cx="435182" cy="435182"/>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717363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mc:AlternateContent xmlns:mc="http://schemas.openxmlformats.org/markup-compatibility/2006" xmlns:a14="http://schemas.microsoft.com/office/drawing/2010/main">
        <mc:Choice Requires="a14">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4: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Ở áp suất tiêu chuẩn, chất rắn kết tinh có nhiệt độ nóng chảy </a:t>
                </a:r>
                <a14:m>
                  <m:oMath xmlns:m="http://schemas.openxmlformats.org/officeDocument/2006/math">
                    <m:r>
                      <a:rPr lang="vi-VN"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𝟐𝟕𝟑𝐊</m:t>
                    </m:r>
                  </m:oMath>
                </a14:m>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là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mc:Choice>
        <mc:Fallback xmlns="">
          <p:sp>
            <p:nvSpPr>
              <p:cNvPr id="9" name="Rectangle: Rounded Corners 8">
                <a:extLst>
                  <a:ext uri="{FF2B5EF4-FFF2-40B4-BE49-F238E27FC236}">
                    <a16:creationId xmlns:a16="http://schemas.microsoft.com/office/drawing/2014/main" id="{1EB39DF4-A25A-3E4E-5C38-E15A310ABC11}"/>
                  </a:ext>
                </a:extLst>
              </p:cNvPr>
              <p:cNvSpPr>
                <a:spLocks noRot="1" noChangeAspect="1" noMove="1" noResize="1" noEditPoints="1" noAdjustHandles="1" noChangeArrowheads="1" noChangeShapeType="1" noTextEdit="1"/>
              </p:cNvSpPr>
              <p:nvPr/>
            </p:nvSpPr>
            <p:spPr>
              <a:xfrm>
                <a:off x="616526" y="1162843"/>
                <a:ext cx="10958946" cy="1325564"/>
              </a:xfrm>
              <a:prstGeom prst="roundRect">
                <a:avLst/>
              </a:prstGeom>
              <a:blipFill>
                <a:blip r:embed="rId2"/>
                <a:stretch>
                  <a:fillRect l="-222"/>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hiếc</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ì</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ước</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á</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0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hôm</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p>
        </p:txBody>
      </p:sp>
    </p:spTree>
    <p:extLst>
      <p:ext uri="{BB962C8B-B14F-4D97-AF65-F5344CB8AC3E}">
        <p14:creationId xmlns:p14="http://schemas.microsoft.com/office/powerpoint/2010/main" val="264631960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mc:AlternateContent xmlns:mc="http://schemas.openxmlformats.org/markup-compatibility/2006" xmlns:a14="http://schemas.microsoft.com/office/drawing/2010/main">
        <mc:Choice Requires="a14">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4: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Ở áp suất tiêu chuẩn, chất rắn kết tinh có nhiệt độ nóng chảy </a:t>
                </a:r>
                <a14:m>
                  <m:oMath xmlns:m="http://schemas.openxmlformats.org/officeDocument/2006/math">
                    <m:r>
                      <a:rPr lang="vi-VN"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𝟐𝟕𝟑𝐊</m:t>
                    </m:r>
                  </m:oMath>
                </a14:m>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là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mc:Choice>
        <mc:Fallback xmlns="">
          <p:sp>
            <p:nvSpPr>
              <p:cNvPr id="9" name="Rectangle: Rounded Corners 8">
                <a:extLst>
                  <a:ext uri="{FF2B5EF4-FFF2-40B4-BE49-F238E27FC236}">
                    <a16:creationId xmlns:a16="http://schemas.microsoft.com/office/drawing/2014/main" id="{1EB39DF4-A25A-3E4E-5C38-E15A310ABC11}"/>
                  </a:ext>
                </a:extLst>
              </p:cNvPr>
              <p:cNvSpPr>
                <a:spLocks noRot="1" noChangeAspect="1" noMove="1" noResize="1" noEditPoints="1" noAdjustHandles="1" noChangeArrowheads="1" noChangeShapeType="1" noTextEdit="1"/>
              </p:cNvSpPr>
              <p:nvPr/>
            </p:nvSpPr>
            <p:spPr>
              <a:xfrm>
                <a:off x="616526" y="1162843"/>
                <a:ext cx="10958946" cy="1325564"/>
              </a:xfrm>
              <a:prstGeom prst="roundRect">
                <a:avLst/>
              </a:prstGeom>
              <a:blipFill>
                <a:blip r:embed="rId2"/>
                <a:stretch>
                  <a:fillRect l="-222"/>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hiếc</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ì</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ước</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á</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0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hôm</a:t>
            </a:r>
            <a:r>
              <a:rPr lang="en-US" sz="20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p>
        </p:txBody>
      </p:sp>
      <p:pic>
        <p:nvPicPr>
          <p:cNvPr id="2" name="Picture 2" descr="Tick png images | PNGEgg">
            <a:extLst>
              <a:ext uri="{FF2B5EF4-FFF2-40B4-BE49-F238E27FC236}">
                <a16:creationId xmlns:a16="http://schemas.microsoft.com/office/drawing/2014/main" id="{942A9B10-5877-86B3-3835-5FBC046D28C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10240709" y="2577773"/>
            <a:ext cx="548640" cy="548640"/>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67814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5: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iều</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ào</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sau</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ây</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sai</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hi</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i</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ề</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hiệt</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óng</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hảy</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ủa</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vật</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rắn</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là</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hiệt</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ung</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ấp</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ho</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vật</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rắn</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rong</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quá</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rình</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óng</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hảy</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19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ác</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ó</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hối</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ượng</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ằng</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au</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ì</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ư</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au</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ơ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ị</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Jun (J).</a:t>
            </a: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ính</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ằ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ô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ức</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Q = </a:t>
            </a:r>
            <a:r>
              <a:rPr lang="vi-VN"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sym typeface="Symbol" panose="05050102010706020507" pitchFamily="18" charset="2"/>
              </a:rPr>
              <a: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m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ro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ó</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vi-VN"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sym typeface="Symbol" panose="05050102010706020507" pitchFamily="18" charset="2"/>
              </a:rPr>
              <a: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riê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m</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m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hối</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ượ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p>
        </p:txBody>
      </p:sp>
    </p:spTree>
    <p:extLst>
      <p:ext uri="{BB962C8B-B14F-4D97-AF65-F5344CB8AC3E}">
        <p14:creationId xmlns:p14="http://schemas.microsoft.com/office/powerpoint/2010/main" val="21803787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5: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iều</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ào</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sau</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ây</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sai</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hi</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i</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ề</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hiệt</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óng</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hảy</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ủa</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vật</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rắn</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là</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hiệt</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ung</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ấp</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ho</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vật</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rắn</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rong</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quá</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rình</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óng</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195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hảy</a:t>
            </a:r>
            <a:r>
              <a:rPr lang="en-US" sz="195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195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ác</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ó</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hối</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ượng</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ằng</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au</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ì</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ư</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0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au</a:t>
            </a:r>
            <a:r>
              <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ơ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ị</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Jun (J).</a:t>
            </a: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ính</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ằ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ô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ức</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Q = </a:t>
            </a:r>
            <a:r>
              <a:rPr lang="vi-VN"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sym typeface="Symbol" panose="05050102010706020507" pitchFamily="18" charset="2"/>
              </a:rPr>
              <a: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m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ro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ó</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vi-VN"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sym typeface="Symbol" panose="05050102010706020507" pitchFamily="18" charset="2"/>
              </a:rPr>
              <a: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ó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ảy</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riê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hấ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m</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m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à</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hối</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ượng</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ủa</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15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vật</a:t>
            </a:r>
            <a:r>
              <a:rPr lang="en-US" sz="15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p>
        </p:txBody>
      </p:sp>
      <p:pic>
        <p:nvPicPr>
          <p:cNvPr id="2" name="Picture 2" descr="Tick png images | PNGEgg">
            <a:extLst>
              <a:ext uri="{FF2B5EF4-FFF2-40B4-BE49-F238E27FC236}">
                <a16:creationId xmlns:a16="http://schemas.microsoft.com/office/drawing/2014/main" id="{3DDB1D87-AA8A-2FBB-B7F0-7358DECF6549}"/>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99" t="3299" r="3299" b="3299"/>
          <a:stretch/>
        </p:blipFill>
        <p:spPr bwMode="auto">
          <a:xfrm>
            <a:off x="10311940" y="2624066"/>
            <a:ext cx="456054" cy="456054"/>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953298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6: </a:t>
            </a:r>
            <a:r>
              <a:rPr lang="de-DE"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ơn vị nào sau đây là đơn vị của nhiệt nóng chảy riêng của vật rắ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000" b="1" dirty="0">
                <a:solidFill>
                  <a:srgbClr val="266668"/>
                </a:solidFill>
                <a:effectLst/>
                <a:latin typeface="Times New Roman" panose="02020603050405020304" pitchFamily="18" charset="0"/>
                <a:ea typeface="Arial" panose="020B0604020202020204" pitchFamily="34" charset="0"/>
              </a:rPr>
              <a:t>Jun </a:t>
            </a:r>
            <a:r>
              <a:rPr lang="en-US" sz="2000" b="1" dirty="0" err="1">
                <a:solidFill>
                  <a:srgbClr val="266668"/>
                </a:solidFill>
                <a:effectLst/>
                <a:latin typeface="Times New Roman" panose="02020603050405020304" pitchFamily="18" charset="0"/>
                <a:ea typeface="Arial" panose="020B0604020202020204" pitchFamily="34" charset="0"/>
              </a:rPr>
              <a:t>trên</a:t>
            </a:r>
            <a:r>
              <a:rPr lang="en-US" sz="2000" b="1" dirty="0">
                <a:solidFill>
                  <a:srgbClr val="266668"/>
                </a:solidFill>
                <a:effectLst/>
                <a:latin typeface="Times New Roman" panose="02020603050405020304" pitchFamily="18" charset="0"/>
                <a:ea typeface="Arial" panose="020B0604020202020204" pitchFamily="34" charset="0"/>
              </a:rPr>
              <a:t> </a:t>
            </a:r>
            <a:r>
              <a:rPr lang="en-US" sz="2000" b="1" dirty="0" err="1">
                <a:solidFill>
                  <a:srgbClr val="266668"/>
                </a:solidFill>
                <a:effectLst/>
                <a:latin typeface="Times New Roman" panose="02020603050405020304" pitchFamily="18" charset="0"/>
                <a:ea typeface="Arial" panose="020B0604020202020204" pitchFamily="34" charset="0"/>
              </a:rPr>
              <a:t>kilôgam</a:t>
            </a:r>
            <a:r>
              <a:rPr lang="en-US" sz="2000" b="1" dirty="0">
                <a:solidFill>
                  <a:srgbClr val="266668"/>
                </a:solidFill>
                <a:effectLst/>
                <a:latin typeface="Times New Roman" panose="02020603050405020304" pitchFamily="18" charset="0"/>
                <a:ea typeface="Arial" panose="020B0604020202020204" pitchFamily="34" charset="0"/>
              </a:rPr>
              <a:t> </a:t>
            </a:r>
            <a:r>
              <a:rPr lang="en-US" sz="2000" b="1" dirty="0" err="1">
                <a:solidFill>
                  <a:srgbClr val="266668"/>
                </a:solidFill>
                <a:effectLst/>
                <a:latin typeface="Times New Roman" panose="02020603050405020304" pitchFamily="18" charset="0"/>
                <a:ea typeface="Arial" panose="020B0604020202020204" pitchFamily="34" charset="0"/>
              </a:rPr>
              <a:t>độ</a:t>
            </a:r>
            <a:r>
              <a:rPr lang="en-US" sz="2000" b="1" dirty="0">
                <a:solidFill>
                  <a:srgbClr val="266668"/>
                </a:solidFill>
                <a:effectLst/>
                <a:latin typeface="Times New Roman" panose="02020603050405020304" pitchFamily="18" charset="0"/>
                <a:ea typeface="Arial" panose="020B0604020202020204" pitchFamily="34" charset="0"/>
              </a:rPr>
              <a:t> (J/kg. </a:t>
            </a:r>
            <a:r>
              <a:rPr lang="en-US" sz="2000" b="1" dirty="0" err="1">
                <a:solidFill>
                  <a:srgbClr val="266668"/>
                </a:solidFill>
                <a:effectLst/>
                <a:latin typeface="Times New Roman" panose="02020603050405020304" pitchFamily="18" charset="0"/>
                <a:ea typeface="Arial" panose="020B0604020202020204" pitchFamily="34" charset="0"/>
              </a:rPr>
              <a:t>độ</a:t>
            </a:r>
            <a:r>
              <a:rPr lang="en-US" sz="2000" b="1" dirty="0">
                <a:solidFill>
                  <a:srgbClr val="266668"/>
                </a:solidFill>
                <a:effectLst/>
                <a:latin typeface="Times New Roman" panose="02020603050405020304" pitchFamily="18" charset="0"/>
                <a:ea typeface="Arial" panose="020B0604020202020204" pitchFamily="34" charset="0"/>
              </a:rPr>
              <a:t>)</a:t>
            </a:r>
            <a:r>
              <a:rPr lang="en-US" sz="20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a:solidFill>
                  <a:srgbClr val="266668"/>
                </a:solidFill>
                <a:effectLst/>
                <a:latin typeface="Times New Roman" panose="02020603050405020304" pitchFamily="18" charset="0"/>
                <a:ea typeface="Arial" panose="020B0604020202020204" pitchFamily="34" charset="0"/>
              </a:rPr>
              <a:t>Jun (J)</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3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Jun </a:t>
            </a:r>
            <a:r>
              <a:rPr lang="en-US" sz="23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rên</a:t>
            </a:r>
            <a:r>
              <a:rPr lang="en-US" sz="23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3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ilôgam</a:t>
            </a:r>
            <a:r>
              <a:rPr lang="en-US" sz="23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J/kg).</a:t>
            </a:r>
            <a:r>
              <a:rPr lang="en-US" sz="1800" dirty="0">
                <a:solidFill>
                  <a:srgbClr val="000000"/>
                </a:solidFill>
                <a:effectLst/>
                <a:latin typeface="Times New Roman" panose="02020603050405020304" pitchFamily="18" charset="0"/>
                <a:ea typeface="Arial" panose="020B0604020202020204" pitchFamily="34" charset="0"/>
              </a:rPr>
              <a:t>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Jun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rê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ộ</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J/</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ộ</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Tree>
    <p:extLst>
      <p:ext uri="{BB962C8B-B14F-4D97-AF65-F5344CB8AC3E}">
        <p14:creationId xmlns:p14="http://schemas.microsoft.com/office/powerpoint/2010/main" val="278000631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6: </a:t>
            </a:r>
            <a:r>
              <a:rPr lang="de-DE"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ơn vị nào sau đây là đơn vị của nhiệt nóng chảy riêng của vật rắ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000" b="1" dirty="0">
                <a:solidFill>
                  <a:srgbClr val="266668"/>
                </a:solidFill>
                <a:effectLst/>
                <a:latin typeface="Times New Roman" panose="02020603050405020304" pitchFamily="18" charset="0"/>
                <a:ea typeface="Arial" panose="020B0604020202020204" pitchFamily="34" charset="0"/>
              </a:rPr>
              <a:t>Jun </a:t>
            </a:r>
            <a:r>
              <a:rPr lang="en-US" sz="2000" b="1" dirty="0" err="1">
                <a:solidFill>
                  <a:srgbClr val="266668"/>
                </a:solidFill>
                <a:effectLst/>
                <a:latin typeface="Times New Roman" panose="02020603050405020304" pitchFamily="18" charset="0"/>
                <a:ea typeface="Arial" panose="020B0604020202020204" pitchFamily="34" charset="0"/>
              </a:rPr>
              <a:t>trên</a:t>
            </a:r>
            <a:r>
              <a:rPr lang="en-US" sz="2000" b="1" dirty="0">
                <a:solidFill>
                  <a:srgbClr val="266668"/>
                </a:solidFill>
                <a:effectLst/>
                <a:latin typeface="Times New Roman" panose="02020603050405020304" pitchFamily="18" charset="0"/>
                <a:ea typeface="Arial" panose="020B0604020202020204" pitchFamily="34" charset="0"/>
              </a:rPr>
              <a:t> </a:t>
            </a:r>
            <a:r>
              <a:rPr lang="en-US" sz="2000" b="1" dirty="0" err="1">
                <a:solidFill>
                  <a:srgbClr val="266668"/>
                </a:solidFill>
                <a:effectLst/>
                <a:latin typeface="Times New Roman" panose="02020603050405020304" pitchFamily="18" charset="0"/>
                <a:ea typeface="Arial" panose="020B0604020202020204" pitchFamily="34" charset="0"/>
              </a:rPr>
              <a:t>kilôgam</a:t>
            </a:r>
            <a:r>
              <a:rPr lang="en-US" sz="2000" b="1" dirty="0">
                <a:solidFill>
                  <a:srgbClr val="266668"/>
                </a:solidFill>
                <a:effectLst/>
                <a:latin typeface="Times New Roman" panose="02020603050405020304" pitchFamily="18" charset="0"/>
                <a:ea typeface="Arial" panose="020B0604020202020204" pitchFamily="34" charset="0"/>
              </a:rPr>
              <a:t> </a:t>
            </a:r>
            <a:r>
              <a:rPr lang="en-US" sz="2000" b="1" dirty="0" err="1">
                <a:solidFill>
                  <a:srgbClr val="266668"/>
                </a:solidFill>
                <a:effectLst/>
                <a:latin typeface="Times New Roman" panose="02020603050405020304" pitchFamily="18" charset="0"/>
                <a:ea typeface="Arial" panose="020B0604020202020204" pitchFamily="34" charset="0"/>
              </a:rPr>
              <a:t>độ</a:t>
            </a:r>
            <a:r>
              <a:rPr lang="en-US" sz="2000" b="1" dirty="0">
                <a:solidFill>
                  <a:srgbClr val="266668"/>
                </a:solidFill>
                <a:effectLst/>
                <a:latin typeface="Times New Roman" panose="02020603050405020304" pitchFamily="18" charset="0"/>
                <a:ea typeface="Arial" panose="020B0604020202020204" pitchFamily="34" charset="0"/>
              </a:rPr>
              <a:t> (J/kg. </a:t>
            </a:r>
            <a:r>
              <a:rPr lang="en-US" sz="2000" b="1" dirty="0" err="1">
                <a:solidFill>
                  <a:srgbClr val="266668"/>
                </a:solidFill>
                <a:effectLst/>
                <a:latin typeface="Times New Roman" panose="02020603050405020304" pitchFamily="18" charset="0"/>
                <a:ea typeface="Arial" panose="020B0604020202020204" pitchFamily="34" charset="0"/>
              </a:rPr>
              <a:t>độ</a:t>
            </a:r>
            <a:r>
              <a:rPr lang="en-US" sz="2000" b="1" dirty="0">
                <a:solidFill>
                  <a:srgbClr val="266668"/>
                </a:solidFill>
                <a:effectLst/>
                <a:latin typeface="Times New Roman" panose="02020603050405020304" pitchFamily="18" charset="0"/>
                <a:ea typeface="Arial" panose="020B0604020202020204" pitchFamily="34" charset="0"/>
              </a:rPr>
              <a:t>)</a:t>
            </a:r>
            <a:r>
              <a:rPr lang="en-US" sz="20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a:solidFill>
                  <a:srgbClr val="266668"/>
                </a:solidFill>
                <a:effectLst/>
                <a:latin typeface="Times New Roman" panose="02020603050405020304" pitchFamily="18" charset="0"/>
                <a:ea typeface="Arial" panose="020B0604020202020204" pitchFamily="34" charset="0"/>
              </a:rPr>
              <a:t>Jun (J)</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3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Jun </a:t>
            </a:r>
            <a:r>
              <a:rPr lang="en-US" sz="23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rên</a:t>
            </a:r>
            <a:r>
              <a:rPr lang="en-US" sz="23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3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ilôgam</a:t>
            </a:r>
            <a:r>
              <a:rPr lang="en-US" sz="23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J/kg).</a:t>
            </a:r>
            <a:r>
              <a:rPr lang="en-US" sz="1800" dirty="0">
                <a:solidFill>
                  <a:srgbClr val="000000"/>
                </a:solidFill>
                <a:effectLst/>
                <a:latin typeface="Times New Roman" panose="02020603050405020304" pitchFamily="18" charset="0"/>
                <a:ea typeface="Arial" panose="020B0604020202020204" pitchFamily="34" charset="0"/>
              </a:rPr>
              <a:t>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Jun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rê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ộ</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J/</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độ</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pic>
        <p:nvPicPr>
          <p:cNvPr id="2" name="Picture 2" descr="Tick png images | PNGEgg">
            <a:extLst>
              <a:ext uri="{FF2B5EF4-FFF2-40B4-BE49-F238E27FC236}">
                <a16:creationId xmlns:a16="http://schemas.microsoft.com/office/drawing/2014/main" id="{4CA1270E-A281-2F46-E0B3-D105742C1B5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99" t="3299" r="3299" b="3299"/>
          <a:stretch/>
        </p:blipFill>
        <p:spPr bwMode="auto">
          <a:xfrm>
            <a:off x="10086109" y="2626431"/>
            <a:ext cx="453858" cy="453858"/>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2390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mc:AlternateContent xmlns:mc="http://schemas.openxmlformats.org/markup-compatibility/2006" xmlns:a14="http://schemas.microsoft.com/office/drawing/2010/main">
        <mc:Choice Requires="a14">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7: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nóng chảy riêng của đồng là </a:t>
                </a:r>
                <a14:m>
                  <m:oMath xmlns:m="http://schemas.openxmlformats.org/officeDocument/2006/math">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1,8.1</m:t>
                    </m:r>
                    <m:sSup>
                      <m:sSupPr>
                        <m:ctrlPr>
                          <a:rPr lang="en-US"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0</m:t>
                        </m:r>
                      </m:e>
                      <m:sup>
                        <m:r>
                          <a:rPr lang="vi-VN"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24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J</m:t>
                    </m:r>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m:t>
                    </m:r>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kg</m:t>
                    </m:r>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m:t>
                    </m:r>
                  </m:oMath>
                </a14:m>
                <a:r>
                  <a:rPr lang="vi-VN" sz="2400" b="1" dirty="0">
                    <a:solidFill>
                      <a:srgbClr val="266668"/>
                    </a:solidFill>
                    <a:effectLst/>
                    <a:latin typeface="#9Slide03 Arima Madurai" panose="00000500000000000000" pitchFamily="2" charset="0"/>
                    <a:ea typeface="Calibri" panose="020F0502020204030204" pitchFamily="34" charset="0"/>
                    <a:cs typeface="#9Slide03 Arima Madurai" panose="00000500000000000000" pitchFamily="2" charset="0"/>
                  </a:rPr>
                  <a:t>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âu nào dưới đây là đúng?</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mc:Choice>
        <mc:Fallback xmlns="">
          <p:sp>
            <p:nvSpPr>
              <p:cNvPr id="9" name="Rectangle: Rounded Corners 8">
                <a:extLst>
                  <a:ext uri="{FF2B5EF4-FFF2-40B4-BE49-F238E27FC236}">
                    <a16:creationId xmlns:a16="http://schemas.microsoft.com/office/drawing/2014/main" id="{1EB39DF4-A25A-3E4E-5C38-E15A310ABC11}"/>
                  </a:ext>
                </a:extLst>
              </p:cNvPr>
              <p:cNvSpPr>
                <a:spLocks noRot="1" noChangeAspect="1" noMove="1" noResize="1" noEditPoints="1" noAdjustHandles="1" noChangeArrowheads="1" noChangeShapeType="1" noTextEdit="1"/>
              </p:cNvSpPr>
              <p:nvPr/>
            </p:nvSpPr>
            <p:spPr>
              <a:xfrm>
                <a:off x="616526" y="1162843"/>
                <a:ext cx="10958946" cy="1325564"/>
              </a:xfrm>
              <a:prstGeom prst="roundRect">
                <a:avLst/>
              </a:prstGeom>
              <a:blipFill>
                <a:blip r:embed="rId2"/>
                <a:stretch>
                  <a:fillRect l="-222"/>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mc:AlternateContent xmlns:mc="http://schemas.openxmlformats.org/markup-compatibility/2006" xmlns:a14="http://schemas.microsoft.com/office/drawing/2010/main">
        <mc:Choice Requires="a14">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0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Khối đồng sẽ tỏa ra nhiệt lượng </a:t>
                </a:r>
                <a14:m>
                  <m:oMath xmlns:m="http://schemas.openxmlformats.org/officeDocument/2006/math">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r>
                      <a:rPr lang="vi-VN" sz="20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𝟖</m:t>
                    </m:r>
                    <m:r>
                      <a:rPr lang="vi-VN" sz="20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𝟎</m:t>
                        </m:r>
                      </m:e>
                      <m:sup>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20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𝐉</m:t>
                    </m:r>
                  </m:oMath>
                </a14:m>
                <a:r>
                  <a:rPr lang="vi-VN" sz="20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 khi nóng chảy hoàn toàn</a:t>
                </a:r>
                <a:r>
                  <a:rPr lang="en-US" sz="20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4" name="Rectangle: Rounded Corners 13">
                <a:extLst>
                  <a:ext uri="{FF2B5EF4-FFF2-40B4-BE49-F238E27FC236}">
                    <a16:creationId xmlns:a16="http://schemas.microsoft.com/office/drawing/2014/main" id="{523BDE0B-4BAE-EA2E-658A-ECD96520A868}"/>
                  </a:ext>
                </a:extLst>
              </p:cNvPr>
              <p:cNvSpPr>
                <a:spLocks noRot="1" noChangeAspect="1" noMove="1" noResize="1" noEditPoints="1" noAdjustHandles="1" noChangeArrowheads="1" noChangeShapeType="1" noTextEdit="1"/>
              </p:cNvSpPr>
              <p:nvPr/>
            </p:nvSpPr>
            <p:spPr>
              <a:xfrm>
                <a:off x="1402651" y="2857638"/>
                <a:ext cx="3844635" cy="962001"/>
              </a:xfrm>
              <a:prstGeom prst="roundRect">
                <a:avLst/>
              </a:prstGeom>
              <a:blipFill>
                <a:blip r:embed="rId3"/>
                <a:stretch>
                  <a:fillRect t="-8750" r="-158" b="-20625"/>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2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Khối đồng cần thu nhiệt lượng </a:t>
                </a:r>
                <a14:m>
                  <m:oMath xmlns:m="http://schemas.openxmlformats.org/officeDocument/2006/math">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r>
                      <a:rPr lang="vi-VN" sz="22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𝟖</m:t>
                    </m:r>
                    <m:r>
                      <a:rPr lang="vi-VN" sz="22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𝟎</m:t>
                        </m:r>
                      </m:e>
                      <m:sup>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22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𝐉</m:t>
                    </m:r>
                  </m:oMath>
                </a14:m>
                <a:r>
                  <a:rPr lang="vi-VN" sz="22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 để hóa lỏng.</a:t>
                </a:r>
                <a:endParaRPr lang="en-US" sz="22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5" name="Rectangle: Rounded Corners 14">
                <a:extLst>
                  <a:ext uri="{FF2B5EF4-FFF2-40B4-BE49-F238E27FC236}">
                    <a16:creationId xmlns:a16="http://schemas.microsoft.com/office/drawing/2014/main" id="{BCC0E7FF-437B-5846-4EA3-CEF2F947F17B}"/>
                  </a:ext>
                </a:extLst>
              </p:cNvPr>
              <p:cNvSpPr>
                <a:spLocks noRot="1" noChangeAspect="1" noMove="1" noResize="1" noEditPoints="1" noAdjustHandles="1" noChangeArrowheads="1" noChangeShapeType="1" noTextEdit="1"/>
              </p:cNvSpPr>
              <p:nvPr/>
            </p:nvSpPr>
            <p:spPr>
              <a:xfrm>
                <a:off x="1402651" y="4827103"/>
                <a:ext cx="3997035" cy="962001"/>
              </a:xfrm>
              <a:prstGeom prst="roundRect">
                <a:avLst/>
              </a:prstGeom>
              <a:blipFill>
                <a:blip r:embed="rId4"/>
                <a:stretch>
                  <a:fillRect r="-1976" b="-8125"/>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17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Mỗi kilôgam đồng cần thu nhiệt lượng </a:t>
                </a:r>
                <a14:m>
                  <m:oMath xmlns:m="http://schemas.openxmlformats.org/officeDocument/2006/math">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r>
                      <a:rPr lang="vi-VN" sz="17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𝟖</m:t>
                    </m:r>
                    <m:r>
                      <a:rPr lang="vi-VN" sz="17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𝟎</m:t>
                        </m:r>
                      </m:e>
                      <m:sup>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17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𝐉</m:t>
                    </m:r>
                  </m:oMath>
                </a14:m>
                <a:r>
                  <a:rPr lang="vi-VN" sz="1700" b="1" dirty="0">
                    <a:solidFill>
                      <a:srgbClr val="266668"/>
                    </a:solidFill>
                    <a:effectLst/>
                    <a:latin typeface="#9Slide03 Arima Madurai" panose="00000500000000000000" pitchFamily="2" charset="0"/>
                    <a:ea typeface="Calibri" panose="020F0502020204030204" pitchFamily="34" charset="0"/>
                    <a:cs typeface="#9Slide03 Arima Madurai" panose="00000500000000000000" pitchFamily="2" charset="0"/>
                  </a:rPr>
                  <a:t> </a:t>
                </a:r>
                <a:r>
                  <a:rPr lang="vi-VN" sz="17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để hóa lỏng hoàn toàn ở nhiệt độ nóng chảy.</a:t>
                </a:r>
                <a:r>
                  <a:rPr lang="en-US" sz="1800" dirty="0">
                    <a:solidFill>
                      <a:srgbClr val="000000"/>
                    </a:solidFill>
                    <a:effectLst/>
                    <a:latin typeface="Times New Roman" panose="02020603050405020304" pitchFamily="18" charset="0"/>
                    <a:ea typeface="Arial" panose="020B0604020202020204" pitchFamily="34" charset="0"/>
                  </a:rPr>
                  <a:t>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6" name="Rectangle: Rounded Corners 15">
                <a:extLst>
                  <a:ext uri="{FF2B5EF4-FFF2-40B4-BE49-F238E27FC236}">
                    <a16:creationId xmlns:a16="http://schemas.microsoft.com/office/drawing/2014/main" id="{C9237423-204D-7CC5-A2B2-98F9B8BBFB42}"/>
                  </a:ext>
                </a:extLst>
              </p:cNvPr>
              <p:cNvSpPr>
                <a:spLocks noRot="1" noChangeAspect="1" noMove="1" noResize="1" noEditPoints="1" noAdjustHandles="1" noChangeArrowheads="1" noChangeShapeType="1" noTextEdit="1"/>
              </p:cNvSpPr>
              <p:nvPr/>
            </p:nvSpPr>
            <p:spPr>
              <a:xfrm>
                <a:off x="7687601" y="2900655"/>
                <a:ext cx="3740727" cy="962001"/>
              </a:xfrm>
              <a:prstGeom prst="roundRect">
                <a:avLst/>
              </a:prstGeom>
              <a:blipFill>
                <a:blip r:embed="rId5"/>
                <a:stretch>
                  <a:fillRect t="-625" r="-812" b="-11250"/>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19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Mỗi kilôgam đồng tỏa ra nhiệt lượng </a:t>
                </a:r>
                <a14:m>
                  <m:oMath xmlns:m="http://schemas.openxmlformats.org/officeDocument/2006/math">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r>
                      <a:rPr lang="vi-VN" sz="19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𝟖</m:t>
                    </m:r>
                    <m:r>
                      <a:rPr lang="vi-VN" sz="19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𝟎</m:t>
                        </m:r>
                      </m:e>
                      <m:sup>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19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𝐉</m:t>
                    </m:r>
                  </m:oMath>
                </a14:m>
                <a:r>
                  <a:rPr lang="vi-VN" sz="1900" b="1" dirty="0">
                    <a:solidFill>
                      <a:srgbClr val="266668"/>
                    </a:solidFill>
                    <a:effectLst/>
                    <a:latin typeface="#9Slide03 Arima Madurai" panose="00000500000000000000" pitchFamily="2" charset="0"/>
                    <a:ea typeface="Calibri" panose="020F0502020204030204" pitchFamily="34" charset="0"/>
                    <a:cs typeface="#9Slide03 Arima Madurai" panose="00000500000000000000" pitchFamily="2" charset="0"/>
                  </a:rPr>
                  <a:t> </a:t>
                </a:r>
                <a:r>
                  <a:rPr lang="vi-VN" sz="19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khi hóa lỏng hoàn toàn.</a:t>
                </a:r>
                <a:endParaRPr lang="en-US" sz="19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7" name="Rectangle: Rounded Corners 16">
                <a:extLst>
                  <a:ext uri="{FF2B5EF4-FFF2-40B4-BE49-F238E27FC236}">
                    <a16:creationId xmlns:a16="http://schemas.microsoft.com/office/drawing/2014/main" id="{40051DBD-D439-44E0-A0F2-6795D18D74CB}"/>
                  </a:ext>
                </a:extLst>
              </p:cNvPr>
              <p:cNvSpPr>
                <a:spLocks noRot="1" noChangeAspect="1" noMove="1" noResize="1" noEditPoints="1" noAdjustHandles="1" noChangeArrowheads="1" noChangeShapeType="1" noTextEdit="1"/>
              </p:cNvSpPr>
              <p:nvPr/>
            </p:nvSpPr>
            <p:spPr>
              <a:xfrm>
                <a:off x="7723909" y="4784854"/>
                <a:ext cx="3740727" cy="962001"/>
              </a:xfrm>
              <a:prstGeom prst="roundRect">
                <a:avLst/>
              </a:prstGeom>
              <a:blipFill>
                <a:blip r:embed="rId6"/>
                <a:stretch>
                  <a:fillRect t="-6250" r="-1299" b="-16875"/>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p:spTree>
    <p:extLst>
      <p:ext uri="{BB962C8B-B14F-4D97-AF65-F5344CB8AC3E}">
        <p14:creationId xmlns:p14="http://schemas.microsoft.com/office/powerpoint/2010/main" val="84655374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66255" y="251632"/>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latin typeface="+mj-lt"/>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latin typeface="+mj-lt"/>
                <a:ea typeface="+mn-ea"/>
                <a:cs typeface="#9Slide03 Arima Madurai Black" panose="00000A00000000000000" pitchFamily="2" charset="0"/>
              </a:endParaRPr>
            </a:p>
          </p:txBody>
        </p:sp>
      </p:grpSp>
      <mc:AlternateContent xmlns:mc="http://schemas.openxmlformats.org/markup-compatibility/2006" xmlns:a14="http://schemas.microsoft.com/office/drawing/2010/main">
        <mc:Choice Requires="a14">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a:solidFill>
                      <a:srgbClr val="FF0000"/>
                    </a:solidFill>
                    <a:latin typeface="#9Slide03 Arima Madurai" panose="00000500000000000000" pitchFamily="2" charset="0"/>
                    <a:cs typeface="#9Slide03 Arima Madurai" panose="00000500000000000000" pitchFamily="2" charset="0"/>
                  </a:rPr>
                  <a:t>Câu 7:</a:t>
                </a:r>
                <a:r>
                  <a:rPr lang="en-US" sz="2300" b="1" dirty="0">
                    <a:solidFill>
                      <a:srgbClr val="266668"/>
                    </a:solidFill>
                    <a:latin typeface="#9Slide03 Arima Madurai" panose="00000500000000000000" pitchFamily="2" charset="0"/>
                    <a:cs typeface="#9Slide03 Arima Madurai" panose="00000500000000000000" pitchFamily="2" charset="0"/>
                  </a:rPr>
                  <a:t>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nóng chảy riêng của đồng là </a:t>
                </a:r>
                <a14:m>
                  <m:oMath xmlns:m="http://schemas.openxmlformats.org/officeDocument/2006/math">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1,8.1</m:t>
                    </m:r>
                    <m:sSup>
                      <m:sSupPr>
                        <m:ctrlPr>
                          <a:rPr lang="en-US"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0</m:t>
                        </m:r>
                      </m:e>
                      <m:sup>
                        <m:r>
                          <a:rPr lang="vi-VN"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24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J</m:t>
                    </m:r>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m:t>
                    </m:r>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kg</m:t>
                    </m:r>
                    <m:r>
                      <m:rPr>
                        <m:nor/>
                      </m:rP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m:t>.</m:t>
                    </m:r>
                  </m:oMath>
                </a14:m>
                <a:r>
                  <a:rPr lang="vi-VN" sz="2400" b="1" dirty="0">
                    <a:solidFill>
                      <a:srgbClr val="266668"/>
                    </a:solidFill>
                    <a:effectLst/>
                    <a:latin typeface="#9Slide03 Arima Madurai" panose="00000500000000000000" pitchFamily="2" charset="0"/>
                    <a:ea typeface="Calibri" panose="020F0502020204030204" pitchFamily="34" charset="0"/>
                    <a:cs typeface="#9Slide03 Arima Madurai" panose="00000500000000000000" pitchFamily="2" charset="0"/>
                  </a:rPr>
                  <a:t>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Câu nào dưới đây là đúng?</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mc:Choice>
        <mc:Fallback xmlns="">
          <p:sp>
            <p:nvSpPr>
              <p:cNvPr id="9" name="Rectangle: Rounded Corners 8">
                <a:extLst>
                  <a:ext uri="{FF2B5EF4-FFF2-40B4-BE49-F238E27FC236}">
                    <a16:creationId xmlns:a16="http://schemas.microsoft.com/office/drawing/2014/main" id="{1EB39DF4-A25A-3E4E-5C38-E15A310ABC11}"/>
                  </a:ext>
                </a:extLst>
              </p:cNvPr>
              <p:cNvSpPr>
                <a:spLocks noRot="1" noChangeAspect="1" noMove="1" noResize="1" noEditPoints="1" noAdjustHandles="1" noChangeArrowheads="1" noChangeShapeType="1" noTextEdit="1"/>
              </p:cNvSpPr>
              <p:nvPr/>
            </p:nvSpPr>
            <p:spPr>
              <a:xfrm>
                <a:off x="616526" y="1162843"/>
                <a:ext cx="10958946" cy="1325564"/>
              </a:xfrm>
              <a:prstGeom prst="roundRect">
                <a:avLst/>
              </a:prstGeom>
              <a:blipFill>
                <a:blip r:embed="rId2"/>
                <a:stretch>
                  <a:fillRect l="-222"/>
                </a:stretch>
              </a:blipFill>
              <a:ln w="9525" cap="flat" cmpd="sng" algn="ctr">
                <a:solidFill>
                  <a:srgbClr val="5ABAA8"/>
                </a:solidFill>
                <a:prstDash val="solid"/>
                <a:round/>
                <a:headEnd type="none" w="med" len="med"/>
                <a:tailEnd type="none" w="med" len="med"/>
              </a:ln>
            </p:spPr>
            <p:txBody>
              <a:bodyPr/>
              <a:lstStyle/>
              <a:p>
                <a:r>
                  <a:rPr lang="en-US">
                    <a:noFill/>
                  </a:rPr>
                  <a:t> </a:t>
                </a:r>
              </a:p>
            </p:txBody>
          </p:sp>
        </mc:Fallback>
      </mc:AlternateContent>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46550"/>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mc:AlternateContent xmlns:mc="http://schemas.openxmlformats.org/markup-compatibility/2006" xmlns:a14="http://schemas.microsoft.com/office/drawing/2010/main">
        <mc:Choice Requires="a14">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0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Khối đồng sẽ tỏa ra nhiệt lượng </a:t>
                </a:r>
                <a14:m>
                  <m:oMath xmlns:m="http://schemas.openxmlformats.org/officeDocument/2006/math">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r>
                      <a:rPr lang="vi-VN" sz="20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𝟖</m:t>
                    </m:r>
                    <m:r>
                      <a:rPr lang="vi-VN" sz="20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𝟎</m:t>
                        </m:r>
                      </m:e>
                      <m:sup>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20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a:rPr lang="vi-VN" sz="20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𝐉</m:t>
                    </m:r>
                  </m:oMath>
                </a14:m>
                <a:r>
                  <a:rPr lang="vi-VN" sz="20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 khi nóng chảy hoàn toàn</a:t>
                </a:r>
                <a:r>
                  <a:rPr lang="en-US" sz="20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0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4" name="Rectangle: Rounded Corners 13">
                <a:extLst>
                  <a:ext uri="{FF2B5EF4-FFF2-40B4-BE49-F238E27FC236}">
                    <a16:creationId xmlns:a16="http://schemas.microsoft.com/office/drawing/2014/main" id="{523BDE0B-4BAE-EA2E-658A-ECD96520A868}"/>
                  </a:ext>
                </a:extLst>
              </p:cNvPr>
              <p:cNvSpPr>
                <a:spLocks noRot="1" noChangeAspect="1" noMove="1" noResize="1" noEditPoints="1" noAdjustHandles="1" noChangeArrowheads="1" noChangeShapeType="1" noTextEdit="1"/>
              </p:cNvSpPr>
              <p:nvPr/>
            </p:nvSpPr>
            <p:spPr>
              <a:xfrm>
                <a:off x="1402651" y="2857638"/>
                <a:ext cx="3844635" cy="962001"/>
              </a:xfrm>
              <a:prstGeom prst="roundRect">
                <a:avLst/>
              </a:prstGeom>
              <a:blipFill>
                <a:blip r:embed="rId3"/>
                <a:stretch>
                  <a:fillRect t="-8750" r="-1580" b="-20625"/>
                </a:stretch>
              </a:blipFill>
              <a:ln w="9525" cap="flat" cmpd="sng" algn="ctr">
                <a:solidFill>
                  <a:srgbClr val="FB7185"/>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2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Khối đồng cần thu nhiệt lượng </a:t>
                </a:r>
                <a14:m>
                  <m:oMath xmlns:m="http://schemas.openxmlformats.org/officeDocument/2006/math">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r>
                      <a:rPr lang="vi-VN" sz="22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𝟖</m:t>
                    </m:r>
                    <m:r>
                      <a:rPr lang="vi-VN" sz="22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𝟎</m:t>
                        </m:r>
                      </m:e>
                      <m:sup>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22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a:rPr lang="vi-VN" sz="22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𝐉</m:t>
                    </m:r>
                  </m:oMath>
                </a14:m>
                <a:r>
                  <a:rPr lang="vi-VN" sz="22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 để hóa lỏng.</a:t>
                </a:r>
                <a:endParaRPr lang="en-US" sz="22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5" name="Rectangle: Rounded Corners 14">
                <a:extLst>
                  <a:ext uri="{FF2B5EF4-FFF2-40B4-BE49-F238E27FC236}">
                    <a16:creationId xmlns:a16="http://schemas.microsoft.com/office/drawing/2014/main" id="{BCC0E7FF-437B-5846-4EA3-CEF2F947F17B}"/>
                  </a:ext>
                </a:extLst>
              </p:cNvPr>
              <p:cNvSpPr>
                <a:spLocks noRot="1" noChangeAspect="1" noMove="1" noResize="1" noEditPoints="1" noAdjustHandles="1" noChangeArrowheads="1" noChangeShapeType="1" noTextEdit="1"/>
              </p:cNvSpPr>
              <p:nvPr/>
            </p:nvSpPr>
            <p:spPr>
              <a:xfrm>
                <a:off x="1402651" y="4827103"/>
                <a:ext cx="3997035" cy="962001"/>
              </a:xfrm>
              <a:prstGeom prst="roundRect">
                <a:avLst/>
              </a:prstGeom>
              <a:blipFill>
                <a:blip r:embed="rId4"/>
                <a:stretch>
                  <a:fillRect r="-1976" b="-8125"/>
                </a:stretch>
              </a:blipFill>
              <a:ln w="9525" cap="flat" cmpd="sng" algn="ctr">
                <a:solidFill>
                  <a:srgbClr val="FB7185"/>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852094"/>
                <a:ext cx="3740727" cy="962002"/>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17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Mỗi kilôgam đồng cần thu nhiệt lượng </a:t>
                </a:r>
                <a14:m>
                  <m:oMath xmlns:m="http://schemas.openxmlformats.org/officeDocument/2006/math">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r>
                      <a:rPr lang="vi-VN" sz="17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𝟖</m:t>
                    </m:r>
                    <m:r>
                      <a:rPr lang="vi-VN" sz="17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𝟎</m:t>
                        </m:r>
                      </m:e>
                      <m:sup>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17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a:rPr lang="vi-VN" sz="17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𝐉</m:t>
                    </m:r>
                  </m:oMath>
                </a14:m>
                <a:r>
                  <a:rPr lang="vi-VN" sz="1700" b="1" dirty="0">
                    <a:solidFill>
                      <a:srgbClr val="266668"/>
                    </a:solidFill>
                    <a:effectLst/>
                    <a:latin typeface="#9Slide03 Arima Madurai" panose="00000500000000000000" pitchFamily="2" charset="0"/>
                    <a:ea typeface="Calibri" panose="020F0502020204030204" pitchFamily="34" charset="0"/>
                    <a:cs typeface="#9Slide03 Arima Madurai" panose="00000500000000000000" pitchFamily="2" charset="0"/>
                  </a:rPr>
                  <a:t> </a:t>
                </a:r>
                <a:r>
                  <a:rPr lang="vi-VN" sz="17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để hóa lỏng hoàn toàn ở nhiệt độ nóng chảy.</a:t>
                </a:r>
                <a:r>
                  <a:rPr lang="en-US" sz="1800" dirty="0">
                    <a:solidFill>
                      <a:srgbClr val="000000"/>
                    </a:solidFill>
                    <a:effectLst/>
                    <a:latin typeface="Times New Roman" panose="02020603050405020304" pitchFamily="18" charset="0"/>
                    <a:ea typeface="Arial" panose="020B0604020202020204" pitchFamily="34" charset="0"/>
                  </a:rPr>
                  <a:t>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6" name="Rectangle: Rounded Corners 15">
                <a:extLst>
                  <a:ext uri="{FF2B5EF4-FFF2-40B4-BE49-F238E27FC236}">
                    <a16:creationId xmlns:a16="http://schemas.microsoft.com/office/drawing/2014/main" id="{C9237423-204D-7CC5-A2B2-98F9B8BBFB42}"/>
                  </a:ext>
                </a:extLst>
              </p:cNvPr>
              <p:cNvSpPr>
                <a:spLocks noRot="1" noChangeAspect="1" noMove="1" noResize="1" noEditPoints="1" noAdjustHandles="1" noChangeArrowheads="1" noChangeShapeType="1" noTextEdit="1"/>
              </p:cNvSpPr>
              <p:nvPr/>
            </p:nvSpPr>
            <p:spPr>
              <a:xfrm>
                <a:off x="7687601" y="2852094"/>
                <a:ext cx="3740727" cy="962002"/>
              </a:xfrm>
              <a:prstGeom prst="roundRect">
                <a:avLst/>
              </a:prstGeom>
              <a:blipFill>
                <a:blip r:embed="rId5"/>
                <a:stretch>
                  <a:fillRect t="-625" r="-812" b="-11250"/>
                </a:stretch>
              </a:blipFill>
              <a:ln w="9525" cap="flat" cmpd="sng" algn="ctr">
                <a:solidFill>
                  <a:srgbClr val="10B981"/>
                </a:solidFill>
                <a:prstDash val="solid"/>
                <a:round/>
                <a:headEnd type="none" w="med" len="med"/>
                <a:tailEnd type="none" w="med" len="me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19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Mỗi kilôgam đồng tỏa ra nhiệt lượng </a:t>
                </a:r>
                <a14:m>
                  <m:oMath xmlns:m="http://schemas.openxmlformats.org/officeDocument/2006/math">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r>
                      <a:rPr lang="vi-VN" sz="19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𝟖</m:t>
                    </m:r>
                    <m:r>
                      <a:rPr lang="vi-VN" sz="19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𝟏</m:t>
                    </m:r>
                    <m:sSup>
                      <m:sSupPr>
                        <m:ctrlPr>
                          <a:rPr lang="en-US"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ctrlPr>
                      </m:sSupPr>
                      <m:e>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𝟎</m:t>
                        </m:r>
                      </m:e>
                      <m:sup>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𝟓</m:t>
                        </m:r>
                      </m:sup>
                    </m:sSup>
                    <m:r>
                      <a:rPr lang="vi-VN" sz="19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 </m:t>
                    </m:r>
                    <m:r>
                      <a:rPr lang="vi-VN" sz="19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𝐉</m:t>
                    </m:r>
                  </m:oMath>
                </a14:m>
                <a:r>
                  <a:rPr lang="vi-VN" sz="1900" b="1" dirty="0">
                    <a:solidFill>
                      <a:srgbClr val="266668"/>
                    </a:solidFill>
                    <a:effectLst/>
                    <a:latin typeface="#9Slide03 Arima Madurai" panose="00000500000000000000" pitchFamily="2" charset="0"/>
                    <a:ea typeface="Calibri" panose="020F0502020204030204" pitchFamily="34" charset="0"/>
                    <a:cs typeface="#9Slide03 Arima Madurai" panose="00000500000000000000" pitchFamily="2" charset="0"/>
                  </a:rPr>
                  <a:t> </a:t>
                </a:r>
                <a:r>
                  <a:rPr lang="vi-VN" sz="1900" b="1" dirty="0">
                    <a:solidFill>
                      <a:srgbClr val="266668"/>
                    </a:solidFill>
                    <a:effectLst/>
                    <a:latin typeface="#9Slide03 Arima Madurai" panose="00000500000000000000" pitchFamily="2" charset="0"/>
                    <a:ea typeface="Batang" panose="02030600000101010101" pitchFamily="18" charset="-127"/>
                    <a:cs typeface="#9Slide03 Arima Madurai" panose="00000500000000000000" pitchFamily="2" charset="0"/>
                  </a:rPr>
                  <a:t>khi hóa lỏng hoàn toàn.</a:t>
                </a:r>
                <a:endParaRPr lang="en-US" sz="19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mc:Choice>
        <mc:Fallback xmlns="">
          <p:sp>
            <p:nvSpPr>
              <p:cNvPr id="17" name="Rectangle: Rounded Corners 16">
                <a:extLst>
                  <a:ext uri="{FF2B5EF4-FFF2-40B4-BE49-F238E27FC236}">
                    <a16:creationId xmlns:a16="http://schemas.microsoft.com/office/drawing/2014/main" id="{40051DBD-D439-44E0-A0F2-6795D18D74CB}"/>
                  </a:ext>
                </a:extLst>
              </p:cNvPr>
              <p:cNvSpPr>
                <a:spLocks noRot="1" noChangeAspect="1" noMove="1" noResize="1" noEditPoints="1" noAdjustHandles="1" noChangeArrowheads="1" noChangeShapeType="1" noTextEdit="1"/>
              </p:cNvSpPr>
              <p:nvPr/>
            </p:nvSpPr>
            <p:spPr>
              <a:xfrm>
                <a:off x="7723909" y="4784854"/>
                <a:ext cx="3740727" cy="962001"/>
              </a:xfrm>
              <a:prstGeom prst="roundRect">
                <a:avLst/>
              </a:prstGeom>
              <a:blipFill>
                <a:blip r:embed="rId6"/>
                <a:stretch>
                  <a:fillRect t="-6250" b="-16875"/>
                </a:stretch>
              </a:blipFill>
              <a:ln w="9525" cap="flat" cmpd="sng" algn="ctr">
                <a:solidFill>
                  <a:srgbClr val="FB7185"/>
                </a:solidFill>
                <a:prstDash val="solid"/>
                <a:round/>
                <a:headEnd type="none" w="med" len="med"/>
                <a:tailEnd type="none" w="med" len="med"/>
              </a:ln>
            </p:spPr>
            <p:txBody>
              <a:bodyPr/>
              <a:lstStyle/>
              <a:p>
                <a:r>
                  <a:rPr lang="en-US">
                    <a:noFill/>
                  </a:rPr>
                  <a:t> </a:t>
                </a:r>
              </a:p>
            </p:txBody>
          </p:sp>
        </mc:Fallback>
      </mc:AlternateContent>
      <p:pic>
        <p:nvPicPr>
          <p:cNvPr id="2" name="Picture 2" descr="Tick png images | PNGEgg">
            <a:extLst>
              <a:ext uri="{FF2B5EF4-FFF2-40B4-BE49-F238E27FC236}">
                <a16:creationId xmlns:a16="http://schemas.microsoft.com/office/drawing/2014/main" id="{5608A76F-5302-86AB-4409-6319F60BB977}"/>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299" t="3299" r="3299" b="3299"/>
          <a:stretch/>
        </p:blipFill>
        <p:spPr bwMode="auto">
          <a:xfrm>
            <a:off x="10159416" y="2586938"/>
            <a:ext cx="380551" cy="380551"/>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092535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366132"/>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rPr>
              <a:t>   KHÁI NIỆM NHIỆT NÓNG CHẢY RIÊNG</a:t>
            </a: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24819" y="7406116"/>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mj-lt"/>
                <a:ea typeface="+mn-ea"/>
                <a:cs typeface="+mn-cs"/>
              </a:rPr>
              <a:t>   ĐIỀU KIỆN XẢY RA HIỆN TƯỢNG PHẢN XẠ TOÀN PHẦN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endParaRPr>
          </a:p>
        </p:txBody>
      </p:sp>
      <p:sp>
        <p:nvSpPr>
          <p:cNvPr id="8" name="Oval 7">
            <a:extLst>
              <a:ext uri="{FF2B5EF4-FFF2-40B4-BE49-F238E27FC236}">
                <a16:creationId xmlns:a16="http://schemas.microsoft.com/office/drawing/2014/main" id="{69B00DE3-F9DC-4800-A40A-5D729B3AB8C3}"/>
              </a:ext>
            </a:extLst>
          </p:cNvPr>
          <p:cNvSpPr/>
          <p:nvPr/>
        </p:nvSpPr>
        <p:spPr>
          <a:xfrm>
            <a:off x="239531" y="340910"/>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latin typeface="+mj-lt"/>
                <a:ea typeface="+mn-ea"/>
                <a:cs typeface="+mn-cs"/>
              </a:rPr>
              <a:t>1</a:t>
            </a:r>
          </a:p>
        </p:txBody>
      </p:sp>
      <p:sp>
        <p:nvSpPr>
          <p:cNvPr id="9" name="Oval 8">
            <a:extLst>
              <a:ext uri="{FF2B5EF4-FFF2-40B4-BE49-F238E27FC236}">
                <a16:creationId xmlns:a16="http://schemas.microsoft.com/office/drawing/2014/main" id="{8D593E50-E129-49D3-9FA1-2D22741CBD39}"/>
              </a:ext>
            </a:extLst>
          </p:cNvPr>
          <p:cNvSpPr/>
          <p:nvPr/>
        </p:nvSpPr>
        <p:spPr>
          <a:xfrm>
            <a:off x="239531" y="7406116"/>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latin typeface="+mj-lt"/>
                <a:ea typeface="+mn-ea"/>
                <a:cs typeface="+mn-cs"/>
              </a:rPr>
              <a:t>2</a:t>
            </a: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2850688"/>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2578153"/>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2515901"/>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tabLst/>
              <a:defRPr/>
            </a:pPr>
            <a:r>
              <a:rPr kumimoji="0" lang="en-US" sz="4000" b="0" i="0" u="none" strike="noStrike" kern="0" cap="none" spc="0" normalizeH="0" baseline="0" noProof="0">
                <a:ln>
                  <a:noFill/>
                </a:ln>
                <a:solidFill>
                  <a:srgbClr val="578CCF"/>
                </a:solidFill>
                <a:effectLst/>
                <a:uLnTx/>
                <a:uFillTx/>
                <a:latin typeface="+mj-lt"/>
                <a:sym typeface="Nunito"/>
              </a:rPr>
              <a:t>KHỐI LƯỢNG RIÊNG - ÁP SUẤT CHẤT LỎNG</a:t>
            </a:r>
          </a:p>
        </p:txBody>
      </p:sp>
      <p:sp>
        <p:nvSpPr>
          <p:cNvPr id="4" name="Rectangle: Rounded Corners 3">
            <a:extLst>
              <a:ext uri="{FF2B5EF4-FFF2-40B4-BE49-F238E27FC236}">
                <a16:creationId xmlns:a16="http://schemas.microsoft.com/office/drawing/2014/main" id="{9E4051B9-1B43-489B-AE8E-CED95C3BA4F1}"/>
              </a:ext>
            </a:extLst>
          </p:cNvPr>
          <p:cNvSpPr/>
          <p:nvPr/>
        </p:nvSpPr>
        <p:spPr>
          <a:xfrm>
            <a:off x="824819" y="9539083"/>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mj-lt"/>
                <a:ea typeface="+mn-ea"/>
                <a:cs typeface="+mn-cs"/>
              </a:rPr>
              <a:t>   C</a:t>
            </a:r>
            <a:r>
              <a:rPr lang="en-US" sz="2800">
                <a:ln>
                  <a:solidFill>
                    <a:srgbClr val="F58A28">
                      <a:lumMod val="50000"/>
                    </a:srgbClr>
                  </a:solidFill>
                </a:ln>
                <a:solidFill>
                  <a:srgbClr val="FF0000"/>
                </a:solidFill>
                <a:latin typeface="+mj-lt"/>
              </a:rPr>
              <a:t>ÁP QUANG</a:t>
            </a:r>
            <a:r>
              <a:rPr kumimoji="0" lang="en-US" sz="2800" b="0" i="0" u="none" strike="noStrike" kern="1200" cap="none" spc="0" normalizeH="0" baseline="0" noProof="0">
                <a:ln>
                  <a:solidFill>
                    <a:srgbClr val="F58A28">
                      <a:lumMod val="50000"/>
                    </a:srgbClr>
                  </a:solidFill>
                </a:ln>
                <a:solidFill>
                  <a:srgbClr val="FF0000"/>
                </a:solidFill>
                <a:effectLst/>
                <a:uLnTx/>
                <a:uFillTx/>
                <a:latin typeface="+mj-lt"/>
                <a:ea typeface="+mn-ea"/>
                <a:cs typeface="+mn-cs"/>
              </a:rPr>
              <a:t>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endParaRPr>
          </a:p>
        </p:txBody>
      </p:sp>
      <p:sp>
        <p:nvSpPr>
          <p:cNvPr id="224" name="Oval 223">
            <a:extLst>
              <a:ext uri="{FF2B5EF4-FFF2-40B4-BE49-F238E27FC236}">
                <a16:creationId xmlns:a16="http://schemas.microsoft.com/office/drawing/2014/main" id="{72DBED41-D689-0E23-CB4E-4FA8D8395C2F}"/>
              </a:ext>
            </a:extLst>
          </p:cNvPr>
          <p:cNvSpPr/>
          <p:nvPr/>
        </p:nvSpPr>
        <p:spPr>
          <a:xfrm>
            <a:off x="239531" y="9539083"/>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latin typeface="+mj-lt"/>
                <a:ea typeface="+mn-ea"/>
                <a:cs typeface="+mn-cs"/>
              </a:rPr>
              <a:t>3</a:t>
            </a:r>
          </a:p>
        </p:txBody>
      </p:sp>
      <p:sp>
        <p:nvSpPr>
          <p:cNvPr id="2" name="Rectangle: Rounded Corners 1">
            <a:extLst>
              <a:ext uri="{FF2B5EF4-FFF2-40B4-BE49-F238E27FC236}">
                <a16:creationId xmlns:a16="http://schemas.microsoft.com/office/drawing/2014/main" id="{4F6E88EE-D07E-4A62-AB87-24C7D80965C0}"/>
              </a:ext>
            </a:extLst>
          </p:cNvPr>
          <p:cNvSpPr/>
          <p:nvPr/>
        </p:nvSpPr>
        <p:spPr>
          <a:xfrm>
            <a:off x="228601" y="1428750"/>
            <a:ext cx="11734800" cy="520778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grpSp>
        <p:nvGrpSpPr>
          <p:cNvPr id="11" name="Group 10">
            <a:extLst>
              <a:ext uri="{FF2B5EF4-FFF2-40B4-BE49-F238E27FC236}">
                <a16:creationId xmlns:a16="http://schemas.microsoft.com/office/drawing/2014/main" id="{023D50AE-FD90-6B5D-2B63-1BE2AEC11A49}"/>
              </a:ext>
            </a:extLst>
          </p:cNvPr>
          <p:cNvGrpSpPr/>
          <p:nvPr/>
        </p:nvGrpSpPr>
        <p:grpSpPr>
          <a:xfrm>
            <a:off x="6320971" y="1724972"/>
            <a:ext cx="5393826" cy="4579257"/>
            <a:chOff x="6320971" y="1724972"/>
            <a:chExt cx="5393826" cy="4579257"/>
          </a:xfrm>
        </p:grpSpPr>
        <p:sp>
          <p:nvSpPr>
            <p:cNvPr id="12" name="Rectangle: Rounded Corners 11">
              <a:extLst>
                <a:ext uri="{FF2B5EF4-FFF2-40B4-BE49-F238E27FC236}">
                  <a16:creationId xmlns:a16="http://schemas.microsoft.com/office/drawing/2014/main" id="{664ECC93-6160-BE9B-596C-9F783DB46F6E}"/>
                </a:ext>
              </a:extLst>
            </p:cNvPr>
            <p:cNvSpPr/>
            <p:nvPr/>
          </p:nvSpPr>
          <p:spPr>
            <a:xfrm>
              <a:off x="6320971" y="1724972"/>
              <a:ext cx="5393826" cy="4579257"/>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5" name="TextBox 4">
              <a:extLst>
                <a:ext uri="{FF2B5EF4-FFF2-40B4-BE49-F238E27FC236}">
                  <a16:creationId xmlns:a16="http://schemas.microsoft.com/office/drawing/2014/main" id="{C4DA43C2-7D1F-5CB9-E2B8-C3D88BF885CC}"/>
                </a:ext>
              </a:extLst>
            </p:cNvPr>
            <p:cNvSpPr txBox="1"/>
            <p:nvPr/>
          </p:nvSpPr>
          <p:spPr>
            <a:xfrm>
              <a:off x="6624400" y="1958677"/>
              <a:ext cx="4786968" cy="3139321"/>
            </a:xfrm>
            <a:prstGeom prst="rect">
              <a:avLst/>
            </a:prstGeom>
            <a:noFill/>
          </p:spPr>
          <p:txBody>
            <a:bodyPr wrap="square">
              <a:spAutoFit/>
            </a:bodyPr>
            <a:lstStyle/>
            <a:p>
              <a:pPr algn="just">
                <a:lnSpc>
                  <a:spcPct val="150000"/>
                </a:lnSpc>
                <a:defRPr/>
              </a:pPr>
              <a:r>
                <a:rPr lang="vi-VN" sz="2200" dirty="0">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vi-VN" sz="2200" dirty="0">
                  <a:effectLst/>
                  <a:latin typeface="+mj-lt"/>
                  <a:ea typeface="Arial" panose="020B0604020202020204" pitchFamily="34" charset="0"/>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Nhiệt</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lượng</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cần</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truyền</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cho</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vật</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khi</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bắt</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đầu</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nóng</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chảy</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cho</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tới</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khi</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vật</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nóng</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chảy</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hoàn</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r>
                <a:rPr lang="en-US" sz="2200" dirty="0" err="1">
                  <a:solidFill>
                    <a:srgbClr val="2F5496"/>
                  </a:solidFill>
                  <a:effectLst/>
                  <a:latin typeface="+mj-lt"/>
                  <a:ea typeface="MS Gothic" panose="020B0609070205080204" pitchFamily="49" charset="-128"/>
                  <a:cs typeface="#9Slide03 Arima Madurai Black" panose="00000A00000000000000" pitchFamily="2" charset="0"/>
                </a:rPr>
                <a:t>toàn</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a:t>
              </a:r>
              <a:r>
                <a:rPr lang="en-US" sz="2200" dirty="0">
                  <a:solidFill>
                    <a:srgbClr val="2F5496"/>
                  </a:solidFill>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phụ</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thuộc</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vào</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khối</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lượng</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của</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vật</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và</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tính</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chất</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của</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chất</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làm</a:t>
              </a:r>
              <a:r>
                <a:rPr lang="en-US" sz="2200" b="1" dirty="0">
                  <a:solidFill>
                    <a:srgbClr val="006600"/>
                  </a:solidFill>
                  <a:effectLst/>
                  <a:latin typeface="+mj-lt"/>
                  <a:ea typeface="MS Gothic" panose="020B0609070205080204" pitchFamily="49" charset="-128"/>
                  <a:cs typeface="#9Slide03 Arima Madurai Black" panose="00000A00000000000000" pitchFamily="2" charset="0"/>
                </a:rPr>
                <a:t> </a:t>
              </a:r>
              <a:r>
                <a:rPr lang="en-US" sz="2200" b="1" dirty="0" err="1">
                  <a:solidFill>
                    <a:srgbClr val="006600"/>
                  </a:solidFill>
                  <a:effectLst/>
                  <a:latin typeface="+mj-lt"/>
                  <a:ea typeface="MS Gothic" panose="020B0609070205080204" pitchFamily="49" charset="-128"/>
                  <a:cs typeface="#9Slide03 Arima Madurai Black" panose="00000A00000000000000" pitchFamily="2" charset="0"/>
                </a:rPr>
                <a:t>vật</a:t>
              </a:r>
              <a:r>
                <a:rPr lang="en-US" sz="2200" dirty="0">
                  <a:solidFill>
                    <a:srgbClr val="2F5496"/>
                  </a:solidFill>
                  <a:effectLst/>
                  <a:latin typeface="+mj-lt"/>
                  <a:ea typeface="MS Gothic" panose="020B0609070205080204" pitchFamily="49" charset="-128"/>
                  <a:cs typeface="#9Slide03 Arima Madurai Black" panose="00000A00000000000000" pitchFamily="2" charset="0"/>
                </a:rPr>
                <a:t>. </a:t>
              </a:r>
              <a:endParaRPr lang="en-US" sz="2200" dirty="0">
                <a:effectLst/>
                <a:latin typeface="+mj-lt"/>
                <a:ea typeface="Arial" panose="020B0604020202020204" pitchFamily="34" charset="0"/>
                <a:cs typeface="#9Slide03 Arima Madurai Black" panose="00000A00000000000000" pitchFamily="2"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endParaRPr kumimoji="0" lang="vi-VN" sz="2400" b="0" i="0" u="none" strike="noStrike" kern="1200" cap="none" spc="0" normalizeH="0" baseline="0" noProof="0" dirty="0">
                <a:ln>
                  <a:noFill/>
                </a:ln>
                <a:solidFill>
                  <a:srgbClr val="5CBFC2">
                    <a:lumMod val="50000"/>
                  </a:srgbClr>
                </a:solidFill>
                <a:effectLst/>
                <a:uLnTx/>
                <a:uFillTx/>
                <a:latin typeface="+mj-lt"/>
                <a:ea typeface="+mn-ea"/>
                <a:cs typeface="#9Slide03 Arima Madurai Black" panose="00000A00000000000000" pitchFamily="2" charset="0"/>
              </a:endParaRPr>
            </a:p>
          </p:txBody>
        </p:sp>
      </p:grpSp>
      <p:pic>
        <p:nvPicPr>
          <p:cNvPr id="10" name="Graphic 9">
            <a:extLst>
              <a:ext uri="{FF2B5EF4-FFF2-40B4-BE49-F238E27FC236}">
                <a16:creationId xmlns:a16="http://schemas.microsoft.com/office/drawing/2014/main" id="{D7FEB907-AAE2-E904-F522-3D80A3FCEEA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466847" y="5441141"/>
            <a:ext cx="5189896" cy="1452588"/>
          </a:xfrm>
          <a:prstGeom prst="rect">
            <a:avLst/>
          </a:prstGeom>
        </p:spPr>
      </p:pic>
      <p:pic>
        <p:nvPicPr>
          <p:cNvPr id="13" name="Picture 12">
            <a:extLst>
              <a:ext uri="{FF2B5EF4-FFF2-40B4-BE49-F238E27FC236}">
                <a16:creationId xmlns:a16="http://schemas.microsoft.com/office/drawing/2014/main" id="{59D85C50-7F07-D394-F6A2-8C99BCAD784B}"/>
              </a:ext>
            </a:extLst>
          </p:cNvPr>
          <p:cNvPicPr>
            <a:picLocks noChangeAspect="1"/>
          </p:cNvPicPr>
          <p:nvPr/>
        </p:nvPicPr>
        <p:blipFill>
          <a:blip r:embed="rId5"/>
          <a:stretch>
            <a:fillRect/>
          </a:stretch>
        </p:blipFill>
        <p:spPr>
          <a:xfrm flipH="1">
            <a:off x="-3699188" y="776514"/>
            <a:ext cx="3177971" cy="5773161"/>
          </a:xfrm>
          <a:prstGeom prst="rect">
            <a:avLst/>
          </a:prstGeom>
          <a:effectLst>
            <a:outerShdw blurRad="50800" dist="38100" dir="2700000" algn="tl" rotWithShape="0">
              <a:prstClr val="black">
                <a:alpha val="40000"/>
              </a:prstClr>
            </a:outerShdw>
          </a:effectLst>
        </p:spPr>
      </p:pic>
      <p:pic>
        <p:nvPicPr>
          <p:cNvPr id="15" name="Picture 14" descr="Sparks coming out of a machine&#10;&#10;Description automatically generated">
            <a:extLst>
              <a:ext uri="{FF2B5EF4-FFF2-40B4-BE49-F238E27FC236}">
                <a16:creationId xmlns:a16="http://schemas.microsoft.com/office/drawing/2014/main" id="{DB7EA8E1-551A-420B-EAFD-E2C3F04196A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57936" y="2025575"/>
            <a:ext cx="5854025" cy="4390519"/>
          </a:xfrm>
          <a:prstGeom prst="roundRect">
            <a:avLst>
              <a:gd name="adj" fmla="val 16667"/>
            </a:avLst>
          </a:prstGeom>
          <a:ln>
            <a:solidFill>
              <a:srgbClr val="5ABAA8"/>
            </a:solid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207116333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500"/>
                                  </p:st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750"/>
                                        <p:tgtEl>
                                          <p:spTgt spid="2"/>
                                        </p:tgtEl>
                                      </p:cBhvr>
                                    </p:animEffect>
                                  </p:childTnLst>
                                </p:cTn>
                              </p:par>
                              <p:par>
                                <p:cTn id="8" presetID="42" presetClass="path" presetSubtype="0" accel="50000" decel="50000" fill="hold" grpId="1" nodeType="withEffect">
                                  <p:stCondLst>
                                    <p:cond delay="500"/>
                                  </p:stCondLst>
                                  <p:childTnLst>
                                    <p:animMotion origin="layout" path="M -0.33372 -0.0007 L -0.00286 0.00023 " pathEditMode="relative" rAng="0" ptsTypes="AA">
                                      <p:cBhvr>
                                        <p:cTn id="9" dur="750" fill="hold"/>
                                        <p:tgtEl>
                                          <p:spTgt spid="2"/>
                                        </p:tgtEl>
                                        <p:attrNameLst>
                                          <p:attrName>ppt_x</p:attrName>
                                          <p:attrName>ppt_y</p:attrName>
                                        </p:attrNameLst>
                                      </p:cBhvr>
                                      <p:rCtr x="16536" y="46"/>
                                    </p:animMotion>
                                  </p:childTnLst>
                                </p:cTn>
                              </p:par>
                              <p:par>
                                <p:cTn id="10" presetID="42" presetClass="entr" presetSubtype="0" fill="hold" nodeType="withEffect">
                                  <p:stCondLst>
                                    <p:cond delay="150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anim calcmode="lin" valueType="num">
                                      <p:cBhvr>
                                        <p:cTn id="13" dur="500" fill="hold"/>
                                        <p:tgtEl>
                                          <p:spTgt spid="11"/>
                                        </p:tgtEl>
                                        <p:attrNameLst>
                                          <p:attrName>ppt_x</p:attrName>
                                        </p:attrNameLst>
                                      </p:cBhvr>
                                      <p:tavLst>
                                        <p:tav tm="0">
                                          <p:val>
                                            <p:strVal val="#ppt_x"/>
                                          </p:val>
                                        </p:tav>
                                        <p:tav tm="100000">
                                          <p:val>
                                            <p:strVal val="#ppt_x"/>
                                          </p:val>
                                        </p:tav>
                                      </p:tavLst>
                                    </p:anim>
                                    <p:anim calcmode="lin" valueType="num">
                                      <p:cBhvr>
                                        <p:cTn id="14" dur="500" fill="hold"/>
                                        <p:tgtEl>
                                          <p:spTgt spid="1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175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74853" y="212749"/>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8: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độ nóng chảy riêng của vật rắn phụ thuộc vào </a:t>
            </a:r>
            <a:endParaRPr lang="en-US" sz="23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độ của vật rắn và áp suất ngoài.</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ản chất và nhiệt độ của vật rắ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ản chất của vật rắ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r>
              <a:rPr lang="en-US" sz="1800" dirty="0">
                <a:solidFill>
                  <a:srgbClr val="000000"/>
                </a:solidFill>
                <a:effectLst/>
                <a:latin typeface="Times New Roman" panose="02020603050405020304" pitchFamily="18" charset="0"/>
                <a:ea typeface="Arial" panose="020B0604020202020204" pitchFamily="34" charset="0"/>
              </a:rPr>
              <a:t>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1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ản chất và nhiệt độ của vật rắn, đồng thời phụ thuộc áp suất ngoài</a:t>
            </a:r>
            <a:r>
              <a:rPr lang="en-US" sz="19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1800" dirty="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35788041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74853" y="212749"/>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8: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độ nóng chảy riêng của vật rắn phụ thuộc vào </a:t>
            </a:r>
            <a:endParaRPr lang="en-US" sz="23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FB7185"/>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 độ của vật rắn và áp suất ngoài.</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ản chất và nhiệt độ của vật rắ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ản chất của vật rắ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r>
              <a:rPr lang="en-US" sz="1800" dirty="0">
                <a:solidFill>
                  <a:srgbClr val="000000"/>
                </a:solidFill>
                <a:effectLst/>
                <a:latin typeface="Times New Roman" panose="02020603050405020304" pitchFamily="18" charset="0"/>
                <a:ea typeface="Arial" panose="020B0604020202020204" pitchFamily="34" charset="0"/>
              </a:rPr>
              <a:t>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vi-VN" sz="21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ản chất và nhiệt độ của vật rắn, đồng thời phụ thuộc áp suất ngoài</a:t>
            </a:r>
            <a:r>
              <a:rPr lang="en-US" sz="19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1800" dirty="0">
              <a:effectLst/>
              <a:latin typeface="Arial" panose="020B0604020202020204" pitchFamily="34" charset="0"/>
              <a:ea typeface="Arial" panose="020B0604020202020204" pitchFamily="34" charset="0"/>
              <a:cs typeface="Times New Roman" panose="02020603050405020304" pitchFamily="18" charset="0"/>
            </a:endParaRPr>
          </a:p>
        </p:txBody>
      </p:sp>
      <p:pic>
        <p:nvPicPr>
          <p:cNvPr id="2" name="Picture 2" descr="Tick png images | PNGEgg">
            <a:extLst>
              <a:ext uri="{FF2B5EF4-FFF2-40B4-BE49-F238E27FC236}">
                <a16:creationId xmlns:a16="http://schemas.microsoft.com/office/drawing/2014/main" id="{04767BB1-A286-D0D2-42AF-76A598A4803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99" t="3299" r="3299" b="3299"/>
          <a:stretch/>
        </p:blipFill>
        <p:spPr bwMode="auto">
          <a:xfrm>
            <a:off x="10143825" y="2654022"/>
            <a:ext cx="396142" cy="396142"/>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52130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74853" y="212749"/>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latin typeface="#9Slide03 Arima Madurai" panose="00000500000000000000" pitchFamily="2" charset="0"/>
                <a:cs typeface="#9Slide03 Arima Madurai" panose="00000500000000000000" pitchFamily="2" charset="0"/>
              </a:rPr>
            </a:br>
            <a:r>
              <a:rPr lang="en-US" sz="2400" b="1" dirty="0" err="1">
                <a:solidFill>
                  <a:srgbClr val="FF0000"/>
                </a:solidFill>
                <a:latin typeface="#9Slide03 Arima Madurai" panose="00000500000000000000" pitchFamily="2" charset="0"/>
                <a:cs typeface="#9Slide03 Arima Madurai" panose="00000500000000000000" pitchFamily="2" charset="0"/>
              </a:rPr>
              <a:t>Câu</a:t>
            </a:r>
            <a:r>
              <a:rPr lang="en-US" sz="2400" b="1" dirty="0">
                <a:solidFill>
                  <a:srgbClr val="FF0000"/>
                </a:solidFill>
                <a:latin typeface="#9Slide03 Arima Madurai" panose="00000500000000000000" pitchFamily="2" charset="0"/>
                <a:cs typeface="#9Slide03 Arima Madurai" panose="00000500000000000000" pitchFamily="2" charset="0"/>
              </a:rPr>
              <a:t> 9:</a:t>
            </a:r>
            <a:r>
              <a:rPr lang="en-US" sz="2400" b="1" dirty="0">
                <a:solidFill>
                  <a:srgbClr val="266668"/>
                </a:solidFill>
                <a:latin typeface="#9Slide03 Arima Madurai" panose="00000500000000000000" pitchFamily="2" charset="0"/>
                <a:cs typeface="#9Slide03 Arima Madurai" panose="00000500000000000000" pitchFamily="2" charset="0"/>
              </a:rPr>
              <a:t>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Ở áp suất tiêu chuẩn, chất rắn kết tinh nào sau đây có nhiệt độ nóng chảy </a:t>
            </a:r>
            <a:r>
              <a:rPr lang="vi-VN" sz="2400" b="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à 273K</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hiếc</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hì</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ước</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đá</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r>
              <a:rPr lang="en-US" sz="1800" dirty="0">
                <a:solidFill>
                  <a:srgbClr val="000000"/>
                </a:solidFill>
                <a:effectLst/>
                <a:latin typeface="Times New Roman" panose="02020603050405020304" pitchFamily="18" charset="0"/>
                <a:ea typeface="Arial" panose="020B0604020202020204" pitchFamily="34" charset="0"/>
              </a:rPr>
              <a:t>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hôm</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dirty="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29558283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74853" y="212749"/>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3"/>
            <a:ext cx="10958946" cy="1325564"/>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br>
              <a:rPr lang="en-US" sz="2400" b="1" dirty="0">
                <a:solidFill>
                  <a:srgbClr val="FF0000"/>
                </a:solidFill>
                <a:cs typeface="#9Slide03 Arima Madurai" panose="00000500000000000000" pitchFamily="2" charset="0"/>
              </a:rPr>
            </a:br>
            <a:r>
              <a:rPr lang="en-US" sz="2400" b="1" dirty="0" err="1">
                <a:solidFill>
                  <a:srgbClr val="FF0000"/>
                </a:solidFill>
                <a:cs typeface="#9Slide03 Arima Madurai" panose="00000500000000000000" pitchFamily="2" charset="0"/>
              </a:rPr>
              <a:t>Câu</a:t>
            </a:r>
            <a:r>
              <a:rPr lang="en-US" sz="2400" b="1" dirty="0">
                <a:solidFill>
                  <a:srgbClr val="FF0000"/>
                </a:solidFill>
                <a:cs typeface="#9Slide03 Arima Madurai" panose="00000500000000000000" pitchFamily="2" charset="0"/>
              </a:rPr>
              <a:t> 9:</a:t>
            </a:r>
            <a:r>
              <a:rPr lang="en-US" sz="2400" b="1" dirty="0">
                <a:solidFill>
                  <a:srgbClr val="266668"/>
                </a:solidFill>
                <a:cs typeface="#9Slide03 Arima Madurai" panose="00000500000000000000" pitchFamily="2" charset="0"/>
              </a:rPr>
              <a:t> </a:t>
            </a:r>
            <a:r>
              <a:rPr lang="vi-VN" sz="2400" b="1" dirty="0">
                <a:solidFill>
                  <a:srgbClr val="266668"/>
                </a:solidFill>
                <a:effectLst/>
                <a:ea typeface="Arial" panose="020B0604020202020204" pitchFamily="34" charset="0"/>
                <a:cs typeface="#9Slide03 Arima Madurai" panose="00000500000000000000" pitchFamily="2" charset="0"/>
              </a:rPr>
              <a:t>Ở áp suất tiêu chuẩn, chất rắn kết tinh nào sau đây có nhiệt độ nóng chảy </a:t>
            </a:r>
            <a:r>
              <a:rPr lang="vi-VN" sz="2400" b="1">
                <a:solidFill>
                  <a:srgbClr val="266668"/>
                </a:solidFill>
                <a:effectLst/>
                <a:ea typeface="Arial" panose="020B0604020202020204" pitchFamily="34" charset="0"/>
                <a:cs typeface="#9Slide03 Arima Madurai" panose="00000500000000000000" pitchFamily="2" charset="0"/>
              </a:rPr>
              <a:t>là 273K</a:t>
            </a:r>
            <a:r>
              <a:rPr lang="en-US" sz="2400" b="1" dirty="0">
                <a:solidFill>
                  <a:srgbClr val="266668"/>
                </a:solidFill>
                <a:effectLst/>
                <a:ea typeface="Arial" panose="020B0604020202020204" pitchFamily="34" charset="0"/>
                <a:cs typeface="#9Slide03 Arima Madurai" panose="00000500000000000000" pitchFamily="2" charset="0"/>
              </a:rPr>
              <a:t>?</a:t>
            </a:r>
          </a:p>
          <a:p>
            <a:endParaRPr lang="en-US" sz="2400" b="1" dirty="0">
              <a:solidFill>
                <a:srgbClr val="FF0000"/>
              </a:solidFill>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89143" y="285209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70031" y="4816523"/>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944716" y="289476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944716" y="4776731"/>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402651" y="2857638"/>
            <a:ext cx="38446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a typeface="Arial" panose="020B0604020202020204" pitchFamily="34" charset="0"/>
                <a:cs typeface="#9Slide03 Arima Madurai" panose="00000500000000000000" pitchFamily="2" charset="0"/>
              </a:rPr>
              <a:t>Thiếc</a:t>
            </a:r>
            <a:r>
              <a:rPr lang="vi-VN" sz="2400" b="1" dirty="0">
                <a:solidFill>
                  <a:srgbClr val="266668"/>
                </a:solidFill>
                <a:effectLst/>
                <a:ea typeface="Arial" panose="020B0604020202020204" pitchFamily="34" charset="0"/>
                <a:cs typeface="#9Slide03 Arima Madurai" panose="00000500000000000000" pitchFamily="2" charset="0"/>
              </a:rPr>
              <a:t>.</a:t>
            </a:r>
            <a:endParaRPr lang="en-US" sz="2400" b="1" dirty="0">
              <a:solidFill>
                <a:srgbClr val="266668"/>
              </a:solidFill>
              <a:effectLst/>
              <a:ea typeface="Arial" panose="020B0604020202020204" pitchFamily="34" charset="0"/>
              <a:cs typeface="#9Slide03 Arima Madurai" panose="00000500000000000000" pitchFamily="2" charset="0"/>
            </a:endParaRP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402651" y="4827103"/>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a typeface="Arial" panose="020B0604020202020204" pitchFamily="34" charset="0"/>
                <a:cs typeface="#9Slide03 Arima Madurai" panose="00000500000000000000" pitchFamily="2" charset="0"/>
              </a:rPr>
              <a:t>Chì</a:t>
            </a:r>
            <a:r>
              <a:rPr lang="en-US" sz="2400" b="1" dirty="0">
                <a:solidFill>
                  <a:srgbClr val="266668"/>
                </a:solidFill>
                <a:ea typeface="Arial" panose="020B0604020202020204" pitchFamily="34" charset="0"/>
                <a:cs typeface="#9Slide03 Arima Madurai" panose="00000500000000000000" pitchFamily="2" charset="0"/>
              </a:rPr>
              <a:t>.</a:t>
            </a:r>
            <a:endParaRPr lang="en-US" sz="2400" b="1" dirty="0">
              <a:solidFill>
                <a:srgbClr val="266668"/>
              </a:solidFill>
              <a:effectLst/>
              <a:ea typeface="Arial" panose="020B0604020202020204" pitchFamily="34" charset="0"/>
              <a:cs typeface="#9Slide03 Arima Madurai" panose="00000500000000000000" pitchFamily="2" charset="0"/>
            </a:endParaRP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687601" y="2900655"/>
            <a:ext cx="3740727"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a typeface="Arial" panose="020B0604020202020204" pitchFamily="34" charset="0"/>
                <a:cs typeface="#9Slide03 Arima Madurai" panose="00000500000000000000" pitchFamily="2" charset="0"/>
              </a:rPr>
              <a:t>Nước</a:t>
            </a:r>
            <a:r>
              <a:rPr lang="en-US" sz="2400" b="1" dirty="0">
                <a:solidFill>
                  <a:srgbClr val="266668"/>
                </a:solidFill>
                <a:ea typeface="Arial" panose="020B0604020202020204" pitchFamily="34" charset="0"/>
                <a:cs typeface="#9Slide03 Arima Madurai" panose="00000500000000000000" pitchFamily="2" charset="0"/>
              </a:rPr>
              <a:t> </a:t>
            </a:r>
            <a:r>
              <a:rPr lang="en-US" sz="2400" b="1" dirty="0" err="1">
                <a:solidFill>
                  <a:srgbClr val="266668"/>
                </a:solidFill>
                <a:ea typeface="Arial" panose="020B0604020202020204" pitchFamily="34" charset="0"/>
                <a:cs typeface="#9Slide03 Arima Madurai" panose="00000500000000000000" pitchFamily="2" charset="0"/>
              </a:rPr>
              <a:t>đá</a:t>
            </a:r>
            <a:r>
              <a:rPr lang="en-US" sz="2400" b="1" dirty="0">
                <a:solidFill>
                  <a:srgbClr val="266668"/>
                </a:solidFill>
                <a:effectLst/>
                <a:ea typeface="Arial" panose="020B0604020202020204" pitchFamily="34" charset="0"/>
                <a:cs typeface="#9Slide03 Arima Madurai" panose="00000500000000000000" pitchFamily="2" charset="0"/>
              </a:rPr>
              <a:t>.</a:t>
            </a:r>
            <a:r>
              <a:rPr lang="en-US" sz="1800" dirty="0">
                <a:solidFill>
                  <a:srgbClr val="000000"/>
                </a:solidFill>
                <a:effectLst/>
                <a:ea typeface="Arial" panose="020B0604020202020204" pitchFamily="34" charset="0"/>
              </a:rPr>
              <a:t>	</a:t>
            </a:r>
            <a:endParaRPr lang="en-US" sz="2400" b="1" dirty="0">
              <a:solidFill>
                <a:srgbClr val="266668"/>
              </a:solidFill>
              <a:effectLst/>
              <a:ea typeface="Arial" panose="020B0604020202020204" pitchFamily="34" charset="0"/>
              <a:cs typeface="#9Slide03 Arima Madurai" panose="00000500000000000000" pitchFamily="2" charset="0"/>
            </a:endParaRP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723909" y="4784854"/>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a typeface="Arial" panose="020B0604020202020204" pitchFamily="34" charset="0"/>
                <a:cs typeface="#9Slide03 Arima Madurai" panose="00000500000000000000" pitchFamily="2" charset="0"/>
              </a:rPr>
              <a:t>Nhôm</a:t>
            </a:r>
            <a:r>
              <a:rPr lang="en-US" sz="2400" b="1" dirty="0">
                <a:solidFill>
                  <a:srgbClr val="266668"/>
                </a:solidFill>
                <a:ea typeface="Arial" panose="020B0604020202020204" pitchFamily="34" charset="0"/>
                <a:cs typeface="#9Slide03 Arima Madurai" panose="00000500000000000000" pitchFamily="2" charset="0"/>
              </a:rPr>
              <a:t>.</a:t>
            </a:r>
            <a:endParaRPr lang="en-US" sz="2400" dirty="0">
              <a:effectLst/>
              <a:ea typeface="Arial" panose="020B0604020202020204" pitchFamily="34" charset="0"/>
              <a:cs typeface="Times New Roman" panose="02020603050405020304" pitchFamily="18" charset="0"/>
            </a:endParaRPr>
          </a:p>
        </p:txBody>
      </p:sp>
      <p:pic>
        <p:nvPicPr>
          <p:cNvPr id="2" name="Picture 2" descr="Tick png images | PNGEgg">
            <a:extLst>
              <a:ext uri="{FF2B5EF4-FFF2-40B4-BE49-F238E27FC236}">
                <a16:creationId xmlns:a16="http://schemas.microsoft.com/office/drawing/2014/main" id="{D510B422-5300-C9BF-46D5-52239F08CD5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299" t="3299" r="3299" b="3299"/>
          <a:stretch/>
        </p:blipFill>
        <p:spPr bwMode="auto">
          <a:xfrm>
            <a:off x="10293356" y="2655365"/>
            <a:ext cx="478796" cy="478796"/>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30468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74853" y="212749"/>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2"/>
            <a:ext cx="10958946" cy="2240715"/>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09599" y="3839179"/>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16526" y="5211384"/>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806843" y="3839179"/>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829268" y="5225333"/>
            <a:ext cx="962892" cy="967546"/>
          </a:xfrm>
          <a:prstGeom prst="roundRect">
            <a:avLst/>
          </a:prstGeom>
          <a:solidFill>
            <a:srgbClr val="5ABAA8"/>
          </a:solid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365698" y="3844724"/>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iế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guồ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365698" y="5210780"/>
            <a:ext cx="3997035"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ượng</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541630" y="3855901"/>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â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điệ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ử</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r>
              <a:rPr lang="en-US" sz="1800" dirty="0">
                <a:solidFill>
                  <a:srgbClr val="000000"/>
                </a:solidFill>
                <a:effectLst/>
                <a:latin typeface="Times New Roman" panose="02020603050405020304" pitchFamily="18" charset="0"/>
                <a:ea typeface="Arial" panose="020B0604020202020204" pitchFamily="34" charset="0"/>
              </a:rPr>
              <a:t>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541631" y="5214156"/>
            <a:ext cx="3740727" cy="962001"/>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điệ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ử</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F9F36B5D-5E83-EF93-3A3E-3C1FEE0E5431}"/>
              </a:ext>
            </a:extLst>
          </p:cNvPr>
          <p:cNvSpPr txBox="1"/>
          <p:nvPr/>
        </p:nvSpPr>
        <p:spPr>
          <a:xfrm>
            <a:off x="838200" y="1253484"/>
            <a:ext cx="10444158" cy="738664"/>
          </a:xfrm>
          <a:prstGeom prst="rect">
            <a:avLst/>
          </a:prstGeom>
          <a:noFill/>
        </p:spPr>
        <p:txBody>
          <a:bodyPr wrap="square" rtlCol="0">
            <a:spAutoFit/>
          </a:bodyPr>
          <a:lstStyle/>
          <a:p>
            <a:r>
              <a:rPr lang="vi-VN" sz="2400" b="1" dirty="0">
                <a:solidFill>
                  <a:srgbClr val="FF0000"/>
                </a:solidFill>
                <a:effectLst/>
                <a:latin typeface="#9Slide03 Arima Madurai" panose="00000500000000000000" pitchFamily="2" charset="0"/>
                <a:ea typeface="Arial" panose="020B0604020202020204" pitchFamily="34" charset="0"/>
                <a:cs typeface="#9Slide03 Arima Madurai" panose="00000500000000000000" pitchFamily="2" charset="0"/>
              </a:rPr>
              <a:t>Câu 1</a:t>
            </a:r>
            <a:r>
              <a:rPr lang="en-US" sz="2400" b="1" dirty="0">
                <a:solidFill>
                  <a:srgbClr val="FF0000"/>
                </a:solidFill>
                <a:effectLst/>
                <a:latin typeface="#9Slide03 Arima Madurai" panose="00000500000000000000" pitchFamily="2" charset="0"/>
                <a:ea typeface="Arial" panose="020B0604020202020204" pitchFamily="34" charset="0"/>
                <a:cs typeface="#9Slide03 Arima Madurai" panose="00000500000000000000" pitchFamily="2" charset="0"/>
              </a:rPr>
              <a:t>0</a:t>
            </a:r>
            <a:r>
              <a:rPr lang="vi-VN" sz="2400" b="1" dirty="0">
                <a:solidFill>
                  <a:srgbClr val="FF0000"/>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Hình bên dưới là các dụng cụ để đo nhiệt dung riêng của nước</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dirty="0"/>
          </a:p>
        </p:txBody>
      </p:sp>
      <p:pic>
        <p:nvPicPr>
          <p:cNvPr id="4" name="Picture 3" descr="A close-up of a machine&#10;&#10;Description automatically generated">
            <a:extLst>
              <a:ext uri="{FF2B5EF4-FFF2-40B4-BE49-F238E27FC236}">
                <a16:creationId xmlns:a16="http://schemas.microsoft.com/office/drawing/2014/main" id="{E31317C9-1BE8-FA6B-F448-690332DBE1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69751" y="1693216"/>
            <a:ext cx="3452495" cy="1641475"/>
          </a:xfrm>
          <a:prstGeom prst="rect">
            <a:avLst/>
          </a:prstGeom>
        </p:spPr>
      </p:pic>
    </p:spTree>
    <p:extLst>
      <p:ext uri="{BB962C8B-B14F-4D97-AF65-F5344CB8AC3E}">
        <p14:creationId xmlns:p14="http://schemas.microsoft.com/office/powerpoint/2010/main" val="321922651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A20AB1C9-EC3B-F949-D3D3-7AD6EB7DE1FE}"/>
              </a:ext>
            </a:extLst>
          </p:cNvPr>
          <p:cNvSpPr/>
          <p:nvPr/>
        </p:nvSpPr>
        <p:spPr>
          <a:xfrm>
            <a:off x="174853" y="212749"/>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9Slide03 Arima Madurai" panose="00000500000000000000" pitchFamily="2" charset="0"/>
              <a:cs typeface="#9Slide03 Arima Madurai" panose="00000500000000000000" pitchFamily="2" charset="0"/>
            </a:endParaRPr>
          </a:p>
        </p:txBody>
      </p:sp>
      <p:grpSp>
        <p:nvGrpSpPr>
          <p:cNvPr id="6" name="Group 5">
            <a:extLst>
              <a:ext uri="{FF2B5EF4-FFF2-40B4-BE49-F238E27FC236}">
                <a16:creationId xmlns:a16="http://schemas.microsoft.com/office/drawing/2014/main" id="{F564EACB-9592-723D-AEC6-3A3049D90814}"/>
              </a:ext>
            </a:extLst>
          </p:cNvPr>
          <p:cNvGrpSpPr/>
          <p:nvPr/>
        </p:nvGrpSpPr>
        <p:grpSpPr>
          <a:xfrm>
            <a:off x="838200" y="230188"/>
            <a:ext cx="10643755" cy="1211977"/>
            <a:chOff x="3729307" y="216718"/>
            <a:chExt cx="4994867" cy="1211977"/>
          </a:xfrm>
        </p:grpSpPr>
        <p:sp>
          <p:nvSpPr>
            <p:cNvPr id="7" name="Freeform: Shape 6">
              <a:extLst>
                <a:ext uri="{FF2B5EF4-FFF2-40B4-BE49-F238E27FC236}">
                  <a16:creationId xmlns:a16="http://schemas.microsoft.com/office/drawing/2014/main" id="{EA6B2A66-D2D7-AB55-5F7A-FB708F7019E1}"/>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rgbClr val="5ABAA8"/>
            </a:solidFill>
            <a:ln>
              <a:solidFill>
                <a:srgbClr val="5ABAA8"/>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8" name="TextBox 7">
              <a:extLst>
                <a:ext uri="{FF2B5EF4-FFF2-40B4-BE49-F238E27FC236}">
                  <a16:creationId xmlns:a16="http://schemas.microsoft.com/office/drawing/2014/main" id="{115C1F97-1D0F-C16F-B19D-C49538172911}"/>
                </a:ext>
              </a:extLst>
            </p:cNvPr>
            <p:cNvSpPr txBox="1"/>
            <p:nvPr/>
          </p:nvSpPr>
          <p:spPr>
            <a:xfrm>
              <a:off x="3729307" y="351477"/>
              <a:ext cx="499486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9" name="Rectangle: Rounded Corners 8">
            <a:extLst>
              <a:ext uri="{FF2B5EF4-FFF2-40B4-BE49-F238E27FC236}">
                <a16:creationId xmlns:a16="http://schemas.microsoft.com/office/drawing/2014/main" id="{1EB39DF4-A25A-3E4E-5C38-E15A310ABC11}"/>
              </a:ext>
            </a:extLst>
          </p:cNvPr>
          <p:cNvSpPr/>
          <p:nvPr/>
        </p:nvSpPr>
        <p:spPr>
          <a:xfrm>
            <a:off x="616526" y="1162842"/>
            <a:ext cx="10958946" cy="2240715"/>
          </a:xfrm>
          <a:prstGeom prst="roundRect">
            <a:avLst/>
          </a:prstGeom>
          <a:noFill/>
          <a:ln w="9525" cap="flat" cmpd="sng" algn="ctr">
            <a:solidFill>
              <a:srgbClr val="5ABAA8"/>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endParaRPr lang="en-US" sz="2400" b="1" dirty="0">
              <a:solidFill>
                <a:srgbClr val="FF0000"/>
              </a:solidFill>
              <a:latin typeface="#9Slide03 Arima Madurai" panose="00000500000000000000" pitchFamily="2" charset="0"/>
              <a:cs typeface="#9Slide03 Arima Madurai" panose="00000500000000000000" pitchFamily="2" charset="0"/>
            </a:endParaRPr>
          </a:p>
        </p:txBody>
      </p:sp>
      <p:sp>
        <p:nvSpPr>
          <p:cNvPr id="10" name="Rectangle: Rounded Corners 9">
            <a:extLst>
              <a:ext uri="{FF2B5EF4-FFF2-40B4-BE49-F238E27FC236}">
                <a16:creationId xmlns:a16="http://schemas.microsoft.com/office/drawing/2014/main" id="{867D29D2-23DB-5B0A-0345-89E9C54DC110}"/>
              </a:ext>
            </a:extLst>
          </p:cNvPr>
          <p:cNvSpPr/>
          <p:nvPr/>
        </p:nvSpPr>
        <p:spPr>
          <a:xfrm>
            <a:off x="609599" y="3839179"/>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A</a:t>
            </a:r>
          </a:p>
        </p:txBody>
      </p:sp>
      <p:sp>
        <p:nvSpPr>
          <p:cNvPr id="11" name="Rectangle: Rounded Corners 10">
            <a:extLst>
              <a:ext uri="{FF2B5EF4-FFF2-40B4-BE49-F238E27FC236}">
                <a16:creationId xmlns:a16="http://schemas.microsoft.com/office/drawing/2014/main" id="{708A4E5E-6B29-F73D-D4D8-B9E134EC8D7B}"/>
              </a:ext>
            </a:extLst>
          </p:cNvPr>
          <p:cNvSpPr/>
          <p:nvPr/>
        </p:nvSpPr>
        <p:spPr>
          <a:xfrm>
            <a:off x="616526" y="5211384"/>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C</a:t>
            </a:r>
          </a:p>
        </p:txBody>
      </p:sp>
      <p:sp>
        <p:nvSpPr>
          <p:cNvPr id="12" name="Rectangle: Rounded Corners 11">
            <a:extLst>
              <a:ext uri="{FF2B5EF4-FFF2-40B4-BE49-F238E27FC236}">
                <a16:creationId xmlns:a16="http://schemas.microsoft.com/office/drawing/2014/main" id="{545ECED8-8159-E0AE-BC1E-742026C19351}"/>
              </a:ext>
            </a:extLst>
          </p:cNvPr>
          <p:cNvSpPr/>
          <p:nvPr/>
        </p:nvSpPr>
        <p:spPr>
          <a:xfrm>
            <a:off x="6806843" y="3839179"/>
            <a:ext cx="962892" cy="967546"/>
          </a:xfrm>
          <a:prstGeom prst="roundRect">
            <a:avLst/>
          </a:prstGeom>
          <a:solidFill>
            <a:srgbClr val="FB7185"/>
          </a:solid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B</a:t>
            </a:r>
          </a:p>
        </p:txBody>
      </p:sp>
      <p:sp>
        <p:nvSpPr>
          <p:cNvPr id="13" name="Rectangle: Rounded Corners 12">
            <a:extLst>
              <a:ext uri="{FF2B5EF4-FFF2-40B4-BE49-F238E27FC236}">
                <a16:creationId xmlns:a16="http://schemas.microsoft.com/office/drawing/2014/main" id="{E5661411-EB50-4CA7-31BB-02C128FD8383}"/>
              </a:ext>
            </a:extLst>
          </p:cNvPr>
          <p:cNvSpPr/>
          <p:nvPr/>
        </p:nvSpPr>
        <p:spPr>
          <a:xfrm>
            <a:off x="6829268" y="5225333"/>
            <a:ext cx="962892" cy="967546"/>
          </a:xfrm>
          <a:prstGeom prst="roundRect">
            <a:avLst/>
          </a:prstGeom>
          <a:solidFill>
            <a:srgbClr val="10B981"/>
          </a:solid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sz="3600" b="1" dirty="0">
                <a:solidFill>
                  <a:schemeClr val="bg1"/>
                </a:solidFill>
                <a:latin typeface="#9Slide03 Arima Madurai" panose="00000500000000000000" pitchFamily="2" charset="0"/>
                <a:cs typeface="#9Slide03 Arima Madurai" panose="00000500000000000000" pitchFamily="2" charset="0"/>
              </a:rPr>
              <a:t>D</a:t>
            </a:r>
          </a:p>
        </p:txBody>
      </p:sp>
      <p:sp>
        <p:nvSpPr>
          <p:cNvPr id="14" name="Rectangle: Rounded Corners 13">
            <a:extLst>
              <a:ext uri="{FF2B5EF4-FFF2-40B4-BE49-F238E27FC236}">
                <a16:creationId xmlns:a16="http://schemas.microsoft.com/office/drawing/2014/main" id="{523BDE0B-4BAE-EA2E-658A-ECD96520A868}"/>
              </a:ext>
            </a:extLst>
          </p:cNvPr>
          <p:cNvSpPr/>
          <p:nvPr/>
        </p:nvSpPr>
        <p:spPr>
          <a:xfrm>
            <a:off x="1365698" y="3844724"/>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Biế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th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guồn</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5" name="Rectangle: Rounded Corners 14">
            <a:extLst>
              <a:ext uri="{FF2B5EF4-FFF2-40B4-BE49-F238E27FC236}">
                <a16:creationId xmlns:a16="http://schemas.microsoft.com/office/drawing/2014/main" id="{BCC0E7FF-437B-5846-4EA3-CEF2F947F17B}"/>
              </a:ext>
            </a:extLst>
          </p:cNvPr>
          <p:cNvSpPr/>
          <p:nvPr/>
        </p:nvSpPr>
        <p:spPr>
          <a:xfrm>
            <a:off x="1365698" y="5210780"/>
            <a:ext cx="3997035"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lượng</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a:t>
            </a:r>
          </a:p>
        </p:txBody>
      </p:sp>
      <p:sp>
        <p:nvSpPr>
          <p:cNvPr id="16" name="Rectangle: Rounded Corners 15">
            <a:extLst>
              <a:ext uri="{FF2B5EF4-FFF2-40B4-BE49-F238E27FC236}">
                <a16:creationId xmlns:a16="http://schemas.microsoft.com/office/drawing/2014/main" id="{C9237423-204D-7CC5-A2B2-98F9B8BBFB42}"/>
              </a:ext>
            </a:extLst>
          </p:cNvPr>
          <p:cNvSpPr/>
          <p:nvPr/>
        </p:nvSpPr>
        <p:spPr>
          <a:xfrm>
            <a:off x="7541630" y="3855901"/>
            <a:ext cx="3740727" cy="962001"/>
          </a:xfrm>
          <a:prstGeom prst="roundRect">
            <a:avLst/>
          </a:prstGeom>
          <a:noFill/>
          <a:ln w="9525" cap="flat" cmpd="sng" algn="ctr">
            <a:solidFill>
              <a:srgbClr val="FB7185"/>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Câ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điệ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ử</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r>
              <a:rPr lang="en-US" sz="1800" dirty="0">
                <a:solidFill>
                  <a:srgbClr val="000000"/>
                </a:solidFill>
                <a:effectLst/>
                <a:latin typeface="Times New Roman" panose="02020603050405020304" pitchFamily="18" charset="0"/>
                <a:ea typeface="Arial" panose="020B0604020202020204" pitchFamily="34" charset="0"/>
              </a:rPr>
              <a:t>	</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p:txBody>
      </p:sp>
      <p:sp>
        <p:nvSpPr>
          <p:cNvPr id="17" name="Rectangle: Rounded Corners 16">
            <a:extLst>
              <a:ext uri="{FF2B5EF4-FFF2-40B4-BE49-F238E27FC236}">
                <a16:creationId xmlns:a16="http://schemas.microsoft.com/office/drawing/2014/main" id="{40051DBD-D439-44E0-A0F2-6795D18D74CB}"/>
              </a:ext>
            </a:extLst>
          </p:cNvPr>
          <p:cNvSpPr/>
          <p:nvPr/>
        </p:nvSpPr>
        <p:spPr>
          <a:xfrm>
            <a:off x="7541631" y="5214156"/>
            <a:ext cx="3740727" cy="962001"/>
          </a:xfrm>
          <a:prstGeom prst="roundRect">
            <a:avLst/>
          </a:prstGeom>
          <a:noFill/>
          <a:ln w="9525" cap="flat" cmpd="sng" algn="ctr">
            <a:solidFill>
              <a:srgbClr val="10B98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179705" algn="just">
              <a:lnSpc>
                <a:spcPct val="115000"/>
              </a:lnSpc>
              <a:spcAft>
                <a:spcPts val="800"/>
              </a:spcAft>
              <a:tabLst>
                <a:tab pos="179705" algn="l"/>
                <a:tab pos="270510" algn="l"/>
                <a:tab pos="3420110" algn="l"/>
                <a:tab pos="5039995" algn="l"/>
              </a:tabLst>
            </a:pP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Nhiệt</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kế</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điện</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 </a:t>
            </a:r>
            <a:r>
              <a:rPr lang="en-US" sz="2400" b="1" dirty="0" err="1">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tử</a:t>
            </a:r>
            <a:r>
              <a:rPr lang="en-US" sz="2400" b="1" dirty="0">
                <a:solidFill>
                  <a:srgbClr val="266668"/>
                </a:solidFill>
                <a:latin typeface="#9Slide03 Arima Madurai" panose="00000500000000000000" pitchFamily="2" charset="0"/>
                <a:ea typeface="Arial" panose="020B0604020202020204" pitchFamily="34" charset="0"/>
                <a:cs typeface="#9Slide03 Arima Madurai" panose="00000500000000000000" pitchFamily="2" charset="0"/>
              </a:rPr>
              <a:t>.</a:t>
            </a:r>
            <a:endParaRPr lang="en-US" sz="2400" dirty="0">
              <a:effectLst/>
              <a:latin typeface="Arial" panose="020B0604020202020204" pitchFamily="34" charset="0"/>
              <a:ea typeface="Arial" panose="020B060402020202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F9F36B5D-5E83-EF93-3A3E-3C1FEE0E5431}"/>
              </a:ext>
            </a:extLst>
          </p:cNvPr>
          <p:cNvSpPr txBox="1"/>
          <p:nvPr/>
        </p:nvSpPr>
        <p:spPr>
          <a:xfrm>
            <a:off x="838200" y="1253484"/>
            <a:ext cx="10444158" cy="738664"/>
          </a:xfrm>
          <a:prstGeom prst="rect">
            <a:avLst/>
          </a:prstGeom>
          <a:noFill/>
        </p:spPr>
        <p:txBody>
          <a:bodyPr wrap="square" rtlCol="0">
            <a:spAutoFit/>
          </a:bodyPr>
          <a:lstStyle/>
          <a:p>
            <a:r>
              <a:rPr lang="vi-VN" sz="2400" b="1" dirty="0">
                <a:solidFill>
                  <a:srgbClr val="FF0000"/>
                </a:solidFill>
                <a:effectLst/>
                <a:latin typeface="#9Slide03 Arima Madurai" panose="00000500000000000000" pitchFamily="2" charset="0"/>
                <a:ea typeface="Arial" panose="020B0604020202020204" pitchFamily="34" charset="0"/>
                <a:cs typeface="#9Slide03 Arima Madurai" panose="00000500000000000000" pitchFamily="2" charset="0"/>
              </a:rPr>
              <a:t>Câu 1</a:t>
            </a:r>
            <a:r>
              <a:rPr lang="en-US" sz="2400" b="1" dirty="0">
                <a:solidFill>
                  <a:srgbClr val="FF0000"/>
                </a:solidFill>
                <a:effectLst/>
                <a:latin typeface="#9Slide03 Arima Madurai" panose="00000500000000000000" pitchFamily="2" charset="0"/>
                <a:ea typeface="Arial" panose="020B0604020202020204" pitchFamily="34" charset="0"/>
                <a:cs typeface="#9Slide03 Arima Madurai" panose="00000500000000000000" pitchFamily="2" charset="0"/>
              </a:rPr>
              <a:t>0</a:t>
            </a:r>
            <a:r>
              <a:rPr lang="vi-VN" sz="2400" b="1" dirty="0">
                <a:solidFill>
                  <a:srgbClr val="FF0000"/>
                </a:solidFill>
                <a:effectLst/>
                <a:latin typeface="#9Slide03 Arima Madurai" panose="00000500000000000000" pitchFamily="2" charset="0"/>
                <a:ea typeface="Arial" panose="020B0604020202020204" pitchFamily="34" charset="0"/>
                <a:cs typeface="#9Slide03 Arima Madurai" panose="00000500000000000000" pitchFamily="2" charset="0"/>
              </a:rPr>
              <a:t>: </a:t>
            </a:r>
            <a:r>
              <a:rPr lang="vi-VN"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rPr>
              <a:t>Hình bên dưới là các dụng cụ để đo nhiệt dung riêng của nước</a:t>
            </a:r>
            <a:endParaRPr lang="en-US" sz="2400" b="1" dirty="0">
              <a:solidFill>
                <a:srgbClr val="266668"/>
              </a:solidFill>
              <a:effectLst/>
              <a:latin typeface="#9Slide03 Arima Madurai" panose="00000500000000000000" pitchFamily="2" charset="0"/>
              <a:ea typeface="Arial" panose="020B0604020202020204" pitchFamily="34" charset="0"/>
              <a:cs typeface="#9Slide03 Arima Madurai" panose="00000500000000000000" pitchFamily="2" charset="0"/>
            </a:endParaRPr>
          </a:p>
          <a:p>
            <a:endParaRPr lang="en-US" dirty="0"/>
          </a:p>
        </p:txBody>
      </p:sp>
      <p:pic>
        <p:nvPicPr>
          <p:cNvPr id="4" name="Picture 3" descr="A close-up of a machine&#10;&#10;Description automatically generated">
            <a:extLst>
              <a:ext uri="{FF2B5EF4-FFF2-40B4-BE49-F238E27FC236}">
                <a16:creationId xmlns:a16="http://schemas.microsoft.com/office/drawing/2014/main" id="{E31317C9-1BE8-FA6B-F448-690332DBE1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69751" y="1693216"/>
            <a:ext cx="3452495" cy="1641475"/>
          </a:xfrm>
          <a:prstGeom prst="rect">
            <a:avLst/>
          </a:prstGeom>
        </p:spPr>
      </p:pic>
      <p:pic>
        <p:nvPicPr>
          <p:cNvPr id="18" name="Picture 2" descr="Tick png images | PNGEgg">
            <a:extLst>
              <a:ext uri="{FF2B5EF4-FFF2-40B4-BE49-F238E27FC236}">
                <a16:creationId xmlns:a16="http://schemas.microsoft.com/office/drawing/2014/main" id="{C450A4FC-FFA7-7FE7-204E-02899CC50A0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10338263" y="4861531"/>
            <a:ext cx="548640" cy="548640"/>
          </a:xfrm>
          <a:prstGeom prst="ellipse">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8915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174852"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28244" y="216718"/>
            <a:ext cx="7174556" cy="1207646"/>
            <a:chOff x="3729307" y="216718"/>
            <a:chExt cx="5001986" cy="1207646"/>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736426" y="347146"/>
              <a:ext cx="4994867" cy="1077218"/>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TRẢ LỜI NGẮ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8" name="Rectangle: Rounded Corners 7">
            <a:extLst>
              <a:ext uri="{FF2B5EF4-FFF2-40B4-BE49-F238E27FC236}">
                <a16:creationId xmlns:a16="http://schemas.microsoft.com/office/drawing/2014/main" id="{FB7EB7AA-CAA1-2457-A18F-EAAA4E00C27F}"/>
              </a:ext>
            </a:extLst>
          </p:cNvPr>
          <p:cNvSpPr/>
          <p:nvPr/>
        </p:nvSpPr>
        <p:spPr>
          <a:xfrm>
            <a:off x="483233" y="1249052"/>
            <a:ext cx="11254363" cy="4472875"/>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A6A3A35-AC69-1F5C-B55D-E89474CF1492}"/>
                  </a:ext>
                </a:extLst>
              </p:cNvPr>
              <p:cNvSpPr txBox="1"/>
              <p:nvPr/>
            </p:nvSpPr>
            <p:spPr>
              <a:xfrm>
                <a:off x="1004483" y="1512946"/>
                <a:ext cx="10425329" cy="1742528"/>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1200"/>
                  </a:spcAft>
                  <a:buClrTx/>
                  <a:buSzTx/>
                  <a:buFontTx/>
                  <a:buNone/>
                  <a:tabLst/>
                  <a:defRPr/>
                </a:pPr>
                <a:r>
                  <a:rPr kumimoji="0" lang="en-US" sz="2400" b="0" i="0" u="none" strike="noStrike" kern="1200" cap="none" spc="0" normalizeH="0" baseline="0" noProof="0" dirty="0" err="1">
                    <a:ln>
                      <a:noFill/>
                    </a:ln>
                    <a:solidFill>
                      <a:srgbClr val="FF0000"/>
                    </a:solidFill>
                    <a:effectLst/>
                    <a:uLnTx/>
                    <a:uFillTx/>
                    <a:latin typeface="#9Slide03 Arima Madurai Black" panose="00000A00000000000000" pitchFamily="2" charset="0"/>
                    <a:cs typeface="#9Slide03 Arima Madurai Black" panose="00000A00000000000000" pitchFamily="2" charset="0"/>
                  </a:rPr>
                  <a:t>Câu</a:t>
                </a:r>
                <a:r>
                  <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rPr>
                  <a:t> 1: </a:t>
                </a:r>
                <a:r>
                  <a:rPr lang="vi-VN" sz="2400" b="1" dirty="0">
                    <a:solidFill>
                      <a:srgbClr val="266668"/>
                    </a:solidFill>
                    <a:latin typeface="#9Slide03 Arima Madurai" panose="00000500000000000000" pitchFamily="2" charset="0"/>
                    <a:cs typeface="#9Slide03 Arima Madurai" panose="00000500000000000000" pitchFamily="2" charset="0"/>
                  </a:rPr>
                  <a:t>Tính nhiệt lượng </a:t>
                </a:r>
                <a14:m>
                  <m:oMath xmlns:m="http://schemas.openxmlformats.org/officeDocument/2006/math">
                    <m:r>
                      <a:rPr lang="vi-VN" sz="2400" b="1" i="1">
                        <a:solidFill>
                          <a:srgbClr val="266668"/>
                        </a:solidFill>
                        <a:latin typeface="Cambria Math" panose="02040503050406030204" pitchFamily="18" charset="0"/>
                      </a:rPr>
                      <m:t>𝐐</m:t>
                    </m:r>
                  </m:oMath>
                </a14:m>
                <a:r>
                  <a:rPr lang="vi-VN" sz="2400" b="1" dirty="0">
                    <a:solidFill>
                      <a:srgbClr val="266668"/>
                    </a:solidFill>
                    <a:latin typeface="#9Slide03 Arima Madurai" panose="00000500000000000000" pitchFamily="2" charset="0"/>
                    <a:cs typeface="#9Slide03 Arima Madurai" panose="00000500000000000000" pitchFamily="2" charset="0"/>
                  </a:rPr>
                  <a:t> </a:t>
                </a:r>
                <a:r>
                  <a:rPr lang="en-US" sz="2400" b="1" dirty="0">
                    <a:solidFill>
                      <a:srgbClr val="266668"/>
                    </a:solidFill>
                    <a:latin typeface="#9Slide03 Arima Madurai" panose="00000500000000000000" pitchFamily="2" charset="0"/>
                    <a:cs typeface="#9Slide03 Arima Madurai" panose="00000500000000000000" pitchFamily="2" charset="0"/>
                  </a:rPr>
                  <a:t>(</a:t>
                </a:r>
                <a:r>
                  <a:rPr lang="en-US" sz="2400" b="1" dirty="0" err="1">
                    <a:solidFill>
                      <a:srgbClr val="266668"/>
                    </a:solidFill>
                    <a:latin typeface="#9Slide03 Arima Madurai" panose="00000500000000000000" pitchFamily="2" charset="0"/>
                    <a:cs typeface="#9Slide03 Arima Madurai" panose="00000500000000000000" pitchFamily="2" charset="0"/>
                  </a:rPr>
                  <a:t>theo</a:t>
                </a:r>
                <a:r>
                  <a:rPr lang="en-US" sz="2400" b="1" dirty="0">
                    <a:solidFill>
                      <a:srgbClr val="266668"/>
                    </a:solidFill>
                    <a:latin typeface="#9Slide03 Arima Madurai" panose="00000500000000000000" pitchFamily="2" charset="0"/>
                    <a:cs typeface="#9Slide03 Arima Madurai" panose="00000500000000000000" pitchFamily="2" charset="0"/>
                  </a:rPr>
                  <a:t> </a:t>
                </a:r>
                <a:r>
                  <a:rPr lang="en-US" sz="2400" b="1" dirty="0" err="1">
                    <a:solidFill>
                      <a:srgbClr val="266668"/>
                    </a:solidFill>
                    <a:latin typeface="#9Slide03 Arima Madurai" panose="00000500000000000000" pitchFamily="2" charset="0"/>
                    <a:cs typeface="#9Slide03 Arima Madurai" panose="00000500000000000000" pitchFamily="2" charset="0"/>
                  </a:rPr>
                  <a:t>đơn</a:t>
                </a:r>
                <a:r>
                  <a:rPr lang="en-US" sz="2400" b="1" dirty="0">
                    <a:solidFill>
                      <a:srgbClr val="266668"/>
                    </a:solidFill>
                    <a:latin typeface="#9Slide03 Arima Madurai" panose="00000500000000000000" pitchFamily="2" charset="0"/>
                    <a:cs typeface="#9Slide03 Arima Madurai" panose="00000500000000000000" pitchFamily="2" charset="0"/>
                  </a:rPr>
                  <a:t> </a:t>
                </a:r>
                <a:r>
                  <a:rPr lang="en-US" sz="2400" b="1" dirty="0" err="1">
                    <a:solidFill>
                      <a:srgbClr val="266668"/>
                    </a:solidFill>
                    <a:latin typeface="#9Slide03 Arima Madurai" panose="00000500000000000000" pitchFamily="2" charset="0"/>
                    <a:cs typeface="#9Slide03 Arima Madurai" panose="00000500000000000000" pitchFamily="2" charset="0"/>
                  </a:rPr>
                  <a:t>vị</a:t>
                </a:r>
                <a:r>
                  <a:rPr lang="en-US" sz="2400" b="1" dirty="0">
                    <a:solidFill>
                      <a:srgbClr val="266668"/>
                    </a:solidFill>
                    <a:latin typeface="#9Slide03 Arima Madurai" panose="00000500000000000000" pitchFamily="2" charset="0"/>
                    <a:cs typeface="#9Slide03 Arima Madurai" panose="00000500000000000000" pitchFamily="2" charset="0"/>
                  </a:rPr>
                  <a:t> kJ) </a:t>
                </a:r>
                <a:r>
                  <a:rPr lang="vi-VN" sz="2400" b="1" dirty="0">
                    <a:solidFill>
                      <a:srgbClr val="266668"/>
                    </a:solidFill>
                    <a:latin typeface="#9Slide03 Arima Madurai" panose="00000500000000000000" pitchFamily="2" charset="0"/>
                    <a:cs typeface="#9Slide03 Arima Madurai" panose="00000500000000000000" pitchFamily="2" charset="0"/>
                  </a:rPr>
                  <a:t>cần cung cấp để làm nóng ch</a:t>
                </a:r>
                <a:r>
                  <a:rPr lang="en-US" sz="2400" b="1" dirty="0">
                    <a:solidFill>
                      <a:srgbClr val="266668"/>
                    </a:solidFill>
                    <a:latin typeface="#9Slide03 Arima Madurai" panose="00000500000000000000" pitchFamily="2" charset="0"/>
                    <a:cs typeface="#9Slide03 Arima Madurai" panose="00000500000000000000" pitchFamily="2" charset="0"/>
                  </a:rPr>
                  <a:t>ả</a:t>
                </a:r>
                <a:r>
                  <a:rPr lang="vi-VN" sz="2400" b="1" dirty="0">
                    <a:solidFill>
                      <a:srgbClr val="266668"/>
                    </a:solidFill>
                    <a:latin typeface="#9Slide03 Arima Madurai" panose="00000500000000000000" pitchFamily="2" charset="0"/>
                    <a:cs typeface="#9Slide03 Arima Madurai" panose="00000500000000000000" pitchFamily="2" charset="0"/>
                  </a:rPr>
                  <a:t>y </a:t>
                </a:r>
                <a14:m>
                  <m:oMath xmlns:m="http://schemas.openxmlformats.org/officeDocument/2006/math">
                    <m:r>
                      <a:rPr lang="vi-VN" sz="2400" b="1" i="1">
                        <a:solidFill>
                          <a:srgbClr val="266668"/>
                        </a:solidFill>
                        <a:latin typeface="Cambria Math" panose="02040503050406030204" pitchFamily="18" charset="0"/>
                      </a:rPr>
                      <m:t>𝟓𝟎𝟎</m:t>
                    </m:r>
                    <m:r>
                      <m:rPr>
                        <m:nor/>
                      </m:rPr>
                      <a:rPr lang="vi-VN" sz="2400" b="1">
                        <a:solidFill>
                          <a:srgbClr val="266668"/>
                        </a:solidFill>
                        <a:latin typeface="#9Slide03 Arima Madurai" panose="00000500000000000000" pitchFamily="2" charset="0"/>
                        <a:cs typeface="#9Slide03 Arima Madurai" panose="00000500000000000000" pitchFamily="2" charset="0"/>
                      </a:rPr>
                      <m:t> </m:t>
                    </m:r>
                    <m:r>
                      <m:rPr>
                        <m:nor/>
                      </m:rPr>
                      <a:rPr lang="vi-VN" sz="2400" b="1">
                        <a:solidFill>
                          <a:srgbClr val="266668"/>
                        </a:solidFill>
                        <a:latin typeface="#9Slide03 Arima Madurai" panose="00000500000000000000" pitchFamily="2" charset="0"/>
                        <a:cs typeface="#9Slide03 Arima Madurai" panose="00000500000000000000" pitchFamily="2" charset="0"/>
                      </a:rPr>
                      <m:t>gam</m:t>
                    </m:r>
                  </m:oMath>
                </a14:m>
                <a:r>
                  <a:rPr lang="vi-VN" sz="2400" b="1" dirty="0">
                    <a:solidFill>
                      <a:srgbClr val="266668"/>
                    </a:solidFill>
                    <a:latin typeface="#9Slide03 Arima Madurai" panose="00000500000000000000" pitchFamily="2" charset="0"/>
                    <a:cs typeface="#9Slide03 Arima Madurai" panose="00000500000000000000" pitchFamily="2" charset="0"/>
                  </a:rPr>
                  <a:t> nước đá ở </a:t>
                </a:r>
                <a14:m>
                  <m:oMath xmlns:m="http://schemas.openxmlformats.org/officeDocument/2006/math">
                    <m:sSup>
                      <m:sSupPr>
                        <m:ctrlPr>
                          <a:rPr lang="en-US" sz="2400" b="1" i="1">
                            <a:solidFill>
                              <a:srgbClr val="266668"/>
                            </a:solidFill>
                            <a:latin typeface="Cambria Math" panose="02040503050406030204" pitchFamily="18" charset="0"/>
                          </a:rPr>
                        </m:ctrlPr>
                      </m:sSupPr>
                      <m:e>
                        <m:r>
                          <a:rPr lang="vi-VN" sz="2400" b="1" i="1">
                            <a:solidFill>
                              <a:srgbClr val="266668"/>
                            </a:solidFill>
                            <a:latin typeface="Cambria Math" panose="02040503050406030204" pitchFamily="18" charset="0"/>
                          </a:rPr>
                          <m:t>𝟎</m:t>
                        </m:r>
                      </m:e>
                      <m:sup>
                        <m:r>
                          <a:rPr lang="vi-VN" sz="2400" b="1" i="1">
                            <a:solidFill>
                              <a:srgbClr val="266668"/>
                            </a:solidFill>
                            <a:latin typeface="Cambria Math" panose="02040503050406030204" pitchFamily="18" charset="0"/>
                          </a:rPr>
                          <m:t>𝟎</m:t>
                        </m:r>
                      </m:sup>
                    </m:sSup>
                    <m:r>
                      <a:rPr lang="vi-VN" sz="2400" b="1" i="1">
                        <a:solidFill>
                          <a:srgbClr val="266668"/>
                        </a:solidFill>
                        <a:latin typeface="Cambria Math" panose="02040503050406030204" pitchFamily="18" charset="0"/>
                      </a:rPr>
                      <m:t>𝐂</m:t>
                    </m:r>
                    <m:r>
                      <a:rPr lang="vi-VN" sz="2400" b="1">
                        <a:solidFill>
                          <a:srgbClr val="266668"/>
                        </a:solidFill>
                        <a:latin typeface="Cambria Math" panose="02040503050406030204" pitchFamily="18" charset="0"/>
                      </a:rPr>
                      <m:t>.</m:t>
                    </m:r>
                  </m:oMath>
                </a14:m>
                <a:r>
                  <a:rPr lang="vi-VN" sz="2400" b="1" dirty="0">
                    <a:solidFill>
                      <a:srgbClr val="266668"/>
                    </a:solidFill>
                    <a:latin typeface="#9Slide03 Arima Madurai" panose="00000500000000000000" pitchFamily="2" charset="0"/>
                    <a:cs typeface="#9Slide03 Arima Madurai" panose="00000500000000000000" pitchFamily="2" charset="0"/>
                  </a:rPr>
                  <a:t> Biết nhiệt nóng chảy riêng của nước đá là </a:t>
                </a:r>
                <a14:m>
                  <m:oMath xmlns:m="http://schemas.openxmlformats.org/officeDocument/2006/math">
                    <m:r>
                      <a:rPr lang="vi-VN" sz="2400" b="1" i="1">
                        <a:solidFill>
                          <a:srgbClr val="266668"/>
                        </a:solidFill>
                        <a:latin typeface="Cambria Math" panose="02040503050406030204" pitchFamily="18" charset="0"/>
                      </a:rPr>
                      <m:t>𝟑</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𝟒</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𝟏</m:t>
                    </m:r>
                    <m:sSup>
                      <m:sSupPr>
                        <m:ctrlPr>
                          <a:rPr lang="en-US" sz="2400" b="1" i="1">
                            <a:solidFill>
                              <a:srgbClr val="266668"/>
                            </a:solidFill>
                            <a:latin typeface="Cambria Math" panose="02040503050406030204" pitchFamily="18" charset="0"/>
                          </a:rPr>
                        </m:ctrlPr>
                      </m:sSupPr>
                      <m:e>
                        <m:r>
                          <a:rPr lang="vi-VN" sz="2400" b="1" i="1">
                            <a:solidFill>
                              <a:srgbClr val="266668"/>
                            </a:solidFill>
                            <a:latin typeface="Cambria Math" panose="02040503050406030204" pitchFamily="18" charset="0"/>
                          </a:rPr>
                          <m:t>𝟎</m:t>
                        </m:r>
                      </m:e>
                      <m:sup>
                        <m:r>
                          <a:rPr lang="vi-VN" sz="2400" b="1" i="1">
                            <a:solidFill>
                              <a:srgbClr val="266668"/>
                            </a:solidFill>
                            <a:latin typeface="Cambria Math" panose="02040503050406030204" pitchFamily="18" charset="0"/>
                          </a:rPr>
                          <m:t>𝟓</m:t>
                        </m:r>
                      </m:sup>
                    </m:sSup>
                    <m:r>
                      <m:rPr>
                        <m:nor/>
                      </m:rPr>
                      <a:rPr lang="vi-VN" sz="2400" b="1">
                        <a:solidFill>
                          <a:srgbClr val="266668"/>
                        </a:solidFill>
                        <a:latin typeface="#9Slide03 Arima Madurai" panose="00000500000000000000" pitchFamily="2" charset="0"/>
                        <a:cs typeface="#9Slide03 Arima Madurai" panose="00000500000000000000" pitchFamily="2" charset="0"/>
                      </a:rPr>
                      <m:t> </m:t>
                    </m:r>
                    <m:r>
                      <m:rPr>
                        <m:nor/>
                      </m:rPr>
                      <a:rPr lang="vi-VN" sz="2400" b="1">
                        <a:solidFill>
                          <a:srgbClr val="266668"/>
                        </a:solidFill>
                        <a:latin typeface="#9Slide03 Arima Madurai" panose="00000500000000000000" pitchFamily="2" charset="0"/>
                        <a:cs typeface="#9Slide03 Arima Madurai" panose="00000500000000000000" pitchFamily="2" charset="0"/>
                      </a:rPr>
                      <m:t>J</m:t>
                    </m:r>
                    <m:r>
                      <m:rPr>
                        <m:nor/>
                      </m:rPr>
                      <a:rPr lang="vi-VN" sz="2400" b="1">
                        <a:solidFill>
                          <a:srgbClr val="266668"/>
                        </a:solidFill>
                        <a:latin typeface="#9Slide03 Arima Madurai" panose="00000500000000000000" pitchFamily="2" charset="0"/>
                        <a:cs typeface="#9Slide03 Arima Madurai" panose="00000500000000000000" pitchFamily="2" charset="0"/>
                      </a:rPr>
                      <m:t>/</m:t>
                    </m:r>
                    <m:r>
                      <m:rPr>
                        <m:nor/>
                      </m:rPr>
                      <a:rPr lang="vi-VN" sz="2400" b="1">
                        <a:solidFill>
                          <a:srgbClr val="266668"/>
                        </a:solidFill>
                        <a:latin typeface="#9Slide03 Arima Madurai" panose="00000500000000000000" pitchFamily="2" charset="0"/>
                        <a:cs typeface="#9Slide03 Arima Madurai" panose="00000500000000000000" pitchFamily="2" charset="0"/>
                      </a:rPr>
                      <m:t>kg</m:t>
                    </m:r>
                    <m:r>
                      <a:rPr lang="vi-VN" sz="2400" b="1">
                        <a:solidFill>
                          <a:srgbClr val="266668"/>
                        </a:solidFill>
                        <a:latin typeface="Cambria Math" panose="02040503050406030204" pitchFamily="18" charset="0"/>
                      </a:rPr>
                      <m:t>.</m:t>
                    </m:r>
                  </m:oMath>
                </a14:m>
                <a:endParaRPr lang="en-US" sz="2400" b="1" dirty="0">
                  <a:solidFill>
                    <a:srgbClr val="266668"/>
                  </a:solidFill>
                  <a:latin typeface="#9Slide03 Arima Madurai" panose="00000500000000000000" pitchFamily="2" charset="0"/>
                  <a:cs typeface="#9Slide03 Arima Madurai" panose="00000500000000000000" pitchFamily="2" charset="0"/>
                </a:endParaRPr>
              </a:p>
            </p:txBody>
          </p:sp>
        </mc:Choice>
        <mc:Fallback xmlns="">
          <p:sp>
            <p:nvSpPr>
              <p:cNvPr id="9" name="TextBox 8">
                <a:extLst>
                  <a:ext uri="{FF2B5EF4-FFF2-40B4-BE49-F238E27FC236}">
                    <a16:creationId xmlns:a16="http://schemas.microsoft.com/office/drawing/2014/main" id="{9A6A3A35-AC69-1F5C-B55D-E89474CF1492}"/>
                  </a:ext>
                </a:extLst>
              </p:cNvPr>
              <p:cNvSpPr txBox="1">
                <a:spLocks noRot="1" noChangeAspect="1" noMove="1" noResize="1" noEditPoints="1" noAdjustHandles="1" noChangeArrowheads="1" noChangeShapeType="1" noTextEdit="1"/>
              </p:cNvSpPr>
              <p:nvPr/>
            </p:nvSpPr>
            <p:spPr>
              <a:xfrm>
                <a:off x="1004483" y="1512946"/>
                <a:ext cx="10425329" cy="1742528"/>
              </a:xfrm>
              <a:prstGeom prst="rect">
                <a:avLst/>
              </a:prstGeom>
              <a:blipFill>
                <a:blip r:embed="rId3"/>
                <a:stretch>
                  <a:fillRect l="-936" b="-2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7A69A07-36A3-C17C-3A82-D2CE15401A2B}"/>
                  </a:ext>
                </a:extLst>
              </p:cNvPr>
              <p:cNvSpPr txBox="1"/>
              <p:nvPr/>
            </p:nvSpPr>
            <p:spPr>
              <a:xfrm>
                <a:off x="1216399" y="4457503"/>
                <a:ext cx="10001495" cy="619144"/>
              </a:xfrm>
              <a:prstGeom prst="rect">
                <a:avLst/>
              </a:prstGeom>
              <a:noFill/>
            </p:spPr>
            <p:txBody>
              <a:bodyPr wrap="square">
                <a:spAutoFit/>
              </a:bodyPr>
              <a:lstStyle/>
              <a:p>
                <a:pPr algn="just">
                  <a:lnSpc>
                    <a:spcPct val="150000"/>
                  </a:lnSpc>
                  <a:tabLst>
                    <a:tab pos="270510" algn="l"/>
                  </a:tabLst>
                </a:pPr>
                <a:r>
                  <a:rPr lang="en-US" sz="2400" b="1" dirty="0">
                    <a:solidFill>
                      <a:srgbClr val="266668"/>
                    </a:solidFill>
                    <a:latin typeface="#9Slide03 Arima Madurai" panose="00000500000000000000" pitchFamily="2" charset="0"/>
                    <a:cs typeface="#9Slide03 Arima Madurai" panose="00000500000000000000" pitchFamily="2" charset="0"/>
                  </a:rPr>
                  <a:t>N</a:t>
                </a:r>
                <a:r>
                  <a:rPr lang="vi-VN" sz="2400" b="1" dirty="0">
                    <a:solidFill>
                      <a:srgbClr val="266668"/>
                    </a:solidFill>
                    <a:latin typeface="#9Slide03 Arima Madurai" panose="00000500000000000000" pitchFamily="2" charset="0"/>
                    <a:cs typeface="#9Slide03 Arima Madurai" panose="00000500000000000000" pitchFamily="2" charset="0"/>
                  </a:rPr>
                  <a:t>hiệt lượng cần cung cấp </a:t>
                </a:r>
                <a14:m>
                  <m:oMath xmlns:m="http://schemas.openxmlformats.org/officeDocument/2006/math">
                    <m:r>
                      <a:rPr lang="vi-VN" sz="2400" b="1" i="1">
                        <a:solidFill>
                          <a:srgbClr val="266668"/>
                        </a:solidFill>
                        <a:latin typeface="Cambria Math" panose="02040503050406030204" pitchFamily="18" charset="0"/>
                      </a:rPr>
                      <m:t>𝐐</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𝐦</m:t>
                    </m:r>
                    <m:r>
                      <a:rPr lang="vi-VN" sz="2400" b="1" i="1">
                        <a:solidFill>
                          <a:srgbClr val="266668"/>
                        </a:solidFill>
                        <a:latin typeface="Cambria Math" panose="02040503050406030204" pitchFamily="18" charset="0"/>
                      </a:rPr>
                      <m:t>𝛌</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𝟎</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𝟓</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𝟑</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𝟒</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𝟏</m:t>
                    </m:r>
                    <m:sSup>
                      <m:sSupPr>
                        <m:ctrlPr>
                          <a:rPr lang="en-US" sz="2400" b="1" i="1">
                            <a:solidFill>
                              <a:srgbClr val="266668"/>
                            </a:solidFill>
                            <a:latin typeface="Cambria Math" panose="02040503050406030204" pitchFamily="18" charset="0"/>
                          </a:rPr>
                        </m:ctrlPr>
                      </m:sSupPr>
                      <m:e>
                        <m:r>
                          <a:rPr lang="vi-VN" sz="2400" b="1" i="1">
                            <a:solidFill>
                              <a:srgbClr val="266668"/>
                            </a:solidFill>
                            <a:latin typeface="Cambria Math" panose="02040503050406030204" pitchFamily="18" charset="0"/>
                          </a:rPr>
                          <m:t>𝟎</m:t>
                        </m:r>
                      </m:e>
                      <m:sup>
                        <m:r>
                          <a:rPr lang="vi-VN" sz="2400" b="1" i="1">
                            <a:solidFill>
                              <a:srgbClr val="266668"/>
                            </a:solidFill>
                            <a:latin typeface="Cambria Math" panose="02040503050406030204" pitchFamily="18" charset="0"/>
                          </a:rPr>
                          <m:t>𝟓</m:t>
                        </m:r>
                      </m:sup>
                    </m:sSup>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𝟏𝟕</m:t>
                    </m:r>
                    <m:r>
                      <m:rPr>
                        <m:nor/>
                      </m:rPr>
                      <a:rPr lang="vi-VN" sz="2400" b="1">
                        <a:solidFill>
                          <a:srgbClr val="266668"/>
                        </a:solidFill>
                        <a:latin typeface="#9Slide03 Arima Madurai" panose="00000500000000000000" pitchFamily="2" charset="0"/>
                        <a:cs typeface="#9Slide03 Arima Madurai" panose="00000500000000000000" pitchFamily="2" charset="0"/>
                      </a:rPr>
                      <m:t>.</m:t>
                    </m:r>
                    <m:r>
                      <m:rPr>
                        <m:nor/>
                      </m:rPr>
                      <a:rPr lang="vi-VN" sz="2400" b="1">
                        <a:solidFill>
                          <a:srgbClr val="266668"/>
                        </a:solidFill>
                        <a:latin typeface="#9Slide03 Arima Madurai" panose="00000500000000000000" pitchFamily="2" charset="0"/>
                        <a:cs typeface="#9Slide03 Arima Madurai" panose="00000500000000000000" pitchFamily="2" charset="0"/>
                      </a:rPr>
                      <m:t>1</m:t>
                    </m:r>
                    <m:sSup>
                      <m:sSupPr>
                        <m:ctrlPr>
                          <a:rPr lang="en-US" sz="2400" b="1" i="1">
                            <a:solidFill>
                              <a:srgbClr val="266668"/>
                            </a:solidFill>
                            <a:latin typeface="Cambria Math" panose="02040503050406030204" pitchFamily="18" charset="0"/>
                          </a:rPr>
                        </m:ctrlPr>
                      </m:sSupPr>
                      <m:e>
                        <m:r>
                          <m:rPr>
                            <m:nor/>
                          </m:rPr>
                          <a:rPr lang="vi-VN" sz="2400" b="1">
                            <a:solidFill>
                              <a:srgbClr val="266668"/>
                            </a:solidFill>
                            <a:latin typeface="#9Slide03 Arima Madurai" panose="00000500000000000000" pitchFamily="2" charset="0"/>
                            <a:cs typeface="#9Slide03 Arima Madurai" panose="00000500000000000000" pitchFamily="2" charset="0"/>
                          </a:rPr>
                          <m:t>0</m:t>
                        </m:r>
                      </m:e>
                      <m:sup>
                        <m:r>
                          <a:rPr lang="vi-VN" sz="2400" b="1" i="1">
                            <a:solidFill>
                              <a:srgbClr val="266668"/>
                            </a:solidFill>
                            <a:latin typeface="Cambria Math" panose="02040503050406030204" pitchFamily="18" charset="0"/>
                          </a:rPr>
                          <m:t>𝟒</m:t>
                        </m:r>
                      </m:sup>
                    </m:sSup>
                    <m:r>
                      <m:rPr>
                        <m:nor/>
                      </m:rPr>
                      <a:rPr lang="vi-VN" sz="2400" b="1">
                        <a:solidFill>
                          <a:srgbClr val="266668"/>
                        </a:solidFill>
                        <a:latin typeface="#9Slide03 Arima Madurai" panose="00000500000000000000" pitchFamily="2" charset="0"/>
                        <a:cs typeface="#9Slide03 Arima Madurai" panose="00000500000000000000" pitchFamily="2" charset="0"/>
                      </a:rPr>
                      <m:t> </m:t>
                    </m:r>
                    <m:r>
                      <m:rPr>
                        <m:nor/>
                      </m:rPr>
                      <a:rPr lang="vi-VN" sz="2400" b="1">
                        <a:solidFill>
                          <a:srgbClr val="266668"/>
                        </a:solidFill>
                        <a:latin typeface="#9Slide03 Arima Madurai" panose="00000500000000000000" pitchFamily="2" charset="0"/>
                        <a:cs typeface="#9Slide03 Arima Madurai" panose="00000500000000000000" pitchFamily="2" charset="0"/>
                      </a:rPr>
                      <m:t>J</m:t>
                    </m:r>
                    <m:r>
                      <m:rPr>
                        <m:nor/>
                      </m:rPr>
                      <a:rPr lang="vi-VN" sz="2400" b="1">
                        <a:solidFill>
                          <a:srgbClr val="266668"/>
                        </a:solidFill>
                        <a:latin typeface="#9Slide03 Arima Madurai" panose="00000500000000000000" pitchFamily="2" charset="0"/>
                        <a:cs typeface="#9Slide03 Arima Madurai" panose="00000500000000000000" pitchFamily="2" charset="0"/>
                      </a:rPr>
                      <m:t> = </m:t>
                    </m:r>
                    <m:r>
                      <m:rPr>
                        <m:nor/>
                      </m:rPr>
                      <a:rPr lang="vi-VN" sz="2400" b="1">
                        <a:solidFill>
                          <a:srgbClr val="266668"/>
                        </a:solidFill>
                        <a:latin typeface="#9Slide03 Arima Madurai" panose="00000500000000000000" pitchFamily="2" charset="0"/>
                        <a:cs typeface="#9Slide03 Arima Madurai" panose="00000500000000000000" pitchFamily="2" charset="0"/>
                      </a:rPr>
                      <m:t>170 </m:t>
                    </m:r>
                    <m:r>
                      <m:rPr>
                        <m:nor/>
                      </m:rPr>
                      <a:rPr lang="vi-VN" sz="2400" b="1">
                        <a:solidFill>
                          <a:srgbClr val="266668"/>
                        </a:solidFill>
                        <a:latin typeface="#9Slide03 Arima Madurai" panose="00000500000000000000" pitchFamily="2" charset="0"/>
                        <a:cs typeface="#9Slide03 Arima Madurai" panose="00000500000000000000" pitchFamily="2" charset="0"/>
                      </a:rPr>
                      <m:t>kJ</m:t>
                    </m:r>
                    <m:r>
                      <m:rPr>
                        <m:nor/>
                      </m:rPr>
                      <a:rPr lang="vi-VN" sz="2400" b="1">
                        <a:solidFill>
                          <a:srgbClr val="266668"/>
                        </a:solidFill>
                        <a:latin typeface="#9Slide03 Arima Madurai" panose="00000500000000000000" pitchFamily="2" charset="0"/>
                        <a:cs typeface="#9Slide03 Arima Madurai" panose="00000500000000000000" pitchFamily="2" charset="0"/>
                      </a:rPr>
                      <m:t>.</m:t>
                    </m:r>
                  </m:oMath>
                </a14:m>
                <a:endParaRPr lang="vi-VN" sz="2400" b="1" dirty="0">
                  <a:solidFill>
                    <a:srgbClr val="266668"/>
                  </a:solidFill>
                  <a:latin typeface="#9Slide03 Arima Madurai" panose="00000500000000000000" pitchFamily="2" charset="0"/>
                  <a:cs typeface="#9Slide03 Arima Madurai" panose="00000500000000000000" pitchFamily="2" charset="0"/>
                </a:endParaRPr>
              </a:p>
            </p:txBody>
          </p:sp>
        </mc:Choice>
        <mc:Fallback xmlns="">
          <p:sp>
            <p:nvSpPr>
              <p:cNvPr id="3" name="TextBox 2">
                <a:extLst>
                  <a:ext uri="{FF2B5EF4-FFF2-40B4-BE49-F238E27FC236}">
                    <a16:creationId xmlns:a16="http://schemas.microsoft.com/office/drawing/2014/main" id="{37A69A07-36A3-C17C-3A82-D2CE15401A2B}"/>
                  </a:ext>
                </a:extLst>
              </p:cNvPr>
              <p:cNvSpPr txBox="1">
                <a:spLocks noRot="1" noChangeAspect="1" noMove="1" noResize="1" noEditPoints="1" noAdjustHandles="1" noChangeArrowheads="1" noChangeShapeType="1" noTextEdit="1"/>
              </p:cNvSpPr>
              <p:nvPr/>
            </p:nvSpPr>
            <p:spPr>
              <a:xfrm>
                <a:off x="1216399" y="4457503"/>
                <a:ext cx="10001495" cy="619144"/>
              </a:xfrm>
              <a:prstGeom prst="rect">
                <a:avLst/>
              </a:prstGeom>
              <a:blipFill>
                <a:blip r:embed="rId4"/>
                <a:stretch>
                  <a:fillRect l="-976" b="-23529"/>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523914E4-D802-6F93-A962-77E77CC35565}"/>
              </a:ext>
            </a:extLst>
          </p:cNvPr>
          <p:cNvSpPr txBox="1"/>
          <p:nvPr/>
        </p:nvSpPr>
        <p:spPr>
          <a:xfrm>
            <a:off x="4632487" y="3643035"/>
            <a:ext cx="2927022" cy="401278"/>
          </a:xfrm>
          <a:prstGeom prst="roundRect">
            <a:avLst>
              <a:gd name="adj" fmla="val 50000"/>
            </a:avLst>
          </a:prstGeom>
          <a:solidFill>
            <a:srgbClr val="FEF9C3"/>
          </a:solidFill>
        </p:spPr>
        <p:txBody>
          <a:bodyPr wrap="square" anchor="ctr">
            <a:noAutofit/>
          </a:bodyPr>
          <a:lstStyle/>
          <a:p>
            <a:pPr marL="0" marR="0" algn="ctr">
              <a:spcBef>
                <a:spcPts val="0"/>
              </a:spcBef>
              <a:spcAft>
                <a:spcPts val="750"/>
              </a:spcAft>
              <a:tabLst>
                <a:tab pos="270510" algn="l"/>
              </a:tabLst>
            </a:pPr>
            <a:r>
              <a:rPr lang="en-US" sz="2400" b="1" dirty="0" err="1">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Hướng</a:t>
            </a:r>
            <a:r>
              <a:rPr lang="en-US" sz="2400" b="1"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400" b="1" dirty="0" err="1">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dẫn</a:t>
            </a:r>
            <a:r>
              <a:rPr lang="en-US" sz="2400" b="1"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400" b="1" dirty="0" err="1">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giải</a:t>
            </a:r>
            <a:endParaRPr lang="en-US" sz="2400"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Tree>
    <p:extLst>
      <p:ext uri="{BB962C8B-B14F-4D97-AF65-F5344CB8AC3E}">
        <p14:creationId xmlns:p14="http://schemas.microsoft.com/office/powerpoint/2010/main" val="20677943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par>
                          <p:cTn id="14" fill="hold">
                            <p:stCondLst>
                              <p:cond delay="500"/>
                            </p:stCondLst>
                            <p:childTnLst>
                              <p:par>
                                <p:cTn id="15" presetID="53" presetClass="entr" presetSubtype="16" fill="hold" grpId="0" nodeType="afterEffect">
                                  <p:stCondLst>
                                    <p:cond delay="0"/>
                                  </p:stCondLst>
                                  <p:iterate type="lt">
                                    <p:tmPct val="5000"/>
                                  </p:iterate>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p:cTn id="1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p:bldP spid="3" grpId="0" uiExpand="1" build="p"/>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174852"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28244" y="216718"/>
            <a:ext cx="7174556" cy="1207646"/>
            <a:chOff x="3729307" y="216718"/>
            <a:chExt cx="5001986" cy="1207646"/>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736426" y="347146"/>
              <a:ext cx="4994867" cy="1077218"/>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TRẢ LỜI NGẮ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8" name="Rectangle: Rounded Corners 7">
            <a:extLst>
              <a:ext uri="{FF2B5EF4-FFF2-40B4-BE49-F238E27FC236}">
                <a16:creationId xmlns:a16="http://schemas.microsoft.com/office/drawing/2014/main" id="{FB7EB7AA-CAA1-2457-A18F-EAAA4E00C27F}"/>
              </a:ext>
            </a:extLst>
          </p:cNvPr>
          <p:cNvSpPr/>
          <p:nvPr/>
        </p:nvSpPr>
        <p:spPr>
          <a:xfrm>
            <a:off x="483233" y="1249052"/>
            <a:ext cx="11254363" cy="4263837"/>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A6A3A35-AC69-1F5C-B55D-E89474CF1492}"/>
                  </a:ext>
                </a:extLst>
              </p:cNvPr>
              <p:cNvSpPr txBox="1"/>
              <p:nvPr/>
            </p:nvSpPr>
            <p:spPr>
              <a:xfrm>
                <a:off x="792565" y="1345111"/>
                <a:ext cx="10425329" cy="1742528"/>
              </a:xfrm>
              <a:prstGeom prst="rect">
                <a:avLst/>
              </a:prstGeom>
              <a:noFill/>
            </p:spPr>
            <p:txBody>
              <a:bodyPr wrap="square" rtlCol="0">
                <a:spAutoFit/>
              </a:bodyPr>
              <a:lstStyle/>
              <a:p>
                <a:pPr>
                  <a:lnSpc>
                    <a:spcPct val="150000"/>
                  </a:lnSpc>
                  <a:spcAft>
                    <a:spcPts val="1200"/>
                  </a:spcAft>
                  <a:defRPr/>
                </a:pPr>
                <a:r>
                  <a:rPr kumimoji="0" lang="en-US" sz="2400" b="0" i="0" u="none" strike="noStrike" kern="1200" cap="none" spc="0" normalizeH="0" baseline="0" noProof="0" dirty="0" err="1">
                    <a:ln>
                      <a:noFill/>
                    </a:ln>
                    <a:solidFill>
                      <a:srgbClr val="FF0000"/>
                    </a:solidFill>
                    <a:effectLst/>
                    <a:uLnTx/>
                    <a:uFillTx/>
                    <a:latin typeface="#9Slide03 Arima Madurai Black" panose="00000A00000000000000" pitchFamily="2" charset="0"/>
                    <a:cs typeface="#9Slide03 Arima Madurai Black" panose="00000A00000000000000" pitchFamily="2" charset="0"/>
                  </a:rPr>
                  <a:t>Câu</a:t>
                </a:r>
                <a:r>
                  <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rPr>
                  <a:t> 2: </a:t>
                </a:r>
                <a:r>
                  <a:rPr lang="vi-VN" sz="2400" b="1" dirty="0">
                    <a:solidFill>
                      <a:srgbClr val="266668"/>
                    </a:solidFill>
                    <a:latin typeface="#9Slide03 Arima Madurai" panose="00000500000000000000" pitchFamily="2" charset="0"/>
                    <a:cs typeface="#9Slide03 Arima Madurai" panose="00000500000000000000" pitchFamily="2" charset="0"/>
                  </a:rPr>
                  <a:t>Tính nhiệt lượng Q </a:t>
                </a:r>
                <a:r>
                  <a:rPr lang="en-US" sz="2400" b="1" dirty="0">
                    <a:solidFill>
                      <a:srgbClr val="266668"/>
                    </a:solidFill>
                    <a:latin typeface="#9Slide03 Arima Madurai" panose="00000500000000000000" pitchFamily="2" charset="0"/>
                    <a:cs typeface="#9Slide03 Arima Madurai" panose="00000500000000000000" pitchFamily="2" charset="0"/>
                  </a:rPr>
                  <a:t>(</a:t>
                </a:r>
                <a:r>
                  <a:rPr lang="en-US" sz="2400" b="1" dirty="0" err="1">
                    <a:solidFill>
                      <a:srgbClr val="266668"/>
                    </a:solidFill>
                    <a:latin typeface="#9Slide03 Arima Madurai" panose="00000500000000000000" pitchFamily="2" charset="0"/>
                    <a:cs typeface="#9Slide03 Arima Madurai" panose="00000500000000000000" pitchFamily="2" charset="0"/>
                  </a:rPr>
                  <a:t>theo</a:t>
                </a:r>
                <a:r>
                  <a:rPr lang="en-US" sz="2400" b="1" dirty="0">
                    <a:solidFill>
                      <a:srgbClr val="266668"/>
                    </a:solidFill>
                    <a:latin typeface="#9Slide03 Arima Madurai" panose="00000500000000000000" pitchFamily="2" charset="0"/>
                    <a:cs typeface="#9Slide03 Arima Madurai" panose="00000500000000000000" pitchFamily="2" charset="0"/>
                  </a:rPr>
                  <a:t> </a:t>
                </a:r>
                <a:r>
                  <a:rPr lang="en-US" sz="2400" b="1" dirty="0" err="1">
                    <a:solidFill>
                      <a:srgbClr val="266668"/>
                    </a:solidFill>
                    <a:latin typeface="#9Slide03 Arima Madurai" panose="00000500000000000000" pitchFamily="2" charset="0"/>
                    <a:cs typeface="#9Slide03 Arima Madurai" panose="00000500000000000000" pitchFamily="2" charset="0"/>
                  </a:rPr>
                  <a:t>đơn</a:t>
                </a:r>
                <a:r>
                  <a:rPr lang="en-US" sz="2400" b="1" dirty="0">
                    <a:solidFill>
                      <a:srgbClr val="266668"/>
                    </a:solidFill>
                    <a:latin typeface="#9Slide03 Arima Madurai" panose="00000500000000000000" pitchFamily="2" charset="0"/>
                    <a:cs typeface="#9Slide03 Arima Madurai" panose="00000500000000000000" pitchFamily="2" charset="0"/>
                  </a:rPr>
                  <a:t> </a:t>
                </a:r>
                <a:r>
                  <a:rPr lang="en-US" sz="2400" b="1" dirty="0" err="1">
                    <a:solidFill>
                      <a:srgbClr val="266668"/>
                    </a:solidFill>
                    <a:latin typeface="#9Slide03 Arima Madurai" panose="00000500000000000000" pitchFamily="2" charset="0"/>
                    <a:cs typeface="#9Slide03 Arima Madurai" panose="00000500000000000000" pitchFamily="2" charset="0"/>
                  </a:rPr>
                  <a:t>vị</a:t>
                </a:r>
                <a:r>
                  <a:rPr lang="en-US" sz="2400" b="1" dirty="0">
                    <a:solidFill>
                      <a:srgbClr val="266668"/>
                    </a:solidFill>
                    <a:latin typeface="#9Slide03 Arima Madurai" panose="00000500000000000000" pitchFamily="2" charset="0"/>
                    <a:cs typeface="#9Slide03 Arima Madurai" panose="00000500000000000000" pitchFamily="2" charset="0"/>
                  </a:rPr>
                  <a:t> kJ) </a:t>
                </a:r>
                <a:r>
                  <a:rPr lang="vi-VN" sz="2400" b="1" dirty="0">
                    <a:solidFill>
                      <a:srgbClr val="266668"/>
                    </a:solidFill>
                    <a:latin typeface="#9Slide03 Arima Madurai" panose="00000500000000000000" pitchFamily="2" charset="0"/>
                    <a:cs typeface="#9Slide03 Arima Madurai" panose="00000500000000000000" pitchFamily="2" charset="0"/>
                  </a:rPr>
                  <a:t>cần cung cấp để làm nóng chảy </a:t>
                </a:r>
                <a14:m>
                  <m:oMath xmlns:m="http://schemas.openxmlformats.org/officeDocument/2006/math">
                    <m:r>
                      <a:rPr lang="vi-VN" sz="2400" b="1" i="1">
                        <a:solidFill>
                          <a:srgbClr val="266668"/>
                        </a:solidFill>
                        <a:latin typeface="Cambria Math" panose="02040503050406030204" pitchFamily="18" charset="0"/>
                      </a:rPr>
                      <m:t>𝟏𝟎𝟎</m:t>
                    </m:r>
                    <m:r>
                      <m:rPr>
                        <m:nor/>
                      </m:rPr>
                      <a:rPr lang="vi-VN" sz="2400" b="1">
                        <a:solidFill>
                          <a:srgbClr val="266668"/>
                        </a:solidFill>
                        <a:latin typeface="#9Slide03 Arima Madurai" panose="00000500000000000000" pitchFamily="2" charset="0"/>
                        <a:cs typeface="#9Slide03 Arima Madurai" panose="00000500000000000000" pitchFamily="2" charset="0"/>
                      </a:rPr>
                      <m:t> </m:t>
                    </m:r>
                    <m:r>
                      <m:rPr>
                        <m:nor/>
                      </m:rPr>
                      <a:rPr lang="vi-VN" sz="2400" b="1">
                        <a:solidFill>
                          <a:srgbClr val="266668"/>
                        </a:solidFill>
                        <a:latin typeface="#9Slide03 Arima Madurai" panose="00000500000000000000" pitchFamily="2" charset="0"/>
                        <a:cs typeface="#9Slide03 Arima Madurai" panose="00000500000000000000" pitchFamily="2" charset="0"/>
                      </a:rPr>
                      <m:t>gam</m:t>
                    </m:r>
                  </m:oMath>
                </a14:m>
                <a:r>
                  <a:rPr lang="vi-VN" sz="2400" b="1" dirty="0">
                    <a:solidFill>
                      <a:srgbClr val="266668"/>
                    </a:solidFill>
                    <a:latin typeface="#9Slide03 Arima Madurai" panose="00000500000000000000" pitchFamily="2" charset="0"/>
                    <a:cs typeface="#9Slide03 Arima Madurai" panose="00000500000000000000" pitchFamily="2" charset="0"/>
                  </a:rPr>
                  <a:t> nước đá ở </a:t>
                </a:r>
                <a14:m>
                  <m:oMath xmlns:m="http://schemas.openxmlformats.org/officeDocument/2006/math">
                    <m:r>
                      <a:rPr lang="vi-VN" sz="2400" b="1" i="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𝟐</m:t>
                    </m:r>
                    <m:sSup>
                      <m:sSupPr>
                        <m:ctrlPr>
                          <a:rPr lang="en-US" sz="2400" b="1" i="1">
                            <a:solidFill>
                              <a:srgbClr val="266668"/>
                            </a:solidFill>
                            <a:latin typeface="Cambria Math" panose="02040503050406030204" pitchFamily="18" charset="0"/>
                          </a:rPr>
                        </m:ctrlPr>
                      </m:sSupPr>
                      <m:e>
                        <m:r>
                          <a:rPr lang="vi-VN" sz="2400" b="1" i="1">
                            <a:solidFill>
                              <a:srgbClr val="266668"/>
                            </a:solidFill>
                            <a:latin typeface="Cambria Math" panose="02040503050406030204" pitchFamily="18" charset="0"/>
                          </a:rPr>
                          <m:t>𝟎</m:t>
                        </m:r>
                      </m:e>
                      <m:sup>
                        <m:r>
                          <a:rPr lang="vi-VN" sz="2400" b="1" i="1">
                            <a:solidFill>
                              <a:srgbClr val="266668"/>
                            </a:solidFill>
                            <a:latin typeface="Cambria Math" panose="02040503050406030204" pitchFamily="18" charset="0"/>
                          </a:rPr>
                          <m:t>𝟎</m:t>
                        </m:r>
                      </m:sup>
                    </m:sSup>
                    <m:r>
                      <a:rPr lang="vi-VN" sz="2400" b="1" i="1">
                        <a:solidFill>
                          <a:srgbClr val="266668"/>
                        </a:solidFill>
                        <a:latin typeface="Cambria Math" panose="02040503050406030204" pitchFamily="18" charset="0"/>
                      </a:rPr>
                      <m:t>𝐂</m:t>
                    </m:r>
                    <m:r>
                      <a:rPr lang="vi-VN" sz="2400" b="1">
                        <a:solidFill>
                          <a:srgbClr val="266668"/>
                        </a:solidFill>
                        <a:latin typeface="Cambria Math" panose="02040503050406030204" pitchFamily="18" charset="0"/>
                      </a:rPr>
                      <m:t>.</m:t>
                    </m:r>
                  </m:oMath>
                </a14:m>
                <a:r>
                  <a:rPr lang="vi-VN" sz="2400" b="1" dirty="0">
                    <a:solidFill>
                      <a:srgbClr val="266668"/>
                    </a:solidFill>
                    <a:latin typeface="#9Slide03 Arima Madurai" panose="00000500000000000000" pitchFamily="2" charset="0"/>
                    <a:cs typeface="#9Slide03 Arima Madurai" panose="00000500000000000000" pitchFamily="2" charset="0"/>
                  </a:rPr>
                  <a:t> Biết nhiệt nóng chảy riêng của nước đá là </a:t>
                </a:r>
                <a14:m>
                  <m:oMath xmlns:m="http://schemas.openxmlformats.org/officeDocument/2006/math">
                    <m:r>
                      <m:rPr>
                        <m:nor/>
                      </m:rPr>
                      <a:rPr lang="vi-VN" sz="2400" b="1">
                        <a:solidFill>
                          <a:srgbClr val="266668"/>
                        </a:solidFill>
                        <a:latin typeface="#9Slide03 Arima Madurai" panose="00000500000000000000" pitchFamily="2" charset="0"/>
                        <a:cs typeface="#9Slide03 Arima Madurai" panose="00000500000000000000" pitchFamily="2" charset="0"/>
                      </a:rPr>
                      <m:t>3,4.1</m:t>
                    </m:r>
                    <m:sSup>
                      <m:sSupPr>
                        <m:ctrlPr>
                          <a:rPr lang="en-US" sz="2400" b="1" i="1">
                            <a:solidFill>
                              <a:srgbClr val="266668"/>
                            </a:solidFill>
                            <a:latin typeface="Cambria Math" panose="02040503050406030204" pitchFamily="18" charset="0"/>
                          </a:rPr>
                        </m:ctrlPr>
                      </m:sSupPr>
                      <m:e>
                        <m:r>
                          <m:rPr>
                            <m:nor/>
                          </m:rPr>
                          <a:rPr lang="vi-VN" sz="2400" b="1">
                            <a:solidFill>
                              <a:srgbClr val="266668"/>
                            </a:solidFill>
                            <a:latin typeface="#9Slide03 Arima Madurai" panose="00000500000000000000" pitchFamily="2" charset="0"/>
                            <a:cs typeface="#9Slide03 Arima Madurai" panose="00000500000000000000" pitchFamily="2" charset="0"/>
                          </a:rPr>
                          <m:t>0</m:t>
                        </m:r>
                      </m:e>
                      <m:sup>
                        <m:r>
                          <a:rPr lang="vi-VN" sz="2400" b="1" i="1">
                            <a:solidFill>
                              <a:srgbClr val="266668"/>
                            </a:solidFill>
                            <a:latin typeface="Cambria Math" panose="02040503050406030204" pitchFamily="18" charset="0"/>
                          </a:rPr>
                          <m:t>𝟓</m:t>
                        </m:r>
                      </m:sup>
                    </m:sSup>
                    <m:r>
                      <a:rPr lang="vi-VN" sz="2400" b="1">
                        <a:solidFill>
                          <a:srgbClr val="266668"/>
                        </a:solidFill>
                        <a:latin typeface="Cambria Math" panose="02040503050406030204" pitchFamily="18" charset="0"/>
                      </a:rPr>
                      <m:t> </m:t>
                    </m:r>
                    <m:r>
                      <m:rPr>
                        <m:nor/>
                      </m:rPr>
                      <a:rPr lang="vi-VN" sz="2400" b="1">
                        <a:solidFill>
                          <a:srgbClr val="266668"/>
                        </a:solidFill>
                        <a:latin typeface="#9Slide03 Arima Madurai" panose="00000500000000000000" pitchFamily="2" charset="0"/>
                        <a:cs typeface="#9Slide03 Arima Madurai" panose="00000500000000000000" pitchFamily="2" charset="0"/>
                      </a:rPr>
                      <m:t>J</m:t>
                    </m:r>
                    <m:r>
                      <m:rPr>
                        <m:nor/>
                      </m:rPr>
                      <a:rPr lang="vi-VN" sz="2400" b="1">
                        <a:solidFill>
                          <a:srgbClr val="266668"/>
                        </a:solidFill>
                        <a:latin typeface="#9Slide03 Arima Madurai" panose="00000500000000000000" pitchFamily="2" charset="0"/>
                        <a:cs typeface="#9Slide03 Arima Madurai" panose="00000500000000000000" pitchFamily="2" charset="0"/>
                      </a:rPr>
                      <m:t>/</m:t>
                    </m:r>
                    <m:r>
                      <m:rPr>
                        <m:nor/>
                      </m:rPr>
                      <a:rPr lang="vi-VN" sz="2400" b="1">
                        <a:solidFill>
                          <a:srgbClr val="266668"/>
                        </a:solidFill>
                        <a:latin typeface="#9Slide03 Arima Madurai" panose="00000500000000000000" pitchFamily="2" charset="0"/>
                        <a:cs typeface="#9Slide03 Arima Madurai" panose="00000500000000000000" pitchFamily="2" charset="0"/>
                      </a:rPr>
                      <m:t>kg</m:t>
                    </m:r>
                  </m:oMath>
                </a14:m>
                <a:r>
                  <a:rPr lang="vi-VN" sz="2400" b="1" dirty="0">
                    <a:solidFill>
                      <a:srgbClr val="266668"/>
                    </a:solidFill>
                    <a:latin typeface="#9Slide03 Arima Madurai" panose="00000500000000000000" pitchFamily="2" charset="0"/>
                    <a:cs typeface="#9Slide03 Arima Madurai" panose="00000500000000000000" pitchFamily="2" charset="0"/>
                  </a:rPr>
                  <a:t> và nhiệt dung </a:t>
                </a:r>
                <a:r>
                  <a:rPr lang="en-US" sz="2400" b="1" dirty="0" err="1">
                    <a:solidFill>
                      <a:srgbClr val="266668"/>
                    </a:solidFill>
                    <a:latin typeface="#9Slide03 Arima Madurai" panose="00000500000000000000" pitchFamily="2" charset="0"/>
                    <a:cs typeface="#9Slide03 Arima Madurai" panose="00000500000000000000" pitchFamily="2" charset="0"/>
                  </a:rPr>
                  <a:t>riêng</a:t>
                </a:r>
                <a:r>
                  <a:rPr lang="en-US" sz="2400" b="1" dirty="0">
                    <a:solidFill>
                      <a:srgbClr val="266668"/>
                    </a:solidFill>
                    <a:latin typeface="#9Slide03 Arima Madurai" panose="00000500000000000000" pitchFamily="2" charset="0"/>
                    <a:cs typeface="#9Slide03 Arima Madurai" panose="00000500000000000000" pitchFamily="2" charset="0"/>
                  </a:rPr>
                  <a:t> </a:t>
                </a:r>
                <a:r>
                  <a:rPr lang="vi-VN" sz="2400" b="1" dirty="0">
                    <a:solidFill>
                      <a:srgbClr val="266668"/>
                    </a:solidFill>
                    <a:latin typeface="#9Slide03 Arima Madurai" panose="00000500000000000000" pitchFamily="2" charset="0"/>
                    <a:cs typeface="#9Slide03 Arima Madurai" panose="00000500000000000000" pitchFamily="2" charset="0"/>
                  </a:rPr>
                  <a:t>của nước đá là </a:t>
                </a:r>
                <a14:m>
                  <m:oMath xmlns:m="http://schemas.openxmlformats.org/officeDocument/2006/math">
                    <m:r>
                      <m:rPr>
                        <m:nor/>
                      </m:rPr>
                      <a:rPr lang="vi-VN" sz="2400" b="1">
                        <a:solidFill>
                          <a:srgbClr val="266668"/>
                        </a:solidFill>
                        <a:latin typeface="#9Slide03 Arima Madurai" panose="00000500000000000000" pitchFamily="2" charset="0"/>
                        <a:cs typeface="#9Slide03 Arima Madurai" panose="00000500000000000000" pitchFamily="2" charset="0"/>
                      </a:rPr>
                      <m:t>2,1.1</m:t>
                    </m:r>
                    <m:sSup>
                      <m:sSupPr>
                        <m:ctrlPr>
                          <a:rPr lang="en-US" sz="2400" b="1" i="1">
                            <a:solidFill>
                              <a:srgbClr val="266668"/>
                            </a:solidFill>
                            <a:latin typeface="Cambria Math" panose="02040503050406030204" pitchFamily="18" charset="0"/>
                          </a:rPr>
                        </m:ctrlPr>
                      </m:sSupPr>
                      <m:e>
                        <m:r>
                          <m:rPr>
                            <m:nor/>
                          </m:rPr>
                          <a:rPr lang="vi-VN" sz="2400" b="1">
                            <a:solidFill>
                              <a:srgbClr val="266668"/>
                            </a:solidFill>
                            <a:latin typeface="#9Slide03 Arima Madurai" panose="00000500000000000000" pitchFamily="2" charset="0"/>
                            <a:cs typeface="#9Slide03 Arima Madurai" panose="00000500000000000000" pitchFamily="2" charset="0"/>
                          </a:rPr>
                          <m:t>0</m:t>
                        </m:r>
                      </m:e>
                      <m:sup>
                        <m:r>
                          <a:rPr lang="vi-VN" sz="2400" b="1" i="1">
                            <a:solidFill>
                              <a:srgbClr val="266668"/>
                            </a:solidFill>
                            <a:latin typeface="Cambria Math" panose="02040503050406030204" pitchFamily="18" charset="0"/>
                          </a:rPr>
                          <m:t>𝟑</m:t>
                        </m:r>
                      </m:sup>
                    </m:sSup>
                    <m:r>
                      <a:rPr lang="vi-VN" sz="2400" b="1">
                        <a:solidFill>
                          <a:srgbClr val="266668"/>
                        </a:solidFill>
                        <a:latin typeface="Cambria Math" panose="02040503050406030204" pitchFamily="18" charset="0"/>
                      </a:rPr>
                      <m:t> </m:t>
                    </m:r>
                    <m:r>
                      <m:rPr>
                        <m:nor/>
                      </m:rPr>
                      <a:rPr lang="vi-VN" sz="2400" b="1">
                        <a:solidFill>
                          <a:srgbClr val="266668"/>
                        </a:solidFill>
                        <a:latin typeface="#9Slide03 Arima Madurai" panose="00000500000000000000" pitchFamily="2" charset="0"/>
                        <a:cs typeface="#9Slide03 Arima Madurai" panose="00000500000000000000" pitchFamily="2" charset="0"/>
                      </a:rPr>
                      <m:t>J</m:t>
                    </m:r>
                    <m:r>
                      <m:rPr>
                        <m:nor/>
                      </m:rPr>
                      <a:rPr lang="vi-VN" sz="2400" b="1">
                        <a:solidFill>
                          <a:srgbClr val="266668"/>
                        </a:solidFill>
                        <a:latin typeface="#9Slide03 Arima Madurai" panose="00000500000000000000" pitchFamily="2" charset="0"/>
                        <a:cs typeface="#9Slide03 Arima Madurai" panose="00000500000000000000" pitchFamily="2" charset="0"/>
                      </a:rPr>
                      <m:t>/</m:t>
                    </m:r>
                    <m:r>
                      <m:rPr>
                        <m:nor/>
                      </m:rPr>
                      <a:rPr lang="vi-VN" sz="2400" b="1">
                        <a:solidFill>
                          <a:srgbClr val="266668"/>
                        </a:solidFill>
                        <a:latin typeface="#9Slide03 Arima Madurai" panose="00000500000000000000" pitchFamily="2" charset="0"/>
                        <a:cs typeface="#9Slide03 Arima Madurai" panose="00000500000000000000" pitchFamily="2" charset="0"/>
                      </a:rPr>
                      <m:t>kg</m:t>
                    </m:r>
                    <m:r>
                      <m:rPr>
                        <m:nor/>
                      </m:rPr>
                      <a:rPr lang="vi-VN" sz="2400" b="1">
                        <a:solidFill>
                          <a:srgbClr val="266668"/>
                        </a:solidFill>
                        <a:latin typeface="#9Slide03 Arima Madurai" panose="00000500000000000000" pitchFamily="2" charset="0"/>
                        <a:cs typeface="#9Slide03 Arima Madurai" panose="00000500000000000000" pitchFamily="2" charset="0"/>
                      </a:rPr>
                      <m:t>.</m:t>
                    </m:r>
                    <m:r>
                      <m:rPr>
                        <m:nor/>
                      </m:rPr>
                      <a:rPr lang="vi-VN" sz="2400" b="1">
                        <a:solidFill>
                          <a:srgbClr val="266668"/>
                        </a:solidFill>
                        <a:latin typeface="#9Slide03 Arima Madurai" panose="00000500000000000000" pitchFamily="2" charset="0"/>
                        <a:cs typeface="#9Slide03 Arima Madurai" panose="00000500000000000000" pitchFamily="2" charset="0"/>
                      </a:rPr>
                      <m:t>K</m:t>
                    </m:r>
                    <m:r>
                      <m:rPr>
                        <m:nor/>
                      </m:rPr>
                      <a:rPr lang="vi-VN" sz="2400" b="1">
                        <a:solidFill>
                          <a:srgbClr val="266668"/>
                        </a:solidFill>
                        <a:latin typeface="#9Slide03 Arima Madurai" panose="00000500000000000000" pitchFamily="2" charset="0"/>
                        <a:cs typeface="#9Slide03 Arima Madurai" panose="00000500000000000000" pitchFamily="2" charset="0"/>
                      </a:rPr>
                      <m:t>.</m:t>
                    </m:r>
                  </m:oMath>
                </a14:m>
                <a:r>
                  <a:rPr lang="vi-VN" sz="2400" b="1" dirty="0">
                    <a:solidFill>
                      <a:srgbClr val="266668"/>
                    </a:solidFill>
                    <a:latin typeface="#9Slide03 Arima Madurai" panose="00000500000000000000" pitchFamily="2" charset="0"/>
                    <a:cs typeface="#9Slide03 Arima Madurai" panose="00000500000000000000" pitchFamily="2" charset="0"/>
                  </a:rPr>
                  <a:t> </a:t>
                </a:r>
                <a:endParaRPr lang="en-US" sz="2400" b="1" dirty="0">
                  <a:solidFill>
                    <a:srgbClr val="266668"/>
                  </a:solidFill>
                  <a:latin typeface="#9Slide03 Arima Madurai" panose="00000500000000000000" pitchFamily="2" charset="0"/>
                  <a:cs typeface="#9Slide03 Arima Madurai" panose="00000500000000000000" pitchFamily="2" charset="0"/>
                </a:endParaRPr>
              </a:p>
            </p:txBody>
          </p:sp>
        </mc:Choice>
        <mc:Fallback xmlns="">
          <p:sp>
            <p:nvSpPr>
              <p:cNvPr id="9" name="TextBox 8">
                <a:extLst>
                  <a:ext uri="{FF2B5EF4-FFF2-40B4-BE49-F238E27FC236}">
                    <a16:creationId xmlns:a16="http://schemas.microsoft.com/office/drawing/2014/main" id="{9A6A3A35-AC69-1F5C-B55D-E89474CF1492}"/>
                  </a:ext>
                </a:extLst>
              </p:cNvPr>
              <p:cNvSpPr txBox="1">
                <a:spLocks noRot="1" noChangeAspect="1" noMove="1" noResize="1" noEditPoints="1" noAdjustHandles="1" noChangeArrowheads="1" noChangeShapeType="1" noTextEdit="1"/>
              </p:cNvSpPr>
              <p:nvPr/>
            </p:nvSpPr>
            <p:spPr>
              <a:xfrm>
                <a:off x="792565" y="1345111"/>
                <a:ext cx="10425329" cy="1742528"/>
              </a:xfrm>
              <a:prstGeom prst="rect">
                <a:avLst/>
              </a:prstGeom>
              <a:blipFill>
                <a:blip r:embed="rId3"/>
                <a:stretch>
                  <a:fillRect l="-877" b="-7692"/>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523914E4-D802-6F93-A962-77E77CC35565}"/>
              </a:ext>
            </a:extLst>
          </p:cNvPr>
          <p:cNvSpPr txBox="1"/>
          <p:nvPr/>
        </p:nvSpPr>
        <p:spPr>
          <a:xfrm>
            <a:off x="4657115" y="3410944"/>
            <a:ext cx="2927022" cy="401278"/>
          </a:xfrm>
          <a:prstGeom prst="roundRect">
            <a:avLst>
              <a:gd name="adj" fmla="val 50000"/>
            </a:avLst>
          </a:prstGeom>
          <a:solidFill>
            <a:srgbClr val="FEF9C3"/>
          </a:solidFill>
        </p:spPr>
        <p:txBody>
          <a:bodyPr wrap="square" anchor="ctr">
            <a:noAutofit/>
          </a:bodyPr>
          <a:lstStyle/>
          <a:p>
            <a:pPr marL="0" marR="0" algn="ctr">
              <a:spcBef>
                <a:spcPts val="0"/>
              </a:spcBef>
              <a:spcAft>
                <a:spcPts val="750"/>
              </a:spcAft>
              <a:tabLst>
                <a:tab pos="270510" algn="l"/>
              </a:tabLst>
            </a:pPr>
            <a:r>
              <a:rPr lang="en-US" sz="2400" b="1" dirty="0" err="1">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Hướng</a:t>
            </a:r>
            <a:r>
              <a:rPr lang="en-US" sz="2400" b="1"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400" b="1" dirty="0" err="1">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dẫn</a:t>
            </a:r>
            <a:r>
              <a:rPr lang="en-US" sz="2400" b="1"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400" b="1" dirty="0" err="1">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giải</a:t>
            </a:r>
            <a:endParaRPr lang="en-US" sz="2400"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17918B6-CAFE-24E8-52D8-B2943FE108C5}"/>
                  </a:ext>
                </a:extLst>
              </p:cNvPr>
              <p:cNvSpPr txBox="1"/>
              <p:nvPr/>
            </p:nvSpPr>
            <p:spPr>
              <a:xfrm>
                <a:off x="822691" y="4240164"/>
                <a:ext cx="10595871" cy="844783"/>
              </a:xfrm>
              <a:prstGeom prst="rect">
                <a:avLst/>
              </a:prstGeom>
              <a:noFill/>
            </p:spPr>
            <p:txBody>
              <a:bodyPr wrap="square" rtlCol="0">
                <a:spAutoFit/>
              </a:bodyPr>
              <a:lstStyle/>
              <a:p>
                <a:r>
                  <a:rPr lang="en-US" sz="2400" b="1" dirty="0">
                    <a:solidFill>
                      <a:srgbClr val="266668"/>
                    </a:solidFill>
                    <a:latin typeface="#9Slide03 Arima Madurai" panose="00000500000000000000" pitchFamily="2" charset="0"/>
                    <a:cs typeface="#9Slide03 Arima Madurai" panose="00000500000000000000" pitchFamily="2" charset="0"/>
                  </a:rPr>
                  <a:t>Nhiệt </a:t>
                </a:r>
                <a:r>
                  <a:rPr lang="en-US" sz="2400" b="1" dirty="0" err="1">
                    <a:solidFill>
                      <a:srgbClr val="266668"/>
                    </a:solidFill>
                    <a:latin typeface="#9Slide03 Arima Madurai" panose="00000500000000000000" pitchFamily="2" charset="0"/>
                    <a:cs typeface="#9Slide03 Arima Madurai" panose="00000500000000000000" pitchFamily="2" charset="0"/>
                  </a:rPr>
                  <a:t>lượng</a:t>
                </a:r>
                <a:r>
                  <a:rPr lang="en-US" sz="2400" b="1" dirty="0">
                    <a:solidFill>
                      <a:srgbClr val="266668"/>
                    </a:solidFill>
                    <a:latin typeface="#9Slide03 Arima Madurai" panose="00000500000000000000" pitchFamily="2" charset="0"/>
                    <a:cs typeface="#9Slide03 Arima Madurai" panose="00000500000000000000" pitchFamily="2" charset="0"/>
                  </a:rPr>
                  <a:t> </a:t>
                </a:r>
                <a:r>
                  <a:rPr lang="en-US" sz="2400" b="1" dirty="0" err="1">
                    <a:solidFill>
                      <a:srgbClr val="266668"/>
                    </a:solidFill>
                    <a:latin typeface="#9Slide03 Arima Madurai" panose="00000500000000000000" pitchFamily="2" charset="0"/>
                    <a:cs typeface="#9Slide03 Arima Madurai" panose="00000500000000000000" pitchFamily="2" charset="0"/>
                  </a:rPr>
                  <a:t>cần</a:t>
                </a:r>
                <a:r>
                  <a:rPr lang="en-US" sz="2400" b="1" dirty="0">
                    <a:solidFill>
                      <a:srgbClr val="266668"/>
                    </a:solidFill>
                    <a:latin typeface="#9Slide03 Arima Madurai" panose="00000500000000000000" pitchFamily="2" charset="0"/>
                    <a:cs typeface="#9Slide03 Arima Madurai" panose="00000500000000000000" pitchFamily="2" charset="0"/>
                  </a:rPr>
                  <a:t> </a:t>
                </a:r>
                <a:r>
                  <a:rPr lang="en-US" sz="2400" b="1" dirty="0" err="1">
                    <a:solidFill>
                      <a:srgbClr val="266668"/>
                    </a:solidFill>
                    <a:latin typeface="#9Slide03 Arima Madurai" panose="00000500000000000000" pitchFamily="2" charset="0"/>
                    <a:cs typeface="#9Slide03 Arima Madurai" panose="00000500000000000000" pitchFamily="2" charset="0"/>
                  </a:rPr>
                  <a:t>cung</a:t>
                </a:r>
                <a:r>
                  <a:rPr lang="en-US" sz="2400" b="1" dirty="0">
                    <a:solidFill>
                      <a:srgbClr val="266668"/>
                    </a:solidFill>
                    <a:latin typeface="#9Slide03 Arima Madurai" panose="00000500000000000000" pitchFamily="2" charset="0"/>
                    <a:cs typeface="#9Slide03 Arima Madurai" panose="00000500000000000000" pitchFamily="2" charset="0"/>
                  </a:rPr>
                  <a:t> </a:t>
                </a:r>
                <a:r>
                  <a:rPr lang="en-US" sz="2400" b="1" dirty="0" err="1">
                    <a:solidFill>
                      <a:srgbClr val="266668"/>
                    </a:solidFill>
                    <a:latin typeface="#9Slide03 Arima Madurai" panose="00000500000000000000" pitchFamily="2" charset="0"/>
                    <a:cs typeface="#9Slide03 Arima Madurai" panose="00000500000000000000" pitchFamily="2" charset="0"/>
                  </a:rPr>
                  <a:t>cấp</a:t>
                </a:r>
                <a:r>
                  <a:rPr lang="en-US" sz="2400" b="1" dirty="0">
                    <a:solidFill>
                      <a:srgbClr val="266668"/>
                    </a:solidFill>
                    <a:latin typeface="#9Slide03 Arima Madurai" panose="00000500000000000000" pitchFamily="2" charset="0"/>
                    <a:cs typeface="#9Slide03 Arima Madurai" panose="00000500000000000000" pitchFamily="2" charset="0"/>
                  </a:rPr>
                  <a:t> </a:t>
                </a:r>
                <a14:m>
                  <m:oMath xmlns:m="http://schemas.openxmlformats.org/officeDocument/2006/math">
                    <m:r>
                      <a:rPr lang="vi-VN" sz="2400" b="1" i="1"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𝐐</m:t>
                    </m:r>
                    <m:r>
                      <a:rPr lang="vi-VN" sz="2400" b="1"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400" b="1" i="1"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𝐦𝐜</m:t>
                    </m:r>
                    <m:r>
                      <a:rPr lang="vi-VN" sz="2400" b="1" smtClean="0">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400" b="1" i="1">
                        <a:solidFill>
                          <a:srgbClr val="266668"/>
                        </a:solidFill>
                        <a:effectLst/>
                        <a:latin typeface="Cambria Math" panose="02040503050406030204" pitchFamily="18" charset="0"/>
                        <a:ea typeface="Arial" panose="020B0604020202020204" pitchFamily="34" charset="0"/>
                      </a:rPr>
                      <m:t>𝚫</m:t>
                    </m:r>
                    <m:r>
                      <a:rPr lang="vi-VN"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𝐭</m:t>
                    </m:r>
                    <m:r>
                      <a:rPr lang="vi-VN" sz="24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400" b="1" i="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𝐦</m:t>
                    </m:r>
                    <m:r>
                      <a:rPr lang="vi-VN" sz="2400" b="1">
                        <a:solidFill>
                          <a:srgbClr val="266668"/>
                        </a:solidFill>
                        <a:effectLst/>
                        <a:latin typeface="Cambria Math" panose="02040503050406030204" pitchFamily="18" charset="0"/>
                        <a:ea typeface="Arial" panose="020B0604020202020204" pitchFamily="34" charset="0"/>
                        <a:cs typeface="Times New Roman" panose="02020603050405020304" pitchFamily="18" charset="0"/>
                      </a:rPr>
                      <m:t>.</m:t>
                    </m:r>
                    <m:r>
                      <a:rPr lang="vi-VN" sz="2400" b="1" i="1">
                        <a:solidFill>
                          <a:srgbClr val="266668"/>
                        </a:solidFill>
                        <a:effectLst/>
                        <a:latin typeface="Cambria Math" panose="02040503050406030204" pitchFamily="18" charset="0"/>
                        <a:ea typeface="Arial" panose="020B0604020202020204" pitchFamily="34" charset="0"/>
                      </a:rPr>
                      <m:t>𝛌</m:t>
                    </m:r>
                  </m:oMath>
                </a14:m>
                <a:br>
                  <a:rPr lang="en-US" sz="2400" b="1" dirty="0">
                    <a:solidFill>
                      <a:srgbClr val="266668"/>
                    </a:solidFill>
                    <a:latin typeface="#9Slide03 Arima Madurai" panose="00000500000000000000" pitchFamily="2" charset="0"/>
                    <a:cs typeface="#9Slide03 Arima Madurai" panose="00000500000000000000" pitchFamily="2" charset="0"/>
                  </a:rPr>
                </a:br>
                <a:r>
                  <a:rPr lang="en-US" sz="2400" b="1" dirty="0">
                    <a:solidFill>
                      <a:srgbClr val="266668"/>
                    </a:solidFill>
                    <a:latin typeface="#9Slide03 Arima Madurai" panose="00000500000000000000" pitchFamily="2" charset="0"/>
                    <a:cs typeface="#9Slide03 Arima Madurai" panose="00000500000000000000" pitchFamily="2" charset="0"/>
                  </a:rPr>
                  <a:t> </a:t>
                </a:r>
                <a14:m>
                  <m:oMath xmlns:m="http://schemas.openxmlformats.org/officeDocument/2006/math">
                    <m:r>
                      <a:rPr lang="vi-VN" sz="2400" b="1" smtClean="0">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𝐐</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𝟎</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𝟏</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𝟐</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𝟏</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𝟏</m:t>
                    </m:r>
                    <m:sSup>
                      <m:sSupPr>
                        <m:ctrlPr>
                          <a:rPr lang="en-US" sz="2400" b="1" i="1">
                            <a:solidFill>
                              <a:srgbClr val="266668"/>
                            </a:solidFill>
                            <a:latin typeface="Cambria Math" panose="02040503050406030204" pitchFamily="18" charset="0"/>
                          </a:rPr>
                        </m:ctrlPr>
                      </m:sSupPr>
                      <m:e>
                        <m:r>
                          <a:rPr lang="vi-VN" sz="2400" b="1" i="1">
                            <a:solidFill>
                              <a:srgbClr val="266668"/>
                            </a:solidFill>
                            <a:latin typeface="Cambria Math" panose="02040503050406030204" pitchFamily="18" charset="0"/>
                          </a:rPr>
                          <m:t>𝟎</m:t>
                        </m:r>
                      </m:e>
                      <m:sup>
                        <m:r>
                          <a:rPr lang="vi-VN" sz="2400" b="1" i="1">
                            <a:solidFill>
                              <a:srgbClr val="266668"/>
                            </a:solidFill>
                            <a:latin typeface="Cambria Math" panose="02040503050406030204" pitchFamily="18" charset="0"/>
                          </a:rPr>
                          <m:t>𝟑</m:t>
                        </m:r>
                      </m:sup>
                    </m:sSup>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𝟐𝟎</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𝟎</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𝟏</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𝟑</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𝟒</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𝟏</m:t>
                    </m:r>
                    <m:sSup>
                      <m:sSupPr>
                        <m:ctrlPr>
                          <a:rPr lang="en-US" sz="2400" b="1" i="1">
                            <a:solidFill>
                              <a:srgbClr val="266668"/>
                            </a:solidFill>
                            <a:latin typeface="Cambria Math" panose="02040503050406030204" pitchFamily="18" charset="0"/>
                          </a:rPr>
                        </m:ctrlPr>
                      </m:sSupPr>
                      <m:e>
                        <m:r>
                          <a:rPr lang="vi-VN" sz="2400" b="1" i="1">
                            <a:solidFill>
                              <a:srgbClr val="266668"/>
                            </a:solidFill>
                            <a:latin typeface="Cambria Math" panose="02040503050406030204" pitchFamily="18" charset="0"/>
                          </a:rPr>
                          <m:t>𝟎</m:t>
                        </m:r>
                      </m:e>
                      <m:sup>
                        <m:r>
                          <a:rPr lang="vi-VN" sz="2400" b="1" i="1">
                            <a:solidFill>
                              <a:srgbClr val="266668"/>
                            </a:solidFill>
                            <a:latin typeface="Cambria Math" panose="02040503050406030204" pitchFamily="18" charset="0"/>
                          </a:rPr>
                          <m:t>𝟓</m:t>
                        </m:r>
                      </m:sup>
                    </m:sSup>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𝟑</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𝟖𝟐</m:t>
                    </m:r>
                    <m:r>
                      <a:rPr lang="vi-VN" sz="2400" b="1">
                        <a:solidFill>
                          <a:srgbClr val="266668"/>
                        </a:solidFill>
                        <a:latin typeface="Cambria Math" panose="02040503050406030204" pitchFamily="18" charset="0"/>
                      </a:rPr>
                      <m:t>.</m:t>
                    </m:r>
                    <m:r>
                      <m:rPr>
                        <m:nor/>
                      </m:rPr>
                      <a:rPr lang="vi-VN" sz="2400" b="1">
                        <a:solidFill>
                          <a:srgbClr val="266668"/>
                        </a:solidFill>
                        <a:latin typeface="#9Slide03 Arima Madurai" panose="00000500000000000000" pitchFamily="2" charset="0"/>
                        <a:cs typeface="#9Slide03 Arima Madurai" panose="00000500000000000000" pitchFamily="2" charset="0"/>
                      </a:rPr>
                      <m:t>1</m:t>
                    </m:r>
                    <m:sSup>
                      <m:sSupPr>
                        <m:ctrlPr>
                          <a:rPr lang="en-US" sz="2400" b="1" i="1">
                            <a:solidFill>
                              <a:srgbClr val="266668"/>
                            </a:solidFill>
                            <a:latin typeface="Cambria Math" panose="02040503050406030204" pitchFamily="18" charset="0"/>
                          </a:rPr>
                        </m:ctrlPr>
                      </m:sSupPr>
                      <m:e>
                        <m:r>
                          <m:rPr>
                            <m:nor/>
                          </m:rPr>
                          <a:rPr lang="vi-VN" sz="2400" b="1">
                            <a:solidFill>
                              <a:srgbClr val="266668"/>
                            </a:solidFill>
                            <a:latin typeface="#9Slide03 Arima Madurai" panose="00000500000000000000" pitchFamily="2" charset="0"/>
                            <a:cs typeface="#9Slide03 Arima Madurai" panose="00000500000000000000" pitchFamily="2" charset="0"/>
                          </a:rPr>
                          <m:t>0</m:t>
                        </m:r>
                      </m:e>
                      <m:sup>
                        <m:r>
                          <a:rPr lang="vi-VN" sz="2400" b="1" i="1">
                            <a:solidFill>
                              <a:srgbClr val="266668"/>
                            </a:solidFill>
                            <a:latin typeface="Cambria Math" panose="02040503050406030204" pitchFamily="18" charset="0"/>
                          </a:rPr>
                          <m:t>𝟒</m:t>
                        </m:r>
                      </m:sup>
                    </m:sSup>
                    <m:r>
                      <m:rPr>
                        <m:nor/>
                      </m:rPr>
                      <a:rPr lang="vi-VN" sz="2400" b="1">
                        <a:solidFill>
                          <a:srgbClr val="266668"/>
                        </a:solidFill>
                        <a:latin typeface="#9Slide03 Arima Madurai" panose="00000500000000000000" pitchFamily="2" charset="0"/>
                        <a:cs typeface="#9Slide03 Arima Madurai" panose="00000500000000000000" pitchFamily="2" charset="0"/>
                      </a:rPr>
                      <m:t> </m:t>
                    </m:r>
                    <m:r>
                      <m:rPr>
                        <m:nor/>
                      </m:rPr>
                      <a:rPr lang="vi-VN" sz="2400" b="1">
                        <a:solidFill>
                          <a:srgbClr val="266668"/>
                        </a:solidFill>
                        <a:latin typeface="#9Slide03 Arima Madurai" panose="00000500000000000000" pitchFamily="2" charset="0"/>
                        <a:cs typeface="#9Slide03 Arima Madurai" panose="00000500000000000000" pitchFamily="2" charset="0"/>
                      </a:rPr>
                      <m:t>J</m:t>
                    </m:r>
                    <m:r>
                      <m:rPr>
                        <m:nor/>
                      </m:rPr>
                      <a:rPr lang="vi-VN" sz="2400" b="1">
                        <a:solidFill>
                          <a:srgbClr val="266668"/>
                        </a:solidFill>
                        <a:latin typeface="#9Slide03 Arima Madurai" panose="00000500000000000000" pitchFamily="2" charset="0"/>
                        <a:cs typeface="#9Slide03 Arima Madurai" panose="00000500000000000000" pitchFamily="2" charset="0"/>
                      </a:rPr>
                      <m:t> = </m:t>
                    </m:r>
                    <m:r>
                      <m:rPr>
                        <m:nor/>
                      </m:rPr>
                      <a:rPr lang="vi-VN" sz="2400" b="1">
                        <a:solidFill>
                          <a:srgbClr val="266668"/>
                        </a:solidFill>
                        <a:latin typeface="#9Slide03 Arima Madurai" panose="00000500000000000000" pitchFamily="2" charset="0"/>
                        <a:cs typeface="#9Slide03 Arima Madurai" panose="00000500000000000000" pitchFamily="2" charset="0"/>
                      </a:rPr>
                      <m:t>38,2 </m:t>
                    </m:r>
                    <m:r>
                      <m:rPr>
                        <m:nor/>
                      </m:rPr>
                      <a:rPr lang="vi-VN" sz="2400" b="1">
                        <a:solidFill>
                          <a:srgbClr val="266668"/>
                        </a:solidFill>
                        <a:latin typeface="#9Slide03 Arima Madurai" panose="00000500000000000000" pitchFamily="2" charset="0"/>
                        <a:cs typeface="#9Slide03 Arima Madurai" panose="00000500000000000000" pitchFamily="2" charset="0"/>
                      </a:rPr>
                      <m:t>kJ</m:t>
                    </m:r>
                    <m:r>
                      <m:rPr>
                        <m:nor/>
                      </m:rPr>
                      <a:rPr lang="vi-VN" sz="2400" b="1">
                        <a:solidFill>
                          <a:srgbClr val="266668"/>
                        </a:solidFill>
                        <a:latin typeface="#9Slide03 Arima Madurai" panose="00000500000000000000" pitchFamily="2" charset="0"/>
                        <a:cs typeface="#9Slide03 Arima Madurai" panose="00000500000000000000" pitchFamily="2" charset="0"/>
                      </a:rPr>
                      <m:t>.</m:t>
                    </m:r>
                  </m:oMath>
                </a14:m>
                <a:endParaRPr lang="en-US" sz="2400" b="1" dirty="0">
                  <a:latin typeface="#9Slide03 Arima Madurai" panose="00000500000000000000" pitchFamily="2" charset="0"/>
                  <a:cs typeface="#9Slide03 Arima Madurai" panose="00000500000000000000" pitchFamily="2" charset="0"/>
                </a:endParaRPr>
              </a:p>
            </p:txBody>
          </p:sp>
        </mc:Choice>
        <mc:Fallback xmlns="">
          <p:sp>
            <p:nvSpPr>
              <p:cNvPr id="2" name="TextBox 1">
                <a:extLst>
                  <a:ext uri="{FF2B5EF4-FFF2-40B4-BE49-F238E27FC236}">
                    <a16:creationId xmlns:a16="http://schemas.microsoft.com/office/drawing/2014/main" id="{517918B6-CAFE-24E8-52D8-B2943FE108C5}"/>
                  </a:ext>
                </a:extLst>
              </p:cNvPr>
              <p:cNvSpPr txBox="1">
                <a:spLocks noRot="1" noChangeAspect="1" noMove="1" noResize="1" noEditPoints="1" noAdjustHandles="1" noChangeArrowheads="1" noChangeShapeType="1" noTextEdit="1"/>
              </p:cNvSpPr>
              <p:nvPr/>
            </p:nvSpPr>
            <p:spPr>
              <a:xfrm>
                <a:off x="822691" y="4240164"/>
                <a:ext cx="10595871" cy="844783"/>
              </a:xfrm>
              <a:prstGeom prst="rect">
                <a:avLst/>
              </a:prstGeom>
              <a:blipFill>
                <a:blip r:embed="rId4"/>
                <a:stretch>
                  <a:fillRect l="-921" t="-4348" b="-17391"/>
                </a:stretch>
              </a:blipFill>
            </p:spPr>
            <p:txBody>
              <a:bodyPr/>
              <a:lstStyle/>
              <a:p>
                <a:r>
                  <a:rPr lang="en-US">
                    <a:noFill/>
                  </a:rPr>
                  <a:t> </a:t>
                </a:r>
              </a:p>
            </p:txBody>
          </p:sp>
        </mc:Fallback>
      </mc:AlternateContent>
    </p:spTree>
    <p:extLst>
      <p:ext uri="{BB962C8B-B14F-4D97-AF65-F5344CB8AC3E}">
        <p14:creationId xmlns:p14="http://schemas.microsoft.com/office/powerpoint/2010/main" val="273258880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 calcmode="lin" valueType="num">
                                      <p:cBhvr>
                                        <p:cTn id="18" dur="500" fill="hold"/>
                                        <p:tgtEl>
                                          <p:spTgt spid="2"/>
                                        </p:tgtEl>
                                        <p:attrNameLst>
                                          <p:attrName>ppt_w</p:attrName>
                                        </p:attrNameLst>
                                      </p:cBhvr>
                                      <p:tavLst>
                                        <p:tav tm="0">
                                          <p:val>
                                            <p:fltVal val="0"/>
                                          </p:val>
                                        </p:tav>
                                        <p:tav tm="100000">
                                          <p:val>
                                            <p:strVal val="#ppt_w"/>
                                          </p:val>
                                        </p:tav>
                                      </p:tavLst>
                                    </p:anim>
                                    <p:anim calcmode="lin" valueType="num">
                                      <p:cBhvr>
                                        <p:cTn id="19" dur="500" fill="hold"/>
                                        <p:tgtEl>
                                          <p:spTgt spid="2"/>
                                        </p:tgtEl>
                                        <p:attrNameLst>
                                          <p:attrName>ppt_h</p:attrName>
                                        </p:attrNameLst>
                                      </p:cBhvr>
                                      <p:tavLst>
                                        <p:tav tm="0">
                                          <p:val>
                                            <p:fltVal val="0"/>
                                          </p:val>
                                        </p:tav>
                                        <p:tav tm="100000">
                                          <p:val>
                                            <p:strVal val="#ppt_h"/>
                                          </p:val>
                                        </p:tav>
                                      </p:tavLst>
                                    </p:anim>
                                    <p:animEffect transition="in" filter="fade">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p:bldP spid="4" grpId="0" animBg="1"/>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174852" y="216718"/>
            <a:ext cx="11842293" cy="6415063"/>
          </a:xfrm>
          <a:prstGeom prst="roundRect">
            <a:avLst>
              <a:gd name="adj" fmla="val 4718"/>
            </a:avLst>
          </a:prstGeom>
          <a:solidFill>
            <a:srgbClr val="F6FCFA"/>
          </a:solidFill>
          <a:ln w="38100">
            <a:solidFill>
              <a:srgbClr val="5ABAA8"/>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28244" y="216718"/>
            <a:ext cx="7174556" cy="1207646"/>
            <a:chOff x="3729307" y="216718"/>
            <a:chExt cx="5001986" cy="1207646"/>
          </a:xfrm>
          <a:solidFill>
            <a:srgbClr val="5ABAA8"/>
          </a:solidFill>
        </p:grpSpPr>
        <p:sp>
          <p:nvSpPr>
            <p:cNvPr id="11" name="Freeform: Shape 10">
              <a:extLst>
                <a:ext uri="{FF2B5EF4-FFF2-40B4-BE49-F238E27FC236}">
                  <a16:creationId xmlns:a16="http://schemas.microsoft.com/office/drawing/2014/main" id="{774E73F7-3156-2DB3-70F8-4D69A49F91C9}"/>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736426" y="347146"/>
              <a:ext cx="4994867" cy="1077218"/>
            </a:xfrm>
            <a:prstGeom prst="rect">
              <a:avLst/>
            </a:prstGeom>
            <a:grp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a:solidFill>
                    <a:srgbClr val="FFFCF3"/>
                  </a:solidFill>
                  <a:cs typeface="#9Slide03 Arima Madurai Black" panose="00000A00000000000000" pitchFamily="2" charset="0"/>
                </a:rPr>
                <a:t>CÂU HỎI TRẮC NGHIỆM TRẢ LỜI NGẮN</a:t>
              </a:r>
              <a:endParaRPr kumimoji="0" lang="en-US" sz="3200" b="0" i="0" u="none" strike="noStrike" kern="1200" cap="none" spc="0" normalizeH="0" baseline="0" noProof="0" dirty="0">
                <a:ln>
                  <a:noFill/>
                </a:ln>
                <a:solidFill>
                  <a:srgbClr val="FFFCF3"/>
                </a:solidFill>
                <a:effectLst/>
                <a:uLnTx/>
                <a:uFillTx/>
                <a:ea typeface="+mn-ea"/>
                <a:cs typeface="#9Slide03 Arima Madurai Black" panose="00000A00000000000000" pitchFamily="2" charset="0"/>
              </a:endParaRPr>
            </a:p>
          </p:txBody>
        </p:sp>
      </p:grpSp>
      <p:sp>
        <p:nvSpPr>
          <p:cNvPr id="8" name="Rectangle: Rounded Corners 7">
            <a:extLst>
              <a:ext uri="{FF2B5EF4-FFF2-40B4-BE49-F238E27FC236}">
                <a16:creationId xmlns:a16="http://schemas.microsoft.com/office/drawing/2014/main" id="{FB7EB7AA-CAA1-2457-A18F-EAAA4E00C27F}"/>
              </a:ext>
            </a:extLst>
          </p:cNvPr>
          <p:cNvSpPr/>
          <p:nvPr/>
        </p:nvSpPr>
        <p:spPr>
          <a:xfrm>
            <a:off x="483233" y="1249052"/>
            <a:ext cx="11254363" cy="4472875"/>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9A6A3A35-AC69-1F5C-B55D-E89474CF1492}"/>
                  </a:ext>
                </a:extLst>
              </p:cNvPr>
              <p:cNvSpPr txBox="1"/>
              <p:nvPr/>
            </p:nvSpPr>
            <p:spPr>
              <a:xfrm>
                <a:off x="883333" y="1340306"/>
                <a:ext cx="10425329" cy="3170099"/>
              </a:xfrm>
              <a:prstGeom prst="rect">
                <a:avLst/>
              </a:prstGeom>
              <a:noFill/>
            </p:spPr>
            <p:txBody>
              <a:bodyPr wrap="square" rtlCol="0">
                <a:spAutoFit/>
              </a:bodyPr>
              <a:lstStyle/>
              <a:p>
                <a:pPr>
                  <a:lnSpc>
                    <a:spcPct val="150000"/>
                  </a:lnSpc>
                  <a:spcAft>
                    <a:spcPts val="1200"/>
                  </a:spcAft>
                  <a:defRPr/>
                </a:pPr>
                <a:r>
                  <a:rPr kumimoji="0" lang="en-US" sz="2400" b="0" i="0" u="none" strike="noStrike" kern="1200" cap="none" spc="0" normalizeH="0" baseline="0" noProof="0" dirty="0" err="1">
                    <a:ln>
                      <a:noFill/>
                    </a:ln>
                    <a:solidFill>
                      <a:srgbClr val="FF0000"/>
                    </a:solidFill>
                    <a:effectLst/>
                    <a:uLnTx/>
                    <a:uFillTx/>
                    <a:latin typeface="#9Slide03 Arima Madurai Black" panose="00000A00000000000000" pitchFamily="2" charset="0"/>
                    <a:cs typeface="#9Slide03 Arima Madurai Black" panose="00000A00000000000000" pitchFamily="2" charset="0"/>
                  </a:rPr>
                  <a:t>Câu</a:t>
                </a:r>
                <a:r>
                  <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rPr>
                  <a:t> 3: </a:t>
                </a:r>
                <a:r>
                  <a:rPr lang="vi-VN" sz="2300" b="1" dirty="0">
                    <a:solidFill>
                      <a:srgbClr val="266668"/>
                    </a:solidFill>
                    <a:latin typeface="#9Slide03 Arima Madurai" panose="00000500000000000000" pitchFamily="2" charset="0"/>
                    <a:cs typeface="#9Slide03 Arima Madurai" panose="00000500000000000000" pitchFamily="2" charset="0"/>
                  </a:rPr>
                  <a:t>Thả một cục nước đá có khối lượng 30 g</a:t>
                </a:r>
                <a:r>
                  <a:rPr lang="en-US" sz="2300" b="1" dirty="0">
                    <a:solidFill>
                      <a:srgbClr val="266668"/>
                    </a:solidFill>
                    <a:latin typeface="#9Slide03 Arima Madurai" panose="00000500000000000000" pitchFamily="2" charset="0"/>
                    <a:cs typeface="#9Slide03 Arima Madurai" panose="00000500000000000000" pitchFamily="2" charset="0"/>
                  </a:rPr>
                  <a:t>am </a:t>
                </a:r>
                <a:r>
                  <a:rPr lang="vi-VN" sz="2300" b="1" dirty="0">
                    <a:solidFill>
                      <a:srgbClr val="266668"/>
                    </a:solidFill>
                    <a:latin typeface="#9Slide03 Arima Madurai" panose="00000500000000000000" pitchFamily="2" charset="0"/>
                    <a:cs typeface="#9Slide03 Arima Madurai" panose="00000500000000000000" pitchFamily="2" charset="0"/>
                  </a:rPr>
                  <a:t>ở</a:t>
                </a:r>
                <a:r>
                  <a:rPr lang="vi-VN" sz="2300" b="1" u="sng" dirty="0">
                    <a:solidFill>
                      <a:srgbClr val="266668"/>
                    </a:solidFill>
                    <a:latin typeface="#9Slide03 Arima Madurai" panose="00000500000000000000" pitchFamily="2" charset="0"/>
                    <a:cs typeface="#9Slide03 Arima Madurai" panose="00000500000000000000" pitchFamily="2" charset="0"/>
                  </a:rPr>
                  <a:t> 0</a:t>
                </a:r>
                <a:r>
                  <a:rPr lang="en-US" sz="2300" b="1" u="sng" baseline="30000" dirty="0">
                    <a:solidFill>
                      <a:srgbClr val="266668"/>
                    </a:solidFill>
                    <a:latin typeface="#9Slide03 Arima Madurai" panose="00000500000000000000" pitchFamily="2" charset="0"/>
                    <a:cs typeface="#9Slide03 Arima Madurai" panose="00000500000000000000" pitchFamily="2" charset="0"/>
                  </a:rPr>
                  <a:t>0</a:t>
                </a:r>
                <a:r>
                  <a:rPr lang="vi-VN" sz="2300" b="1" u="sng" dirty="0">
                    <a:solidFill>
                      <a:srgbClr val="266668"/>
                    </a:solidFill>
                    <a:latin typeface="#9Slide03 Arima Madurai" panose="00000500000000000000" pitchFamily="2" charset="0"/>
                    <a:cs typeface="#9Slide03 Arima Madurai" panose="00000500000000000000" pitchFamily="2" charset="0"/>
                  </a:rPr>
                  <a:t>C </a:t>
                </a:r>
                <a:r>
                  <a:rPr lang="vi-VN" sz="2300" b="1" dirty="0">
                    <a:solidFill>
                      <a:srgbClr val="266668"/>
                    </a:solidFill>
                    <a:latin typeface="#9Slide03 Arima Madurai" panose="00000500000000000000" pitchFamily="2" charset="0"/>
                    <a:cs typeface="#9Slide03 Arima Madurai" panose="00000500000000000000" pitchFamily="2" charset="0"/>
                  </a:rPr>
                  <a:t>vào cốc nước chứa </a:t>
                </a:r>
                <a:r>
                  <a:rPr lang="vi-VN" sz="2300" b="1" u="sng" dirty="0">
                    <a:solidFill>
                      <a:srgbClr val="266668"/>
                    </a:solidFill>
                    <a:latin typeface="#9Slide03 Arima Madurai" panose="00000500000000000000" pitchFamily="2" charset="0"/>
                    <a:cs typeface="#9Slide03 Arima Madurai" panose="00000500000000000000" pitchFamily="2" charset="0"/>
                  </a:rPr>
                  <a:t>200 </a:t>
                </a:r>
                <a:r>
                  <a:rPr lang="vi-VN" sz="2300" b="1" dirty="0">
                    <a:solidFill>
                      <a:srgbClr val="266668"/>
                    </a:solidFill>
                    <a:latin typeface="#9Slide03 Arima Madurai" panose="00000500000000000000" pitchFamily="2" charset="0"/>
                    <a:cs typeface="#9Slide03 Arima Madurai" panose="00000500000000000000" pitchFamily="2" charset="0"/>
                  </a:rPr>
                  <a:t>g</a:t>
                </a:r>
                <a:r>
                  <a:rPr lang="en-US" sz="2300" b="1" dirty="0">
                    <a:solidFill>
                      <a:srgbClr val="266668"/>
                    </a:solidFill>
                    <a:latin typeface="#9Slide03 Arima Madurai" panose="00000500000000000000" pitchFamily="2" charset="0"/>
                    <a:cs typeface="#9Slide03 Arima Madurai" panose="00000500000000000000" pitchFamily="2" charset="0"/>
                  </a:rPr>
                  <a:t>am</a:t>
                </a:r>
                <a:r>
                  <a:rPr lang="vi-VN" sz="2300" b="1" dirty="0">
                    <a:solidFill>
                      <a:srgbClr val="266668"/>
                    </a:solidFill>
                    <a:latin typeface="#9Slide03 Arima Madurai" panose="00000500000000000000" pitchFamily="2" charset="0"/>
                    <a:cs typeface="#9Slide03 Arima Madurai" panose="00000500000000000000" pitchFamily="2" charset="0"/>
                  </a:rPr>
                  <a:t> nước ở </a:t>
                </a:r>
                <a:r>
                  <a:rPr lang="vi-VN" sz="2300" b="1" u="sng" dirty="0">
                    <a:solidFill>
                      <a:srgbClr val="266668"/>
                    </a:solidFill>
                    <a:latin typeface="#9Slide03 Arima Madurai" panose="00000500000000000000" pitchFamily="2" charset="0"/>
                    <a:cs typeface="#9Slide03 Arima Madurai" panose="00000500000000000000" pitchFamily="2" charset="0"/>
                  </a:rPr>
                  <a:t>20</a:t>
                </a:r>
                <a:r>
                  <a:rPr lang="en-US" sz="2300" b="1" u="sng" baseline="30000" dirty="0">
                    <a:solidFill>
                      <a:srgbClr val="266668"/>
                    </a:solidFill>
                    <a:latin typeface="#9Slide03 Arima Madurai" panose="00000500000000000000" pitchFamily="2" charset="0"/>
                    <a:cs typeface="#9Slide03 Arima Madurai" panose="00000500000000000000" pitchFamily="2" charset="0"/>
                  </a:rPr>
                  <a:t>0</a:t>
                </a:r>
                <a:r>
                  <a:rPr lang="vi-VN" sz="2300" b="1" u="sng" dirty="0">
                    <a:solidFill>
                      <a:srgbClr val="266668"/>
                    </a:solidFill>
                    <a:latin typeface="#9Slide03 Arima Madurai" panose="00000500000000000000" pitchFamily="2" charset="0"/>
                    <a:cs typeface="#9Slide03 Arima Madurai" panose="00000500000000000000" pitchFamily="2" charset="0"/>
                  </a:rPr>
                  <a:t>C. </a:t>
                </a:r>
                <a:r>
                  <a:rPr lang="vi-VN" sz="2300" b="1" dirty="0">
                    <a:solidFill>
                      <a:srgbClr val="266668"/>
                    </a:solidFill>
                    <a:latin typeface="#9Slide03 Arima Madurai" panose="00000500000000000000" pitchFamily="2" charset="0"/>
                    <a:cs typeface="#9Slide03 Arima Madurai" panose="00000500000000000000" pitchFamily="2" charset="0"/>
                  </a:rPr>
                  <a:t>Bỏ qua nhiệt dung của cốc. Cho biết nhiệt dung riêng của nước là 4,2 J/g.K, nhiệt nóng chảy của nước đá là 334 J/g.</a:t>
                </a:r>
                <a:r>
                  <a:rPr lang="en-US" sz="2300" b="1" dirty="0">
                    <a:solidFill>
                      <a:srgbClr val="266668"/>
                    </a:solidFill>
                    <a:latin typeface="#9Slide03 Arima Madurai" panose="00000500000000000000" pitchFamily="2" charset="0"/>
                    <a:cs typeface="#9Slide03 Arima Madurai" panose="00000500000000000000" pitchFamily="2" charset="0"/>
                  </a:rPr>
                  <a:t> N</a:t>
                </a:r>
                <a:r>
                  <a:rPr lang="vi-VN" sz="2300" b="1" dirty="0">
                    <a:solidFill>
                      <a:srgbClr val="266668"/>
                    </a:solidFill>
                    <a:latin typeface="#9Slide03 Arima Madurai" panose="00000500000000000000" pitchFamily="2" charset="0"/>
                    <a:cs typeface="#9Slide03 Arima Madurai" panose="00000500000000000000" pitchFamily="2" charset="0"/>
                  </a:rPr>
                  <a:t>hiệt độ cuối của cốc nước</a:t>
                </a:r>
                <a:r>
                  <a:rPr lang="en-US" sz="2300" b="1" dirty="0">
                    <a:solidFill>
                      <a:srgbClr val="266668"/>
                    </a:solidFill>
                    <a:latin typeface="#9Slide03 Arima Madurai" panose="00000500000000000000" pitchFamily="2" charset="0"/>
                    <a:cs typeface="#9Slide03 Arima Madurai" panose="00000500000000000000" pitchFamily="2" charset="0"/>
                  </a:rPr>
                  <a:t> </a:t>
                </a:r>
                <a:r>
                  <a:rPr lang="en-US" sz="2300" b="1" dirty="0" err="1">
                    <a:solidFill>
                      <a:srgbClr val="266668"/>
                    </a:solidFill>
                    <a:latin typeface="#9Slide03 Arima Madurai" panose="00000500000000000000" pitchFamily="2" charset="0"/>
                    <a:cs typeface="#9Slide03 Arima Madurai" panose="00000500000000000000" pitchFamily="2" charset="0"/>
                  </a:rPr>
                  <a:t>là</a:t>
                </a:r>
                <a:r>
                  <a:rPr lang="en-US" sz="2300" b="1" dirty="0">
                    <a:solidFill>
                      <a:srgbClr val="266668"/>
                    </a:solidFill>
                    <a:latin typeface="#9Slide03 Arima Madurai" panose="00000500000000000000" pitchFamily="2" charset="0"/>
                    <a:cs typeface="#9Slide03 Arima Madurai" panose="00000500000000000000" pitchFamily="2" charset="0"/>
                  </a:rPr>
                  <a:t> bao </a:t>
                </a:r>
                <a:r>
                  <a:rPr lang="en-US" sz="2300" b="1" dirty="0" err="1">
                    <a:solidFill>
                      <a:srgbClr val="266668"/>
                    </a:solidFill>
                    <a:latin typeface="#9Slide03 Arima Madurai" panose="00000500000000000000" pitchFamily="2" charset="0"/>
                    <a:cs typeface="#9Slide03 Arima Madurai" panose="00000500000000000000" pitchFamily="2" charset="0"/>
                  </a:rPr>
                  <a:t>nhiêu</a:t>
                </a:r>
                <a:r>
                  <a:rPr lang="en-US" sz="2300" b="1" dirty="0">
                    <a:solidFill>
                      <a:srgbClr val="266668"/>
                    </a:solidFill>
                    <a:latin typeface="#9Slide03 Arima Madurai" panose="00000500000000000000" pitchFamily="2" charset="0"/>
                    <a:cs typeface="#9Slide03 Arima Madurai" panose="00000500000000000000" pitchFamily="2" charset="0"/>
                  </a:rPr>
                  <a:t> </a:t>
                </a:r>
                <a:r>
                  <a:rPr lang="en-US" sz="2300" b="1" baseline="30000" dirty="0">
                    <a:solidFill>
                      <a:srgbClr val="266668"/>
                    </a:solidFill>
                    <a:latin typeface="#9Slide03 Arima Madurai" panose="00000500000000000000" pitchFamily="2" charset="0"/>
                    <a:cs typeface="#9Slide03 Arima Madurai" panose="00000500000000000000" pitchFamily="2" charset="0"/>
                  </a:rPr>
                  <a:t>0</a:t>
                </a:r>
                <a:r>
                  <a:rPr lang="en-US" sz="2300" b="1" dirty="0">
                    <a:solidFill>
                      <a:srgbClr val="266668"/>
                    </a:solidFill>
                    <a:latin typeface="#9Slide03 Arima Madurai" panose="00000500000000000000" pitchFamily="2" charset="0"/>
                    <a:cs typeface="#9Slide03 Arima Madurai" panose="00000500000000000000" pitchFamily="2" charset="0"/>
                  </a:rPr>
                  <a:t>C?</a:t>
                </a:r>
              </a:p>
              <a:p>
                <a:pPr marL="0" marR="0" lvl="0" indent="0" algn="l" defTabSz="914400" rtl="0" eaLnBrk="1" fontAlgn="auto" latinLnBrk="0" hangingPunct="1">
                  <a:lnSpc>
                    <a:spcPct val="150000"/>
                  </a:lnSpc>
                  <a:spcBef>
                    <a:spcPts val="0"/>
                  </a:spcBef>
                  <a:spcAft>
                    <a:spcPts val="1200"/>
                  </a:spcAft>
                  <a:buClrTx/>
                  <a:buSzTx/>
                  <a:buFontTx/>
                  <a:buNone/>
                  <a:tabLst/>
                  <a:defRPr/>
                </a:pPr>
                <a14:m>
                  <m:oMathPara xmlns:m="http://schemas.openxmlformats.org/officeDocument/2006/math">
                    <m:oMathParaPr>
                      <m:jc m:val="centerGroup"/>
                    </m:oMathParaPr>
                    <m:oMath xmlns:m="http://schemas.openxmlformats.org/officeDocument/2006/math">
                      <m:r>
                        <a:rPr lang="vi-VN" sz="2400" b="1">
                          <a:solidFill>
                            <a:srgbClr val="266668"/>
                          </a:solidFill>
                          <a:latin typeface="Cambria Math" panose="02040503050406030204" pitchFamily="18" charset="0"/>
                        </a:rPr>
                        <m:t>.</m:t>
                      </m:r>
                    </m:oMath>
                  </m:oMathPara>
                </a14:m>
                <a:endParaRPr lang="en-US" sz="2400" b="1" dirty="0">
                  <a:solidFill>
                    <a:srgbClr val="266668"/>
                  </a:solidFill>
                  <a:latin typeface="#9Slide03 Arima Madurai" panose="00000500000000000000" pitchFamily="2" charset="0"/>
                  <a:cs typeface="#9Slide03 Arima Madurai" panose="00000500000000000000" pitchFamily="2" charset="0"/>
                </a:endParaRPr>
              </a:p>
            </p:txBody>
          </p:sp>
        </mc:Choice>
        <mc:Fallback xmlns="">
          <p:sp>
            <p:nvSpPr>
              <p:cNvPr id="9" name="TextBox 8">
                <a:extLst>
                  <a:ext uri="{FF2B5EF4-FFF2-40B4-BE49-F238E27FC236}">
                    <a16:creationId xmlns:a16="http://schemas.microsoft.com/office/drawing/2014/main" id="{9A6A3A35-AC69-1F5C-B55D-E89474CF1492}"/>
                  </a:ext>
                </a:extLst>
              </p:cNvPr>
              <p:cNvSpPr txBox="1">
                <a:spLocks noRot="1" noChangeAspect="1" noMove="1" noResize="1" noEditPoints="1" noAdjustHandles="1" noChangeArrowheads="1" noChangeShapeType="1" noTextEdit="1"/>
              </p:cNvSpPr>
              <p:nvPr/>
            </p:nvSpPr>
            <p:spPr>
              <a:xfrm>
                <a:off x="883333" y="1340306"/>
                <a:ext cx="10425329" cy="3170099"/>
              </a:xfrm>
              <a:prstGeom prst="rect">
                <a:avLst/>
              </a:prstGeom>
              <a:blipFill>
                <a:blip r:embed="rId3"/>
                <a:stretch>
                  <a:fillRect l="-936" r="-12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7A69A07-36A3-C17C-3A82-D2CE15401A2B}"/>
                  </a:ext>
                </a:extLst>
              </p:cNvPr>
              <p:cNvSpPr txBox="1"/>
              <p:nvPr/>
            </p:nvSpPr>
            <p:spPr>
              <a:xfrm>
                <a:off x="670849" y="4668971"/>
                <a:ext cx="10899556" cy="676083"/>
              </a:xfrm>
              <a:prstGeom prst="rect">
                <a:avLst/>
              </a:prstGeom>
              <a:noFill/>
            </p:spPr>
            <p:txBody>
              <a:bodyPr wrap="square">
                <a:spAutoFit/>
              </a:bodyPr>
              <a:lstStyle/>
              <a:p>
                <a:r>
                  <a:rPr lang="vi-VN" sz="2400" b="1" dirty="0">
                    <a:solidFill>
                      <a:srgbClr val="266668"/>
                    </a:solidFill>
                    <a:latin typeface="#9Slide03 Arima Madurai" panose="00000500000000000000" pitchFamily="2" charset="0"/>
                    <a:cs typeface="#9Slide03 Arima Madurai" panose="00000500000000000000" pitchFamily="2" charset="0"/>
                  </a:rPr>
                  <a:t>Phương trình cân bằng nhiệ</a:t>
                </a:r>
                <a:r>
                  <a:rPr lang="en-US" sz="2400" b="1" dirty="0">
                    <a:solidFill>
                      <a:srgbClr val="266668"/>
                    </a:solidFill>
                    <a:latin typeface="#9Slide03 Arima Madurai" panose="00000500000000000000" pitchFamily="2" charset="0"/>
                    <a:cs typeface="#9Slide03 Arima Madurai" panose="00000500000000000000" pitchFamily="2" charset="0"/>
                  </a:rPr>
                  <a:t>t </a:t>
                </a:r>
                <a14:m>
                  <m:oMath xmlns:m="http://schemas.openxmlformats.org/officeDocument/2006/math">
                    <m:r>
                      <a:rPr lang="vi-VN" sz="2400" b="1" i="1">
                        <a:solidFill>
                          <a:srgbClr val="266668"/>
                        </a:solidFill>
                        <a:latin typeface="Cambria Math" panose="02040503050406030204" pitchFamily="18" charset="0"/>
                      </a:rPr>
                      <m:t>𝐜</m:t>
                    </m:r>
                    <m:sSub>
                      <m:sSubPr>
                        <m:ctrlPr>
                          <a:rPr lang="en-US" sz="2400" b="1" i="1">
                            <a:solidFill>
                              <a:srgbClr val="266668"/>
                            </a:solidFill>
                            <a:latin typeface="Cambria Math" panose="02040503050406030204" pitchFamily="18" charset="0"/>
                          </a:rPr>
                        </m:ctrlPr>
                      </m:sSubPr>
                      <m:e>
                        <m:r>
                          <a:rPr lang="vi-VN" sz="2400" b="1" i="1">
                            <a:solidFill>
                              <a:srgbClr val="266668"/>
                            </a:solidFill>
                            <a:latin typeface="Cambria Math" panose="02040503050406030204" pitchFamily="18" charset="0"/>
                          </a:rPr>
                          <m:t>𝒎</m:t>
                        </m:r>
                      </m:e>
                      <m:sub>
                        <m:r>
                          <a:rPr lang="vi-VN" sz="2400" b="1" i="1">
                            <a:solidFill>
                              <a:srgbClr val="266668"/>
                            </a:solidFill>
                            <a:latin typeface="Cambria Math" panose="02040503050406030204" pitchFamily="18" charset="0"/>
                          </a:rPr>
                          <m:t>𝟐</m:t>
                        </m:r>
                      </m:sub>
                    </m:sSub>
                    <m:d>
                      <m:dPr>
                        <m:ctrlPr>
                          <a:rPr lang="en-US" sz="2400" b="1" i="1">
                            <a:solidFill>
                              <a:srgbClr val="266668"/>
                            </a:solidFill>
                            <a:latin typeface="Cambria Math" panose="02040503050406030204" pitchFamily="18" charset="0"/>
                          </a:rPr>
                        </m:ctrlPr>
                      </m:dPr>
                      <m:e>
                        <m:sSub>
                          <m:sSubPr>
                            <m:ctrlPr>
                              <a:rPr lang="en-US" sz="2400" b="1" i="1">
                                <a:solidFill>
                                  <a:srgbClr val="266668"/>
                                </a:solidFill>
                                <a:latin typeface="Cambria Math" panose="02040503050406030204" pitchFamily="18" charset="0"/>
                              </a:rPr>
                            </m:ctrlPr>
                          </m:sSubPr>
                          <m:e>
                            <m:r>
                              <a:rPr lang="vi-VN" sz="2400" b="1" i="1">
                                <a:solidFill>
                                  <a:srgbClr val="266668"/>
                                </a:solidFill>
                                <a:latin typeface="Cambria Math" panose="02040503050406030204" pitchFamily="18" charset="0"/>
                              </a:rPr>
                              <m:t>𝒕</m:t>
                            </m:r>
                          </m:e>
                          <m:sub>
                            <m:r>
                              <a:rPr lang="vi-VN" sz="2400" b="1" i="1">
                                <a:solidFill>
                                  <a:srgbClr val="266668"/>
                                </a:solidFill>
                                <a:latin typeface="Cambria Math" panose="02040503050406030204" pitchFamily="18" charset="0"/>
                              </a:rPr>
                              <m:t>𝟐</m:t>
                            </m:r>
                          </m:sub>
                        </m:sSub>
                        <m:r>
                          <a:rPr lang="vi-VN" sz="2400" b="1" i="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𝒕</m:t>
                        </m:r>
                      </m:e>
                    </m:d>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𝛌</m:t>
                    </m:r>
                    <m:sSub>
                      <m:sSubPr>
                        <m:ctrlPr>
                          <a:rPr lang="en-US" sz="2400" b="1" i="1">
                            <a:solidFill>
                              <a:srgbClr val="266668"/>
                            </a:solidFill>
                            <a:latin typeface="Cambria Math" panose="02040503050406030204" pitchFamily="18" charset="0"/>
                          </a:rPr>
                        </m:ctrlPr>
                      </m:sSubPr>
                      <m:e>
                        <m:r>
                          <a:rPr lang="vi-VN" sz="2400" b="1" i="1">
                            <a:solidFill>
                              <a:srgbClr val="266668"/>
                            </a:solidFill>
                            <a:latin typeface="Cambria Math" panose="02040503050406030204" pitchFamily="18" charset="0"/>
                          </a:rPr>
                          <m:t>𝒎</m:t>
                        </m:r>
                      </m:e>
                      <m:sub>
                        <m:r>
                          <a:rPr lang="vi-VN" sz="2400" b="1" i="1">
                            <a:solidFill>
                              <a:srgbClr val="266668"/>
                            </a:solidFill>
                            <a:latin typeface="Cambria Math" panose="02040503050406030204" pitchFamily="18" charset="0"/>
                          </a:rPr>
                          <m:t>𝟏</m:t>
                        </m:r>
                      </m:sub>
                    </m:sSub>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𝐜</m:t>
                    </m:r>
                    <m:sSub>
                      <m:sSubPr>
                        <m:ctrlPr>
                          <a:rPr lang="en-US" sz="2400" b="1" i="1">
                            <a:solidFill>
                              <a:srgbClr val="266668"/>
                            </a:solidFill>
                            <a:latin typeface="Cambria Math" panose="02040503050406030204" pitchFamily="18" charset="0"/>
                          </a:rPr>
                        </m:ctrlPr>
                      </m:sSubPr>
                      <m:e>
                        <m:r>
                          <a:rPr lang="vi-VN" sz="2400" b="1" i="1">
                            <a:solidFill>
                              <a:srgbClr val="266668"/>
                            </a:solidFill>
                            <a:latin typeface="Cambria Math" panose="02040503050406030204" pitchFamily="18" charset="0"/>
                          </a:rPr>
                          <m:t>𝒎</m:t>
                        </m:r>
                      </m:e>
                      <m:sub>
                        <m:r>
                          <a:rPr lang="vi-VN" sz="2400" b="1" i="1">
                            <a:solidFill>
                              <a:srgbClr val="266668"/>
                            </a:solidFill>
                            <a:latin typeface="Cambria Math" panose="02040503050406030204" pitchFamily="18" charset="0"/>
                          </a:rPr>
                          <m:t>𝟏</m:t>
                        </m:r>
                      </m:sub>
                    </m:sSub>
                    <m:r>
                      <a:rPr lang="vi-VN" sz="2400" b="1" i="1">
                        <a:solidFill>
                          <a:srgbClr val="266668"/>
                        </a:solidFill>
                        <a:latin typeface="Cambria Math" panose="02040503050406030204" pitchFamily="18" charset="0"/>
                      </a:rPr>
                      <m:t>𝐭</m:t>
                    </m:r>
                    <m:r>
                      <a:rPr lang="vi-VN" sz="2400" b="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𝐭</m:t>
                    </m:r>
                    <m:r>
                      <a:rPr lang="vi-VN" sz="2400" b="1">
                        <a:solidFill>
                          <a:srgbClr val="266668"/>
                        </a:solidFill>
                        <a:latin typeface="Cambria Math" panose="02040503050406030204" pitchFamily="18" charset="0"/>
                      </a:rPr>
                      <m:t>=</m:t>
                    </m:r>
                    <m:f>
                      <m:fPr>
                        <m:ctrlPr>
                          <a:rPr lang="en-US" sz="2400" b="1" i="1">
                            <a:solidFill>
                              <a:srgbClr val="266668"/>
                            </a:solidFill>
                            <a:latin typeface="Cambria Math" panose="02040503050406030204" pitchFamily="18" charset="0"/>
                          </a:rPr>
                        </m:ctrlPr>
                      </m:fPr>
                      <m:num>
                        <m:r>
                          <a:rPr lang="vi-VN" sz="2400" b="1" i="1">
                            <a:solidFill>
                              <a:srgbClr val="266668"/>
                            </a:solidFill>
                            <a:latin typeface="Cambria Math" panose="02040503050406030204" pitchFamily="18" charset="0"/>
                          </a:rPr>
                          <m:t>𝐜</m:t>
                        </m:r>
                        <m:sSub>
                          <m:sSubPr>
                            <m:ctrlPr>
                              <a:rPr lang="en-US" sz="2400" b="1" i="1">
                                <a:solidFill>
                                  <a:srgbClr val="266668"/>
                                </a:solidFill>
                                <a:latin typeface="Cambria Math" panose="02040503050406030204" pitchFamily="18" charset="0"/>
                              </a:rPr>
                            </m:ctrlPr>
                          </m:sSubPr>
                          <m:e>
                            <m:r>
                              <a:rPr lang="vi-VN" sz="2400" b="1" i="1">
                                <a:solidFill>
                                  <a:srgbClr val="266668"/>
                                </a:solidFill>
                                <a:latin typeface="Cambria Math" panose="02040503050406030204" pitchFamily="18" charset="0"/>
                              </a:rPr>
                              <m:t>𝒎</m:t>
                            </m:r>
                          </m:e>
                          <m:sub>
                            <m:r>
                              <a:rPr lang="vi-VN" sz="2400" b="1" i="1">
                                <a:solidFill>
                                  <a:srgbClr val="266668"/>
                                </a:solidFill>
                                <a:latin typeface="Cambria Math" panose="02040503050406030204" pitchFamily="18" charset="0"/>
                              </a:rPr>
                              <m:t>𝟐</m:t>
                            </m:r>
                          </m:sub>
                        </m:sSub>
                        <m:sSub>
                          <m:sSubPr>
                            <m:ctrlPr>
                              <a:rPr lang="en-US" sz="2400" b="1" i="1">
                                <a:solidFill>
                                  <a:srgbClr val="266668"/>
                                </a:solidFill>
                                <a:latin typeface="Cambria Math" panose="02040503050406030204" pitchFamily="18" charset="0"/>
                              </a:rPr>
                            </m:ctrlPr>
                          </m:sSubPr>
                          <m:e>
                            <m:r>
                              <a:rPr lang="vi-VN" sz="2400" b="1" i="1">
                                <a:solidFill>
                                  <a:srgbClr val="266668"/>
                                </a:solidFill>
                                <a:latin typeface="Cambria Math" panose="02040503050406030204" pitchFamily="18" charset="0"/>
                              </a:rPr>
                              <m:t>𝒕</m:t>
                            </m:r>
                          </m:e>
                          <m:sub>
                            <m:r>
                              <a:rPr lang="vi-VN" sz="2400" b="1" i="1">
                                <a:solidFill>
                                  <a:srgbClr val="266668"/>
                                </a:solidFill>
                                <a:latin typeface="Cambria Math" panose="02040503050406030204" pitchFamily="18" charset="0"/>
                              </a:rPr>
                              <m:t>𝟐</m:t>
                            </m:r>
                          </m:sub>
                        </m:sSub>
                        <m:r>
                          <a:rPr lang="vi-VN" sz="2400" b="1" i="1">
                            <a:solidFill>
                              <a:srgbClr val="266668"/>
                            </a:solidFill>
                            <a:latin typeface="Cambria Math" panose="02040503050406030204" pitchFamily="18" charset="0"/>
                          </a:rPr>
                          <m:t>−</m:t>
                        </m:r>
                        <m:r>
                          <a:rPr lang="vi-VN" sz="2400" b="1" i="1">
                            <a:solidFill>
                              <a:srgbClr val="266668"/>
                            </a:solidFill>
                            <a:latin typeface="Cambria Math" panose="02040503050406030204" pitchFamily="18" charset="0"/>
                          </a:rPr>
                          <m:t>𝛌</m:t>
                        </m:r>
                        <m:sSub>
                          <m:sSubPr>
                            <m:ctrlPr>
                              <a:rPr lang="en-US" sz="2400" b="1" i="1">
                                <a:solidFill>
                                  <a:srgbClr val="266668"/>
                                </a:solidFill>
                                <a:latin typeface="Cambria Math" panose="02040503050406030204" pitchFamily="18" charset="0"/>
                              </a:rPr>
                            </m:ctrlPr>
                          </m:sSubPr>
                          <m:e>
                            <m:r>
                              <a:rPr lang="vi-VN" sz="2400" b="1" i="1">
                                <a:solidFill>
                                  <a:srgbClr val="266668"/>
                                </a:solidFill>
                                <a:latin typeface="Cambria Math" panose="02040503050406030204" pitchFamily="18" charset="0"/>
                              </a:rPr>
                              <m:t>𝒎</m:t>
                            </m:r>
                          </m:e>
                          <m:sub>
                            <m:r>
                              <a:rPr lang="vi-VN" sz="2400" b="1" i="1">
                                <a:solidFill>
                                  <a:srgbClr val="266668"/>
                                </a:solidFill>
                                <a:latin typeface="Cambria Math" panose="02040503050406030204" pitchFamily="18" charset="0"/>
                              </a:rPr>
                              <m:t>𝟏</m:t>
                            </m:r>
                          </m:sub>
                        </m:sSub>
                      </m:num>
                      <m:den>
                        <m:r>
                          <a:rPr lang="vi-VN" sz="2400" b="1" i="1">
                            <a:solidFill>
                              <a:srgbClr val="266668"/>
                            </a:solidFill>
                            <a:latin typeface="Cambria Math" panose="02040503050406030204" pitchFamily="18" charset="0"/>
                          </a:rPr>
                          <m:t>𝐜</m:t>
                        </m:r>
                        <m:d>
                          <m:dPr>
                            <m:ctrlPr>
                              <a:rPr lang="en-US" sz="2400" b="1" i="1">
                                <a:solidFill>
                                  <a:srgbClr val="266668"/>
                                </a:solidFill>
                                <a:latin typeface="Cambria Math" panose="02040503050406030204" pitchFamily="18" charset="0"/>
                              </a:rPr>
                            </m:ctrlPr>
                          </m:dPr>
                          <m:e>
                            <m:sSub>
                              <m:sSubPr>
                                <m:ctrlPr>
                                  <a:rPr lang="en-US" sz="2400" b="1" i="1">
                                    <a:solidFill>
                                      <a:srgbClr val="266668"/>
                                    </a:solidFill>
                                    <a:latin typeface="Cambria Math" panose="02040503050406030204" pitchFamily="18" charset="0"/>
                                  </a:rPr>
                                </m:ctrlPr>
                              </m:sSubPr>
                              <m:e>
                                <m:r>
                                  <a:rPr lang="vi-VN" sz="2400" b="1" i="1">
                                    <a:solidFill>
                                      <a:srgbClr val="266668"/>
                                    </a:solidFill>
                                    <a:latin typeface="Cambria Math" panose="02040503050406030204" pitchFamily="18" charset="0"/>
                                  </a:rPr>
                                  <m:t>𝒎</m:t>
                                </m:r>
                              </m:e>
                              <m:sub>
                                <m:r>
                                  <a:rPr lang="vi-VN" sz="2400" b="1" i="1">
                                    <a:solidFill>
                                      <a:srgbClr val="266668"/>
                                    </a:solidFill>
                                    <a:latin typeface="Cambria Math" panose="02040503050406030204" pitchFamily="18" charset="0"/>
                                  </a:rPr>
                                  <m:t>𝟐</m:t>
                                </m:r>
                              </m:sub>
                            </m:sSub>
                            <m:r>
                              <a:rPr lang="vi-VN" sz="2400" b="1">
                                <a:solidFill>
                                  <a:srgbClr val="266668"/>
                                </a:solidFill>
                                <a:latin typeface="Cambria Math" panose="02040503050406030204" pitchFamily="18" charset="0"/>
                              </a:rPr>
                              <m:t>+</m:t>
                            </m:r>
                            <m:sSub>
                              <m:sSubPr>
                                <m:ctrlPr>
                                  <a:rPr lang="en-US" sz="2400" b="1" i="1">
                                    <a:solidFill>
                                      <a:srgbClr val="266668"/>
                                    </a:solidFill>
                                    <a:latin typeface="Cambria Math" panose="02040503050406030204" pitchFamily="18" charset="0"/>
                                  </a:rPr>
                                </m:ctrlPr>
                              </m:sSubPr>
                              <m:e>
                                <m:r>
                                  <a:rPr lang="vi-VN" sz="2400" b="1" i="1">
                                    <a:solidFill>
                                      <a:srgbClr val="266668"/>
                                    </a:solidFill>
                                    <a:latin typeface="Cambria Math" panose="02040503050406030204" pitchFamily="18" charset="0"/>
                                  </a:rPr>
                                  <m:t>𝒎</m:t>
                                </m:r>
                              </m:e>
                              <m:sub>
                                <m:r>
                                  <a:rPr lang="vi-VN" sz="2400" b="1" i="1">
                                    <a:solidFill>
                                      <a:srgbClr val="266668"/>
                                    </a:solidFill>
                                    <a:latin typeface="Cambria Math" panose="02040503050406030204" pitchFamily="18" charset="0"/>
                                  </a:rPr>
                                  <m:t>𝟏</m:t>
                                </m:r>
                              </m:sub>
                            </m:sSub>
                          </m:e>
                        </m:d>
                      </m:den>
                    </m:f>
                    <m:r>
                      <a:rPr lang="vi-VN" sz="2400" b="1">
                        <a:solidFill>
                          <a:srgbClr val="266668"/>
                        </a:solidFill>
                        <a:latin typeface="Cambria Math" panose="02040503050406030204" pitchFamily="18" charset="0"/>
                      </a:rPr>
                      <m:t>=</m:t>
                    </m:r>
                    <m:sSup>
                      <m:sSupPr>
                        <m:ctrlPr>
                          <a:rPr lang="en-US" sz="2400" b="1" i="1">
                            <a:solidFill>
                              <a:srgbClr val="266668"/>
                            </a:solidFill>
                            <a:latin typeface="Cambria Math" panose="02040503050406030204" pitchFamily="18" charset="0"/>
                          </a:rPr>
                        </m:ctrlPr>
                      </m:sSupPr>
                      <m:e>
                        <m:r>
                          <a:rPr lang="vi-VN" sz="2400" b="1" i="1">
                            <a:solidFill>
                              <a:srgbClr val="266668"/>
                            </a:solidFill>
                            <a:latin typeface="Cambria Math" panose="02040503050406030204" pitchFamily="18" charset="0"/>
                          </a:rPr>
                          <m:t>𝟕</m:t>
                        </m:r>
                      </m:e>
                      <m:sup>
                        <m:r>
                          <a:rPr lang="vi-VN" sz="2400" b="1" i="1">
                            <a:solidFill>
                              <a:srgbClr val="266668"/>
                            </a:solidFill>
                            <a:latin typeface="Cambria Math" panose="02040503050406030204" pitchFamily="18" charset="0"/>
                          </a:rPr>
                          <m:t>𝟎</m:t>
                        </m:r>
                      </m:sup>
                    </m:sSup>
                    <m:r>
                      <a:rPr lang="vi-VN" sz="2400" b="1" i="1">
                        <a:solidFill>
                          <a:srgbClr val="266668"/>
                        </a:solidFill>
                        <a:latin typeface="Cambria Math" panose="02040503050406030204" pitchFamily="18" charset="0"/>
                      </a:rPr>
                      <m:t>𝐂</m:t>
                    </m:r>
                    <m:r>
                      <a:rPr lang="vi-VN" sz="2400" b="1">
                        <a:solidFill>
                          <a:srgbClr val="266668"/>
                        </a:solidFill>
                        <a:latin typeface="Cambria Math" panose="02040503050406030204" pitchFamily="18" charset="0"/>
                      </a:rPr>
                      <m:t>.</m:t>
                    </m:r>
                  </m:oMath>
                </a14:m>
                <a:r>
                  <a:rPr lang="vi-VN" sz="2400" b="1" dirty="0">
                    <a:solidFill>
                      <a:srgbClr val="266668"/>
                    </a:solidFill>
                    <a:latin typeface="#9Slide03 Arima Madurai" panose="00000500000000000000" pitchFamily="2" charset="0"/>
                    <a:cs typeface="#9Slide03 Arima Madurai" panose="00000500000000000000" pitchFamily="2" charset="0"/>
                  </a:rPr>
                  <a:t> </a:t>
                </a:r>
                <a:endParaRPr lang="en-US" sz="2400" b="1" dirty="0">
                  <a:solidFill>
                    <a:srgbClr val="266668"/>
                  </a:solidFill>
                  <a:latin typeface="#9Slide03 Arima Madurai" panose="00000500000000000000" pitchFamily="2" charset="0"/>
                  <a:cs typeface="#9Slide03 Arima Madurai" panose="00000500000000000000" pitchFamily="2" charset="0"/>
                </a:endParaRPr>
              </a:p>
            </p:txBody>
          </p:sp>
        </mc:Choice>
        <mc:Fallback xmlns="">
          <p:sp>
            <p:nvSpPr>
              <p:cNvPr id="3" name="TextBox 2">
                <a:extLst>
                  <a:ext uri="{FF2B5EF4-FFF2-40B4-BE49-F238E27FC236}">
                    <a16:creationId xmlns:a16="http://schemas.microsoft.com/office/drawing/2014/main" id="{37A69A07-36A3-C17C-3A82-D2CE15401A2B}"/>
                  </a:ext>
                </a:extLst>
              </p:cNvPr>
              <p:cNvSpPr txBox="1">
                <a:spLocks noRot="1" noChangeAspect="1" noMove="1" noResize="1" noEditPoints="1" noAdjustHandles="1" noChangeArrowheads="1" noChangeShapeType="1" noTextEdit="1"/>
              </p:cNvSpPr>
              <p:nvPr/>
            </p:nvSpPr>
            <p:spPr>
              <a:xfrm>
                <a:off x="670849" y="4668971"/>
                <a:ext cx="10899556" cy="676083"/>
              </a:xfrm>
              <a:prstGeom prst="rect">
                <a:avLst/>
              </a:prstGeom>
              <a:blipFill>
                <a:blip r:embed="rId4"/>
                <a:stretch>
                  <a:fillRect l="-839" r="-1230" b="-8108"/>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523914E4-D802-6F93-A962-77E77CC35565}"/>
              </a:ext>
            </a:extLst>
          </p:cNvPr>
          <p:cNvSpPr txBox="1"/>
          <p:nvPr/>
        </p:nvSpPr>
        <p:spPr>
          <a:xfrm>
            <a:off x="4657116" y="3887338"/>
            <a:ext cx="2927022" cy="401278"/>
          </a:xfrm>
          <a:prstGeom prst="roundRect">
            <a:avLst>
              <a:gd name="adj" fmla="val 50000"/>
            </a:avLst>
          </a:prstGeom>
          <a:solidFill>
            <a:srgbClr val="FEF9C3"/>
          </a:solidFill>
        </p:spPr>
        <p:txBody>
          <a:bodyPr wrap="square" anchor="ctr">
            <a:noAutofit/>
          </a:bodyPr>
          <a:lstStyle/>
          <a:p>
            <a:pPr marL="0" marR="0" algn="ctr">
              <a:spcBef>
                <a:spcPts val="0"/>
              </a:spcBef>
              <a:spcAft>
                <a:spcPts val="750"/>
              </a:spcAft>
              <a:tabLst>
                <a:tab pos="270510" algn="l"/>
              </a:tabLst>
            </a:pPr>
            <a:r>
              <a:rPr lang="en-US" sz="2400" b="1" dirty="0" err="1">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Hướng</a:t>
            </a:r>
            <a:r>
              <a:rPr lang="en-US" sz="2400" b="1"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400" b="1" dirty="0" err="1">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dẫn</a:t>
            </a:r>
            <a:r>
              <a:rPr lang="en-US" sz="2400" b="1"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 </a:t>
            </a:r>
            <a:r>
              <a:rPr lang="en-US" sz="2400" b="1" dirty="0" err="1">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rPr>
              <a:t>giải</a:t>
            </a:r>
            <a:endParaRPr lang="en-US" sz="2400" dirty="0">
              <a:solidFill>
                <a:srgbClr val="FF0000"/>
              </a:solidFill>
              <a:effectLst/>
              <a:latin typeface="#9Slide03 Arima Madurai Black" panose="00000A00000000000000" pitchFamily="2" charset="0"/>
              <a:ea typeface="Times New Roman" panose="02020603050405020304" pitchFamily="18" charset="0"/>
              <a:cs typeface="#9Slide03 Arima Madurai Black" panose="00000A00000000000000" pitchFamily="2" charset="0"/>
            </a:endParaRPr>
          </a:p>
        </p:txBody>
      </p:sp>
    </p:spTree>
    <p:extLst>
      <p:ext uri="{BB962C8B-B14F-4D97-AF65-F5344CB8AC3E}">
        <p14:creationId xmlns:p14="http://schemas.microsoft.com/office/powerpoint/2010/main" val="283118946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par>
                          <p:cTn id="14" fill="hold">
                            <p:stCondLst>
                              <p:cond delay="500"/>
                            </p:stCondLst>
                            <p:childTnLst>
                              <p:par>
                                <p:cTn id="15" presetID="53" presetClass="entr" presetSubtype="16" fill="hold" grpId="0" nodeType="afterEffect">
                                  <p:stCondLst>
                                    <p:cond delay="0"/>
                                  </p:stCondLst>
                                  <p:iterate type="lt">
                                    <p:tmPct val="5000"/>
                                  </p:iterate>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p:cTn id="1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p:bldP spid="3" grpId="0" uiExpand="1" build="p"/>
      <p:bldP spid="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AA41213-8480-2DA9-DF41-DC67810D0A71}"/>
              </a:ext>
            </a:extLst>
          </p:cNvPr>
          <p:cNvPicPr>
            <a:picLocks noChangeAspect="1"/>
          </p:cNvPicPr>
          <p:nvPr/>
        </p:nvPicPr>
        <p:blipFill>
          <a:blip r:embed="rId2"/>
          <a:stretch>
            <a:fillRect/>
          </a:stretch>
        </p:blipFill>
        <p:spPr>
          <a:xfrm>
            <a:off x="0" y="0"/>
            <a:ext cx="12192000" cy="6858000"/>
          </a:xfrm>
          <a:prstGeom prst="rect">
            <a:avLst/>
          </a:prstGeom>
        </p:spPr>
      </p:pic>
      <p:pic>
        <p:nvPicPr>
          <p:cNvPr id="6" name="Picture 5">
            <a:extLst>
              <a:ext uri="{FF2B5EF4-FFF2-40B4-BE49-F238E27FC236}">
                <a16:creationId xmlns:a16="http://schemas.microsoft.com/office/drawing/2014/main" id="{002D0596-D728-C920-4C23-9EB079569BA4}"/>
              </a:ext>
            </a:extLst>
          </p:cNvPr>
          <p:cNvPicPr>
            <a:picLocks noChangeAspect="1"/>
          </p:cNvPicPr>
          <p:nvPr/>
        </p:nvPicPr>
        <p:blipFill>
          <a:blip r:embed="rId3"/>
          <a:stretch>
            <a:fillRect/>
          </a:stretch>
        </p:blipFill>
        <p:spPr>
          <a:xfrm>
            <a:off x="0" y="4701822"/>
            <a:ext cx="12192000" cy="2156178"/>
          </a:xfrm>
          <a:prstGeom prst="rect">
            <a:avLst/>
          </a:prstGeom>
        </p:spPr>
      </p:pic>
      <p:pic>
        <p:nvPicPr>
          <p:cNvPr id="22" name="Picture 21">
            <a:extLst>
              <a:ext uri="{FF2B5EF4-FFF2-40B4-BE49-F238E27FC236}">
                <a16:creationId xmlns:a16="http://schemas.microsoft.com/office/drawing/2014/main" id="{699E6AA9-E89D-FAF8-4712-7F1B72E92844}"/>
              </a:ext>
            </a:extLst>
          </p:cNvPr>
          <p:cNvPicPr>
            <a:picLocks noChangeAspect="1"/>
          </p:cNvPicPr>
          <p:nvPr/>
        </p:nvPicPr>
        <p:blipFill>
          <a:blip r:embed="rId4"/>
          <a:stretch>
            <a:fillRect/>
          </a:stretch>
        </p:blipFill>
        <p:spPr>
          <a:xfrm>
            <a:off x="0" y="0"/>
            <a:ext cx="12148462" cy="6414911"/>
          </a:xfrm>
          <a:prstGeom prst="rect">
            <a:avLst/>
          </a:prstGeom>
        </p:spPr>
      </p:pic>
      <p:pic>
        <p:nvPicPr>
          <p:cNvPr id="16" name="Picture 15">
            <a:extLst>
              <a:ext uri="{FF2B5EF4-FFF2-40B4-BE49-F238E27FC236}">
                <a16:creationId xmlns:a16="http://schemas.microsoft.com/office/drawing/2014/main" id="{7F36EEBA-AEAD-41D9-923B-582B81335C05}"/>
              </a:ext>
            </a:extLst>
          </p:cNvPr>
          <p:cNvPicPr>
            <a:picLocks noChangeAspect="1"/>
          </p:cNvPicPr>
          <p:nvPr/>
        </p:nvPicPr>
        <p:blipFill>
          <a:blip r:embed="rId5"/>
          <a:stretch>
            <a:fillRect/>
          </a:stretch>
        </p:blipFill>
        <p:spPr>
          <a:xfrm>
            <a:off x="285133" y="2364669"/>
            <a:ext cx="2472267" cy="3725333"/>
          </a:xfrm>
          <a:prstGeom prst="rect">
            <a:avLst/>
          </a:prstGeom>
        </p:spPr>
      </p:pic>
      <p:pic>
        <p:nvPicPr>
          <p:cNvPr id="18" name="Picture 17">
            <a:extLst>
              <a:ext uri="{FF2B5EF4-FFF2-40B4-BE49-F238E27FC236}">
                <a16:creationId xmlns:a16="http://schemas.microsoft.com/office/drawing/2014/main" id="{8E032304-81B2-C8D1-BC5A-5030616F6B32}"/>
              </a:ext>
            </a:extLst>
          </p:cNvPr>
          <p:cNvPicPr>
            <a:picLocks noChangeAspect="1"/>
          </p:cNvPicPr>
          <p:nvPr/>
        </p:nvPicPr>
        <p:blipFill>
          <a:blip r:embed="rId6"/>
          <a:stretch>
            <a:fillRect/>
          </a:stretch>
        </p:blipFill>
        <p:spPr>
          <a:xfrm>
            <a:off x="4392832" y="2545644"/>
            <a:ext cx="3081867" cy="3623733"/>
          </a:xfrm>
          <a:prstGeom prst="rect">
            <a:avLst/>
          </a:prstGeom>
        </p:spPr>
      </p:pic>
      <p:pic>
        <p:nvPicPr>
          <p:cNvPr id="20" name="Picture 19">
            <a:extLst>
              <a:ext uri="{FF2B5EF4-FFF2-40B4-BE49-F238E27FC236}">
                <a16:creationId xmlns:a16="http://schemas.microsoft.com/office/drawing/2014/main" id="{F39B8F21-70A6-C119-9143-CFB488ADA719}"/>
              </a:ext>
            </a:extLst>
          </p:cNvPr>
          <p:cNvPicPr>
            <a:picLocks noChangeAspect="1"/>
          </p:cNvPicPr>
          <p:nvPr/>
        </p:nvPicPr>
        <p:blipFill>
          <a:blip r:embed="rId7"/>
          <a:stretch>
            <a:fillRect/>
          </a:stretch>
        </p:blipFill>
        <p:spPr>
          <a:xfrm>
            <a:off x="9460252" y="2438046"/>
            <a:ext cx="2472267" cy="3578578"/>
          </a:xfrm>
          <a:prstGeom prst="rect">
            <a:avLst/>
          </a:prstGeom>
        </p:spPr>
      </p:pic>
      <p:pic>
        <p:nvPicPr>
          <p:cNvPr id="8" name="Picture 7">
            <a:extLst>
              <a:ext uri="{FF2B5EF4-FFF2-40B4-BE49-F238E27FC236}">
                <a16:creationId xmlns:a16="http://schemas.microsoft.com/office/drawing/2014/main" id="{2F150FFD-C6C7-0B88-AFCF-DA2A9EF77574}"/>
              </a:ext>
            </a:extLst>
          </p:cNvPr>
          <p:cNvPicPr>
            <a:picLocks noChangeAspect="1"/>
          </p:cNvPicPr>
          <p:nvPr/>
        </p:nvPicPr>
        <p:blipFill>
          <a:blip r:embed="rId8"/>
          <a:stretch>
            <a:fillRect/>
          </a:stretch>
        </p:blipFill>
        <p:spPr>
          <a:xfrm>
            <a:off x="2231821" y="2500488"/>
            <a:ext cx="3036711" cy="4109156"/>
          </a:xfrm>
          <a:prstGeom prst="rect">
            <a:avLst/>
          </a:prstGeom>
        </p:spPr>
      </p:pic>
      <p:pic>
        <p:nvPicPr>
          <p:cNvPr id="12" name="Picture 11">
            <a:extLst>
              <a:ext uri="{FF2B5EF4-FFF2-40B4-BE49-F238E27FC236}">
                <a16:creationId xmlns:a16="http://schemas.microsoft.com/office/drawing/2014/main" id="{4D9F7579-E2D0-334A-9766-8398B41CEC2B}"/>
              </a:ext>
            </a:extLst>
          </p:cNvPr>
          <p:cNvPicPr>
            <a:picLocks noChangeAspect="1"/>
          </p:cNvPicPr>
          <p:nvPr/>
        </p:nvPicPr>
        <p:blipFill>
          <a:blip r:embed="rId9"/>
          <a:stretch>
            <a:fillRect/>
          </a:stretch>
        </p:blipFill>
        <p:spPr>
          <a:xfrm>
            <a:off x="7474699" y="2794000"/>
            <a:ext cx="2754489" cy="3815644"/>
          </a:xfrm>
          <a:prstGeom prst="rect">
            <a:avLst/>
          </a:prstGeom>
        </p:spPr>
      </p:pic>
      <p:grpSp>
        <p:nvGrpSpPr>
          <p:cNvPr id="28" name="Group 27">
            <a:extLst>
              <a:ext uri="{FF2B5EF4-FFF2-40B4-BE49-F238E27FC236}">
                <a16:creationId xmlns:a16="http://schemas.microsoft.com/office/drawing/2014/main" id="{5DFF21F7-4A70-8E53-77CA-56F1AC61ECAA}"/>
              </a:ext>
            </a:extLst>
          </p:cNvPr>
          <p:cNvGrpSpPr/>
          <p:nvPr/>
        </p:nvGrpSpPr>
        <p:grpSpPr>
          <a:xfrm>
            <a:off x="0" y="-121709"/>
            <a:ext cx="12192000" cy="2486378"/>
            <a:chOff x="0" y="-121709"/>
            <a:chExt cx="12192000" cy="2486378"/>
          </a:xfrm>
        </p:grpSpPr>
        <p:pic>
          <p:nvPicPr>
            <p:cNvPr id="24" name="Picture 23">
              <a:extLst>
                <a:ext uri="{FF2B5EF4-FFF2-40B4-BE49-F238E27FC236}">
                  <a16:creationId xmlns:a16="http://schemas.microsoft.com/office/drawing/2014/main" id="{222866F4-7C44-3A51-75C1-FAD06C6B925A}"/>
                </a:ext>
              </a:extLst>
            </p:cNvPr>
            <p:cNvPicPr>
              <a:picLocks noChangeAspect="1"/>
            </p:cNvPicPr>
            <p:nvPr/>
          </p:nvPicPr>
          <p:blipFill>
            <a:blip r:embed="rId10"/>
            <a:stretch>
              <a:fillRect/>
            </a:stretch>
          </p:blipFill>
          <p:spPr>
            <a:xfrm>
              <a:off x="0" y="-121709"/>
              <a:ext cx="12192000" cy="2486378"/>
            </a:xfrm>
            <a:prstGeom prst="rect">
              <a:avLst/>
            </a:prstGeom>
          </p:spPr>
        </p:pic>
        <p:sp>
          <p:nvSpPr>
            <p:cNvPr id="25" name="TextBox 24">
              <a:extLst>
                <a:ext uri="{FF2B5EF4-FFF2-40B4-BE49-F238E27FC236}">
                  <a16:creationId xmlns:a16="http://schemas.microsoft.com/office/drawing/2014/main" id="{852F8C27-019A-6429-5CFC-CE78E69A821D}"/>
                </a:ext>
              </a:extLst>
            </p:cNvPr>
            <p:cNvSpPr txBox="1"/>
            <p:nvPr/>
          </p:nvSpPr>
          <p:spPr>
            <a:xfrm>
              <a:off x="2019300" y="539059"/>
              <a:ext cx="8429625" cy="754374"/>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endParaRPr kumimoji="0" lang="en-US" sz="3600" b="0" i="0" u="none" strike="noStrike" kern="1200" cap="none" spc="0" normalizeH="0" baseline="0" noProof="0" dirty="0">
                <a:ln>
                  <a:noFill/>
                </a:ln>
                <a:solidFill>
                  <a:srgbClr val="FF8900"/>
                </a:solidFill>
                <a:effectLst/>
                <a:uLnTx/>
                <a:uFillTx/>
                <a:latin typeface="#9Slide03 Montserrat Bold" panose="00000800000000000000" pitchFamily="2" charset="0"/>
                <a:ea typeface="+mn-ea"/>
                <a:cs typeface="+mn-cs"/>
              </a:endParaRPr>
            </a:p>
          </p:txBody>
        </p:sp>
      </p:grpSp>
    </p:spTree>
    <p:extLst>
      <p:ext uri="{BB962C8B-B14F-4D97-AF65-F5344CB8AC3E}">
        <p14:creationId xmlns:p14="http://schemas.microsoft.com/office/powerpoint/2010/main" val="113124170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12000" fill="hold" nodeType="withEffect" p14:presetBounceEnd="89000">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14:bounceEnd="89000">
                                          <p:cBhvr additive="base">
                                            <p:cTn id="7" dur="2000" fill="hold"/>
                                            <p:tgtEl>
                                              <p:spTgt spid="16"/>
                                            </p:tgtEl>
                                            <p:attrNameLst>
                                              <p:attrName>ppt_x</p:attrName>
                                            </p:attrNameLst>
                                          </p:cBhvr>
                                          <p:tavLst>
                                            <p:tav tm="0">
                                              <p:val>
                                                <p:strVal val="#ppt_x"/>
                                              </p:val>
                                            </p:tav>
                                            <p:tav tm="100000">
                                              <p:val>
                                                <p:strVal val="#ppt_x"/>
                                              </p:val>
                                            </p:tav>
                                          </p:tavLst>
                                        </p:anim>
                                        <p:anim calcmode="lin" valueType="num" p14:bounceEnd="89000">
                                          <p:cBhvr additive="base">
                                            <p:cTn id="8" dur="20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accel="12000" fill="hold" nodeType="withEffect" p14:presetBounceEnd="89000">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14:bounceEnd="89000">
                                          <p:cBhvr additive="base">
                                            <p:cTn id="11" dur="2000" fill="hold"/>
                                            <p:tgtEl>
                                              <p:spTgt spid="18"/>
                                            </p:tgtEl>
                                            <p:attrNameLst>
                                              <p:attrName>ppt_x</p:attrName>
                                            </p:attrNameLst>
                                          </p:cBhvr>
                                          <p:tavLst>
                                            <p:tav tm="0">
                                              <p:val>
                                                <p:strVal val="#ppt_x"/>
                                              </p:val>
                                            </p:tav>
                                            <p:tav tm="100000">
                                              <p:val>
                                                <p:strVal val="#ppt_x"/>
                                              </p:val>
                                            </p:tav>
                                          </p:tavLst>
                                        </p:anim>
                                        <p:anim calcmode="lin" valueType="num" p14:bounceEnd="89000">
                                          <p:cBhvr additive="base">
                                            <p:cTn id="12" dur="20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accel="12000" fill="hold" nodeType="withEffect" p14:presetBounceEnd="89000">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14:bounceEnd="89000">
                                          <p:cBhvr additive="base">
                                            <p:cTn id="15" dur="2000" fill="hold"/>
                                            <p:tgtEl>
                                              <p:spTgt spid="20"/>
                                            </p:tgtEl>
                                            <p:attrNameLst>
                                              <p:attrName>ppt_x</p:attrName>
                                            </p:attrNameLst>
                                          </p:cBhvr>
                                          <p:tavLst>
                                            <p:tav tm="0">
                                              <p:val>
                                                <p:strVal val="#ppt_x"/>
                                              </p:val>
                                            </p:tav>
                                            <p:tav tm="100000">
                                              <p:val>
                                                <p:strVal val="#ppt_x"/>
                                              </p:val>
                                            </p:tav>
                                          </p:tavLst>
                                        </p:anim>
                                        <p:anim calcmode="lin" valueType="num" p14:bounceEnd="89000">
                                          <p:cBhvr additive="base">
                                            <p:cTn id="16" dur="20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accel="12000" fill="hold" nodeType="withEffect" p14:presetBounceEnd="89000">
                                      <p:stCondLst>
                                        <p:cond delay="250"/>
                                      </p:stCondLst>
                                      <p:childTnLst>
                                        <p:set>
                                          <p:cBhvr>
                                            <p:cTn id="18" dur="1" fill="hold">
                                              <p:stCondLst>
                                                <p:cond delay="0"/>
                                              </p:stCondLst>
                                            </p:cTn>
                                            <p:tgtEl>
                                              <p:spTgt spid="8"/>
                                            </p:tgtEl>
                                            <p:attrNameLst>
                                              <p:attrName>style.visibility</p:attrName>
                                            </p:attrNameLst>
                                          </p:cBhvr>
                                          <p:to>
                                            <p:strVal val="visible"/>
                                          </p:to>
                                        </p:set>
                                        <p:anim calcmode="lin" valueType="num" p14:bounceEnd="89000">
                                          <p:cBhvr additive="base">
                                            <p:cTn id="19" dur="2000" fill="hold"/>
                                            <p:tgtEl>
                                              <p:spTgt spid="8"/>
                                            </p:tgtEl>
                                            <p:attrNameLst>
                                              <p:attrName>ppt_x</p:attrName>
                                            </p:attrNameLst>
                                          </p:cBhvr>
                                          <p:tavLst>
                                            <p:tav tm="0">
                                              <p:val>
                                                <p:strVal val="#ppt_x"/>
                                              </p:val>
                                            </p:tav>
                                            <p:tav tm="100000">
                                              <p:val>
                                                <p:strVal val="#ppt_x"/>
                                              </p:val>
                                            </p:tav>
                                          </p:tavLst>
                                        </p:anim>
                                        <p:anim calcmode="lin" valueType="num" p14:bounceEnd="89000">
                                          <p:cBhvr additive="base">
                                            <p:cTn id="20" dur="20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accel="12000" fill="hold" nodeType="withEffect" p14:presetBounceEnd="89000">
                                      <p:stCondLst>
                                        <p:cond delay="250"/>
                                      </p:stCondLst>
                                      <p:childTnLst>
                                        <p:set>
                                          <p:cBhvr>
                                            <p:cTn id="22" dur="1" fill="hold">
                                              <p:stCondLst>
                                                <p:cond delay="0"/>
                                              </p:stCondLst>
                                            </p:cTn>
                                            <p:tgtEl>
                                              <p:spTgt spid="12"/>
                                            </p:tgtEl>
                                            <p:attrNameLst>
                                              <p:attrName>style.visibility</p:attrName>
                                            </p:attrNameLst>
                                          </p:cBhvr>
                                          <p:to>
                                            <p:strVal val="visible"/>
                                          </p:to>
                                        </p:set>
                                        <p:anim calcmode="lin" valueType="num" p14:bounceEnd="89000">
                                          <p:cBhvr additive="base">
                                            <p:cTn id="23" dur="2000" fill="hold"/>
                                            <p:tgtEl>
                                              <p:spTgt spid="12"/>
                                            </p:tgtEl>
                                            <p:attrNameLst>
                                              <p:attrName>ppt_x</p:attrName>
                                            </p:attrNameLst>
                                          </p:cBhvr>
                                          <p:tavLst>
                                            <p:tav tm="0">
                                              <p:val>
                                                <p:strVal val="#ppt_x"/>
                                              </p:val>
                                            </p:tav>
                                            <p:tav tm="100000">
                                              <p:val>
                                                <p:strVal val="#ppt_x"/>
                                              </p:val>
                                            </p:tav>
                                          </p:tavLst>
                                        </p:anim>
                                        <p:anim calcmode="lin" valueType="num" p14:bounceEnd="89000">
                                          <p:cBhvr additive="base">
                                            <p:cTn id="24" dur="20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1" decel="100000" fill="hold" nodeType="withEffect">
                                      <p:stCondLst>
                                        <p:cond delay="75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1000" fill="hold"/>
                                            <p:tgtEl>
                                              <p:spTgt spid="28"/>
                                            </p:tgtEl>
                                            <p:attrNameLst>
                                              <p:attrName>ppt_x</p:attrName>
                                            </p:attrNameLst>
                                          </p:cBhvr>
                                          <p:tavLst>
                                            <p:tav tm="0">
                                              <p:val>
                                                <p:strVal val="#ppt_x"/>
                                              </p:val>
                                            </p:tav>
                                            <p:tav tm="100000">
                                              <p:val>
                                                <p:strVal val="#ppt_x"/>
                                              </p:val>
                                            </p:tav>
                                          </p:tavLst>
                                        </p:anim>
                                        <p:anim calcmode="lin" valueType="num">
                                          <p:cBhvr additive="base">
                                            <p:cTn id="28" dur="1000" fill="hold"/>
                                            <p:tgtEl>
                                              <p:spTgt spid="28"/>
                                            </p:tgtEl>
                                            <p:attrNameLst>
                                              <p:attrName>ppt_y</p:attrName>
                                            </p:attrNameLst>
                                          </p:cBhvr>
                                          <p:tavLst>
                                            <p:tav tm="0">
                                              <p:val>
                                                <p:strVal val="0-#ppt_h/2"/>
                                              </p:val>
                                            </p:tav>
                                            <p:tav tm="100000">
                                              <p:val>
                                                <p:strVal val="#ppt_y"/>
                                              </p:val>
                                            </p:tav>
                                          </p:tavLst>
                                        </p:anim>
                                      </p:childTnLst>
                                    </p:cTn>
                                  </p:par>
                                  <p:par>
                                    <p:cTn id="29" presetID="14" presetClass="entr" presetSubtype="10" fill="hold" nodeType="withEffect">
                                      <p:stCondLst>
                                        <p:cond delay="500"/>
                                      </p:stCondLst>
                                      <p:childTnLst>
                                        <p:set>
                                          <p:cBhvr>
                                            <p:cTn id="30" dur="1" fill="hold">
                                              <p:stCondLst>
                                                <p:cond delay="0"/>
                                              </p:stCondLst>
                                            </p:cTn>
                                            <p:tgtEl>
                                              <p:spTgt spid="22"/>
                                            </p:tgtEl>
                                            <p:attrNameLst>
                                              <p:attrName>style.visibility</p:attrName>
                                            </p:attrNameLst>
                                          </p:cBhvr>
                                          <p:to>
                                            <p:strVal val="visible"/>
                                          </p:to>
                                        </p:set>
                                        <p:animEffect transition="in" filter="randombar(horizont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1200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2000" fill="hold"/>
                                            <p:tgtEl>
                                              <p:spTgt spid="16"/>
                                            </p:tgtEl>
                                            <p:attrNameLst>
                                              <p:attrName>ppt_x</p:attrName>
                                            </p:attrNameLst>
                                          </p:cBhvr>
                                          <p:tavLst>
                                            <p:tav tm="0">
                                              <p:val>
                                                <p:strVal val="#ppt_x"/>
                                              </p:val>
                                            </p:tav>
                                            <p:tav tm="100000">
                                              <p:val>
                                                <p:strVal val="#ppt_x"/>
                                              </p:val>
                                            </p:tav>
                                          </p:tavLst>
                                        </p:anim>
                                        <p:anim calcmode="lin" valueType="num">
                                          <p:cBhvr additive="base">
                                            <p:cTn id="8" dur="20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accel="1200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2000" fill="hold"/>
                                            <p:tgtEl>
                                              <p:spTgt spid="18"/>
                                            </p:tgtEl>
                                            <p:attrNameLst>
                                              <p:attrName>ppt_x</p:attrName>
                                            </p:attrNameLst>
                                          </p:cBhvr>
                                          <p:tavLst>
                                            <p:tav tm="0">
                                              <p:val>
                                                <p:strVal val="#ppt_x"/>
                                              </p:val>
                                            </p:tav>
                                            <p:tav tm="100000">
                                              <p:val>
                                                <p:strVal val="#ppt_x"/>
                                              </p:val>
                                            </p:tav>
                                          </p:tavLst>
                                        </p:anim>
                                        <p:anim calcmode="lin" valueType="num">
                                          <p:cBhvr additive="base">
                                            <p:cTn id="12" dur="20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accel="1200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2000" fill="hold"/>
                                            <p:tgtEl>
                                              <p:spTgt spid="20"/>
                                            </p:tgtEl>
                                            <p:attrNameLst>
                                              <p:attrName>ppt_x</p:attrName>
                                            </p:attrNameLst>
                                          </p:cBhvr>
                                          <p:tavLst>
                                            <p:tav tm="0">
                                              <p:val>
                                                <p:strVal val="#ppt_x"/>
                                              </p:val>
                                            </p:tav>
                                            <p:tav tm="100000">
                                              <p:val>
                                                <p:strVal val="#ppt_x"/>
                                              </p:val>
                                            </p:tav>
                                          </p:tavLst>
                                        </p:anim>
                                        <p:anim calcmode="lin" valueType="num">
                                          <p:cBhvr additive="base">
                                            <p:cTn id="16" dur="20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accel="12000" fill="hold" nodeType="withEffect">
                                      <p:stCondLst>
                                        <p:cond delay="25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2000" fill="hold"/>
                                            <p:tgtEl>
                                              <p:spTgt spid="8"/>
                                            </p:tgtEl>
                                            <p:attrNameLst>
                                              <p:attrName>ppt_x</p:attrName>
                                            </p:attrNameLst>
                                          </p:cBhvr>
                                          <p:tavLst>
                                            <p:tav tm="0">
                                              <p:val>
                                                <p:strVal val="#ppt_x"/>
                                              </p:val>
                                            </p:tav>
                                            <p:tav tm="100000">
                                              <p:val>
                                                <p:strVal val="#ppt_x"/>
                                              </p:val>
                                            </p:tav>
                                          </p:tavLst>
                                        </p:anim>
                                        <p:anim calcmode="lin" valueType="num">
                                          <p:cBhvr additive="base">
                                            <p:cTn id="20" dur="20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accel="12000" fill="hold" nodeType="withEffect">
                                      <p:stCondLst>
                                        <p:cond delay="25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2000" fill="hold"/>
                                            <p:tgtEl>
                                              <p:spTgt spid="12"/>
                                            </p:tgtEl>
                                            <p:attrNameLst>
                                              <p:attrName>ppt_x</p:attrName>
                                            </p:attrNameLst>
                                          </p:cBhvr>
                                          <p:tavLst>
                                            <p:tav tm="0">
                                              <p:val>
                                                <p:strVal val="#ppt_x"/>
                                              </p:val>
                                            </p:tav>
                                            <p:tav tm="100000">
                                              <p:val>
                                                <p:strVal val="#ppt_x"/>
                                              </p:val>
                                            </p:tav>
                                          </p:tavLst>
                                        </p:anim>
                                        <p:anim calcmode="lin" valueType="num">
                                          <p:cBhvr additive="base">
                                            <p:cTn id="24" dur="20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1" decel="100000" fill="hold" nodeType="withEffect">
                                      <p:stCondLst>
                                        <p:cond delay="75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1000" fill="hold"/>
                                            <p:tgtEl>
                                              <p:spTgt spid="28"/>
                                            </p:tgtEl>
                                            <p:attrNameLst>
                                              <p:attrName>ppt_x</p:attrName>
                                            </p:attrNameLst>
                                          </p:cBhvr>
                                          <p:tavLst>
                                            <p:tav tm="0">
                                              <p:val>
                                                <p:strVal val="#ppt_x"/>
                                              </p:val>
                                            </p:tav>
                                            <p:tav tm="100000">
                                              <p:val>
                                                <p:strVal val="#ppt_x"/>
                                              </p:val>
                                            </p:tav>
                                          </p:tavLst>
                                        </p:anim>
                                        <p:anim calcmode="lin" valueType="num">
                                          <p:cBhvr additive="base">
                                            <p:cTn id="28" dur="1000" fill="hold"/>
                                            <p:tgtEl>
                                              <p:spTgt spid="28"/>
                                            </p:tgtEl>
                                            <p:attrNameLst>
                                              <p:attrName>ppt_y</p:attrName>
                                            </p:attrNameLst>
                                          </p:cBhvr>
                                          <p:tavLst>
                                            <p:tav tm="0">
                                              <p:val>
                                                <p:strVal val="0-#ppt_h/2"/>
                                              </p:val>
                                            </p:tav>
                                            <p:tav tm="100000">
                                              <p:val>
                                                <p:strVal val="#ppt_y"/>
                                              </p:val>
                                            </p:tav>
                                          </p:tavLst>
                                        </p:anim>
                                      </p:childTnLst>
                                    </p:cTn>
                                  </p:par>
                                  <p:par>
                                    <p:cTn id="29" presetID="14" presetClass="entr" presetSubtype="10" fill="hold" nodeType="withEffect">
                                      <p:stCondLst>
                                        <p:cond delay="500"/>
                                      </p:stCondLst>
                                      <p:childTnLst>
                                        <p:set>
                                          <p:cBhvr>
                                            <p:cTn id="30" dur="1" fill="hold">
                                              <p:stCondLst>
                                                <p:cond delay="0"/>
                                              </p:stCondLst>
                                            </p:cTn>
                                            <p:tgtEl>
                                              <p:spTgt spid="22"/>
                                            </p:tgtEl>
                                            <p:attrNameLst>
                                              <p:attrName>style.visibility</p:attrName>
                                            </p:attrNameLst>
                                          </p:cBhvr>
                                          <p:to>
                                            <p:strVal val="visible"/>
                                          </p:to>
                                        </p:set>
                                        <p:animEffect transition="in" filter="randombar(horizont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228600" y="1068823"/>
            <a:ext cx="11842293" cy="5567708"/>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ea typeface="+mn-ea"/>
              <a:cs typeface="+mn-cs"/>
            </a:endParaRPr>
          </a:p>
        </p:txBody>
      </p:sp>
      <p:sp>
        <p:nvSpPr>
          <p:cNvPr id="21" name="Rectangle 6">
            <a:extLst>
              <a:ext uri="{FF2B5EF4-FFF2-40B4-BE49-F238E27FC236}">
                <a16:creationId xmlns:a16="http://schemas.microsoft.com/office/drawing/2014/main" id="{5A919324-CF6F-8062-FB2B-46BAF0122766}"/>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5CBFC2"/>
              </a:solidFill>
              <a:effectLst/>
              <a:uLnTx/>
              <a:uFillTx/>
              <a:ea typeface="+mn-ea"/>
              <a:cs typeface="+mn-cs"/>
            </a:endParaRPr>
          </a:p>
        </p:txBody>
      </p:sp>
      <p:sp>
        <p:nvSpPr>
          <p:cNvPr id="12" name="Rectangle 2">
            <a:extLst>
              <a:ext uri="{FF2B5EF4-FFF2-40B4-BE49-F238E27FC236}">
                <a16:creationId xmlns:a16="http://schemas.microsoft.com/office/drawing/2014/main" id="{38542B8A-4D96-948F-C0D1-2C11964B08DA}"/>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Graphic 1">
            <a:extLst>
              <a:ext uri="{FF2B5EF4-FFF2-40B4-BE49-F238E27FC236}">
                <a16:creationId xmlns:a16="http://schemas.microsoft.com/office/drawing/2014/main" id="{30488706-270B-82A8-A224-2020CCE8143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 y="5441141"/>
            <a:ext cx="5189896" cy="1452588"/>
          </a:xfrm>
          <a:prstGeom prst="rect">
            <a:avLst/>
          </a:prstGeom>
        </p:spPr>
      </p:pic>
      <p:pic>
        <p:nvPicPr>
          <p:cNvPr id="3" name="Picture 2">
            <a:extLst>
              <a:ext uri="{FF2B5EF4-FFF2-40B4-BE49-F238E27FC236}">
                <a16:creationId xmlns:a16="http://schemas.microsoft.com/office/drawing/2014/main" id="{B21D0CB4-6F61-8FA3-8705-0F37F5E6FA4D}"/>
              </a:ext>
            </a:extLst>
          </p:cNvPr>
          <p:cNvPicPr>
            <a:picLocks noChangeAspect="1"/>
          </p:cNvPicPr>
          <p:nvPr/>
        </p:nvPicPr>
        <p:blipFill>
          <a:blip r:embed="rId5"/>
          <a:stretch>
            <a:fillRect/>
          </a:stretch>
        </p:blipFill>
        <p:spPr>
          <a:xfrm flipH="1">
            <a:off x="819266" y="1079216"/>
            <a:ext cx="3100683" cy="5557315"/>
          </a:xfrm>
          <a:prstGeom prst="rect">
            <a:avLst/>
          </a:prstGeom>
          <a:effectLst>
            <a:outerShdw blurRad="50800" dist="38100" dir="2700000" algn="tl" rotWithShape="0">
              <a:prstClr val="black">
                <a:alpha val="40000"/>
              </a:prstClr>
            </a:outerShdw>
          </a:effectLst>
        </p:spPr>
      </p:pic>
      <p:sp>
        <p:nvSpPr>
          <p:cNvPr id="6" name="Rectangle 2">
            <a:extLst>
              <a:ext uri="{FF2B5EF4-FFF2-40B4-BE49-F238E27FC236}">
                <a16:creationId xmlns:a16="http://schemas.microsoft.com/office/drawing/2014/main" id="{E8110757-9678-7721-9172-05681857BB13}"/>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a:extLst>
              <a:ext uri="{FF2B5EF4-FFF2-40B4-BE49-F238E27FC236}">
                <a16:creationId xmlns:a16="http://schemas.microsoft.com/office/drawing/2014/main" id="{C80D1FF8-18AC-723A-1571-F4119BE51FCC}"/>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8" name="Group 17">
            <a:extLst>
              <a:ext uri="{FF2B5EF4-FFF2-40B4-BE49-F238E27FC236}">
                <a16:creationId xmlns:a16="http://schemas.microsoft.com/office/drawing/2014/main" id="{2D88FD98-DBBB-E780-C872-154D7435D652}"/>
              </a:ext>
            </a:extLst>
          </p:cNvPr>
          <p:cNvGrpSpPr/>
          <p:nvPr/>
        </p:nvGrpSpPr>
        <p:grpSpPr>
          <a:xfrm>
            <a:off x="5189899" y="2675177"/>
            <a:ext cx="6445481" cy="3649752"/>
            <a:chOff x="5355203" y="2094832"/>
            <a:chExt cx="6445481" cy="3649752"/>
          </a:xfrm>
        </p:grpSpPr>
        <p:grpSp>
          <p:nvGrpSpPr>
            <p:cNvPr id="19" name="Group 18">
              <a:extLst>
                <a:ext uri="{FF2B5EF4-FFF2-40B4-BE49-F238E27FC236}">
                  <a16:creationId xmlns:a16="http://schemas.microsoft.com/office/drawing/2014/main" id="{FA2EEB9D-A2F5-019D-2F65-592AA7D29971}"/>
                </a:ext>
              </a:extLst>
            </p:cNvPr>
            <p:cNvGrpSpPr/>
            <p:nvPr/>
          </p:nvGrpSpPr>
          <p:grpSpPr>
            <a:xfrm>
              <a:off x="5355203" y="2094832"/>
              <a:ext cx="6445481" cy="3649752"/>
              <a:chOff x="5750761" y="956822"/>
              <a:chExt cx="5846122" cy="3649752"/>
            </a:xfrm>
          </p:grpSpPr>
          <p:sp>
            <p:nvSpPr>
              <p:cNvPr id="23" name="Rectangle: Rounded Corners 22">
                <a:extLst>
                  <a:ext uri="{FF2B5EF4-FFF2-40B4-BE49-F238E27FC236}">
                    <a16:creationId xmlns:a16="http://schemas.microsoft.com/office/drawing/2014/main" id="{44AB583B-BA6F-AEE0-1B9C-4E51ED3CBFD7}"/>
                  </a:ext>
                </a:extLst>
              </p:cNvPr>
              <p:cNvSpPr/>
              <p:nvPr/>
            </p:nvSpPr>
            <p:spPr>
              <a:xfrm>
                <a:off x="5750761" y="956822"/>
                <a:ext cx="5846122" cy="3649752"/>
              </a:xfrm>
              <a:prstGeom prst="roundRect">
                <a:avLst>
                  <a:gd name="adj" fmla="val 5772"/>
                </a:avLst>
              </a:prstGeom>
              <a:solidFill>
                <a:srgbClr val="FFFBEB"/>
              </a:solidFill>
              <a:ln>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ea typeface="+mn-ea"/>
                  <a:cs typeface="+mn-cs"/>
                </a:endParaRPr>
              </a:p>
            </p:txBody>
          </p:sp>
          <p:sp>
            <p:nvSpPr>
              <p:cNvPr id="24" name="Freeform: Shape 23">
                <a:extLst>
                  <a:ext uri="{FF2B5EF4-FFF2-40B4-BE49-F238E27FC236}">
                    <a16:creationId xmlns:a16="http://schemas.microsoft.com/office/drawing/2014/main" id="{0F814FBF-98B2-809B-B80F-9191E5B17E5E}"/>
                  </a:ext>
                </a:extLst>
              </p:cNvPr>
              <p:cNvSpPr/>
              <p:nvPr/>
            </p:nvSpPr>
            <p:spPr>
              <a:xfrm>
                <a:off x="7423184" y="968750"/>
                <a:ext cx="2501277" cy="617130"/>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ea typeface="+mn-ea"/>
                  <a:cs typeface="#9Slide03 Arima Madurai Black" panose="00000A00000000000000" pitchFamily="2" charset="0"/>
                </a:endParaRPr>
              </a:p>
            </p:txBody>
          </p:sp>
          <p:sp>
            <p:nvSpPr>
              <p:cNvPr id="25" name="TextBox 24">
                <a:extLst>
                  <a:ext uri="{FF2B5EF4-FFF2-40B4-BE49-F238E27FC236}">
                    <a16:creationId xmlns:a16="http://schemas.microsoft.com/office/drawing/2014/main" id="{32A2B20F-BE5B-261F-7251-C649F97E1987}"/>
                  </a:ext>
                </a:extLst>
              </p:cNvPr>
              <p:cNvSpPr txBox="1"/>
              <p:nvPr/>
            </p:nvSpPr>
            <p:spPr>
              <a:xfrm>
                <a:off x="6026893" y="1062659"/>
                <a:ext cx="5245481"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FCF3"/>
                    </a:solidFill>
                    <a:effectLst/>
                    <a:uLnTx/>
                    <a:uFillTx/>
                    <a:cs typeface="#9Slide03 Arima Madurai Black" panose="00000A00000000000000" pitchFamily="2" charset="0"/>
                  </a:rPr>
                  <a:t>TRONG </a:t>
                </a:r>
                <a:r>
                  <a:rPr lang="en-US" sz="2800">
                    <a:solidFill>
                      <a:srgbClr val="FFFCF3"/>
                    </a:solidFill>
                    <a:cs typeface="#9Slide03 Arima Madurai Black" panose="00000A00000000000000" pitchFamily="2" charset="0"/>
                  </a:rPr>
                  <a:t>ĐÓ</a:t>
                </a:r>
                <a:endParaRPr kumimoji="0" lang="en-US" sz="2800" b="0" i="0" u="none" strike="noStrike" kern="1200" cap="none" spc="0" normalizeH="0" baseline="0" noProof="0">
                  <a:ln>
                    <a:noFill/>
                  </a:ln>
                  <a:solidFill>
                    <a:srgbClr val="FFFCF3"/>
                  </a:solidFill>
                  <a:effectLst/>
                  <a:uLnTx/>
                  <a:uFillTx/>
                  <a:cs typeface="#9Slide03 Arima Madurai Black" panose="00000A00000000000000" pitchFamily="2" charset="0"/>
                </a:endParaRPr>
              </a:p>
            </p:txBody>
          </p:sp>
        </p:grpSp>
        <p:sp>
          <p:nvSpPr>
            <p:cNvPr id="20" name="Rectangle: Rounded Corners 19">
              <a:extLst>
                <a:ext uri="{FF2B5EF4-FFF2-40B4-BE49-F238E27FC236}">
                  <a16:creationId xmlns:a16="http://schemas.microsoft.com/office/drawing/2014/main" id="{DC522650-0010-BCF0-7CF9-5CB07EB8B3EB}"/>
                </a:ext>
              </a:extLst>
            </p:cNvPr>
            <p:cNvSpPr/>
            <p:nvPr/>
          </p:nvSpPr>
          <p:spPr>
            <a:xfrm>
              <a:off x="5595130" y="2902857"/>
              <a:ext cx="5965056" cy="2538284"/>
            </a:xfrm>
            <a:prstGeom prst="roundRect">
              <a:avLst>
                <a:gd name="adj" fmla="val 3601"/>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Rectangle 2">
            <a:extLst>
              <a:ext uri="{FF2B5EF4-FFF2-40B4-BE49-F238E27FC236}">
                <a16:creationId xmlns:a16="http://schemas.microsoft.com/office/drawing/2014/main" id="{4390D40F-8B3D-2E85-A623-DAA713CC9C5F}"/>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7" name="Group 6">
            <a:extLst>
              <a:ext uri="{FF2B5EF4-FFF2-40B4-BE49-F238E27FC236}">
                <a16:creationId xmlns:a16="http://schemas.microsoft.com/office/drawing/2014/main" id="{ECAF06AB-AD69-D06C-8371-EBF2EB14722C}"/>
              </a:ext>
            </a:extLst>
          </p:cNvPr>
          <p:cNvGrpSpPr/>
          <p:nvPr/>
        </p:nvGrpSpPr>
        <p:grpSpPr>
          <a:xfrm>
            <a:off x="3953899" y="1455014"/>
            <a:ext cx="8009501" cy="966242"/>
            <a:chOff x="522137" y="3885550"/>
            <a:chExt cx="6444911" cy="966242"/>
          </a:xfrm>
        </p:grpSpPr>
        <p:sp>
          <p:nvSpPr>
            <p:cNvPr id="16" name="Rectangle: Rounded Corners 15">
              <a:extLst>
                <a:ext uri="{FF2B5EF4-FFF2-40B4-BE49-F238E27FC236}">
                  <a16:creationId xmlns:a16="http://schemas.microsoft.com/office/drawing/2014/main" id="{6F85D47C-8E96-5587-7BED-F16CE5B3C379}"/>
                </a:ext>
              </a:extLst>
            </p:cNvPr>
            <p:cNvSpPr/>
            <p:nvPr/>
          </p:nvSpPr>
          <p:spPr>
            <a:xfrm>
              <a:off x="522137" y="3885550"/>
              <a:ext cx="6444911" cy="966242"/>
            </a:xfrm>
            <a:prstGeom prst="roundRect">
              <a:avLst>
                <a:gd name="adj" fmla="val 4965"/>
              </a:avLst>
            </a:prstGeom>
            <a:solidFill>
              <a:srgbClr val="FFFFFF"/>
            </a:solidFill>
            <a:ln>
              <a:solidFill>
                <a:schemeClr val="tx1">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766550C3-E331-5326-E6FB-41911FED0A2F}"/>
                </a:ext>
              </a:extLst>
            </p:cNvPr>
            <p:cNvSpPr txBox="1"/>
            <p:nvPr/>
          </p:nvSpPr>
          <p:spPr>
            <a:xfrm>
              <a:off x="732463" y="4090214"/>
              <a:ext cx="4787849" cy="536685"/>
            </a:xfrm>
            <a:prstGeom prst="rect">
              <a:avLst/>
            </a:prstGeom>
            <a:noFill/>
          </p:spPr>
          <p:txBody>
            <a:bodyPr wrap="square">
              <a:spAutoFit/>
            </a:bodyPr>
            <a:lstStyle/>
            <a:p>
              <a:pPr algn="just">
                <a:lnSpc>
                  <a:spcPct val="150000"/>
                </a:lnSpc>
              </a:pP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Nhiệt</a:t>
              </a:r>
              <a:r>
                <a:rPr kumimoji="0" lang="en-US"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rPr>
                <a:t> </a:t>
              </a: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lượng</a:t>
              </a:r>
              <a:r>
                <a:rPr kumimoji="0" lang="en-US"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rPr>
                <a:t> </a:t>
              </a: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tỉ</a:t>
              </a:r>
              <a:r>
                <a:rPr kumimoji="0" lang="en-US"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rPr>
                <a:t> </a:t>
              </a: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lệ</a:t>
              </a:r>
              <a:r>
                <a:rPr kumimoji="0" lang="en-US"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rPr>
                <a:t> </a:t>
              </a: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thuận</a:t>
              </a:r>
              <a:r>
                <a:rPr kumimoji="0" lang="en-US"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rPr>
                <a:t> </a:t>
              </a: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với</a:t>
              </a:r>
              <a:r>
                <a:rPr kumimoji="0" lang="en-US"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rPr>
                <a:t> </a:t>
              </a: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khối</a:t>
              </a:r>
              <a:r>
                <a:rPr kumimoji="0" lang="en-US"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rPr>
                <a:t> </a:t>
              </a: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lượng</a:t>
              </a:r>
              <a:r>
                <a:rPr kumimoji="0" lang="en-US"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rPr>
                <a:t> </a:t>
              </a: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của</a:t>
              </a:r>
              <a:r>
                <a:rPr kumimoji="0" lang="en-US"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rPr>
                <a:t> </a:t>
              </a:r>
              <a:r>
                <a:rPr kumimoji="0" lang="en-US" sz="2100" b="0" i="0" u="none" strike="noStrike" kern="1200" cap="none" spc="0" normalizeH="0" baseline="0" noProof="0" dirty="0" err="1">
                  <a:ln>
                    <a:noFill/>
                  </a:ln>
                  <a:solidFill>
                    <a:srgbClr val="5CBFC2">
                      <a:lumMod val="50000"/>
                    </a:srgbClr>
                  </a:solidFill>
                  <a:effectLst/>
                  <a:uLnTx/>
                  <a:uFillTx/>
                  <a:ea typeface="+mn-ea"/>
                  <a:cs typeface="#9Slide03 Arima Madurai Black" panose="00000A00000000000000" pitchFamily="2" charset="0"/>
                </a:rPr>
                <a:t>vật</a:t>
              </a:r>
              <a:endParaRPr kumimoji="0" lang="vi-VN" sz="2100" b="0" i="0" u="none" strike="noStrike" kern="1200" cap="none" spc="0" normalizeH="0" baseline="0" noProof="0" dirty="0">
                <a:ln>
                  <a:noFill/>
                </a:ln>
                <a:solidFill>
                  <a:srgbClr val="5CBFC2">
                    <a:lumMod val="50000"/>
                  </a:srgbClr>
                </a:solidFill>
                <a:effectLst/>
                <a:uLnTx/>
                <a:uFillTx/>
                <a:ea typeface="+mn-ea"/>
                <a:cs typeface="#9Slide03 Arima Madurai Black" panose="00000A00000000000000" pitchFamily="2" charset="0"/>
              </a:endParaRPr>
            </a:p>
          </p:txBody>
        </p:sp>
      </p:grpSp>
      <p:sp>
        <p:nvSpPr>
          <p:cNvPr id="4" name="Rectangle 2">
            <a:extLst>
              <a:ext uri="{FF2B5EF4-FFF2-40B4-BE49-F238E27FC236}">
                <a16:creationId xmlns:a16="http://schemas.microsoft.com/office/drawing/2014/main" id="{43CF1015-7831-1DA9-12F1-F0F2B77003C0}"/>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83CD24BC-D8D7-6FC3-1B43-7EDBAD3392B3}"/>
              </a:ext>
            </a:extLst>
          </p:cNvPr>
          <p:cNvGraphicFramePr>
            <a:graphicFrameLocks noChangeAspect="1"/>
          </p:cNvGraphicFramePr>
          <p:nvPr>
            <p:extLst>
              <p:ext uri="{D42A27DB-BD31-4B8C-83A1-F6EECF244321}">
                <p14:modId xmlns:p14="http://schemas.microsoft.com/office/powerpoint/2010/main" val="3347565156"/>
              </p:ext>
            </p:extLst>
          </p:nvPr>
        </p:nvGraphicFramePr>
        <p:xfrm>
          <a:off x="9729437" y="1575407"/>
          <a:ext cx="2086428" cy="845849"/>
        </p:xfrm>
        <a:graphic>
          <a:graphicData uri="http://schemas.openxmlformats.org/presentationml/2006/ole">
            <mc:AlternateContent xmlns:mc="http://schemas.openxmlformats.org/markup-compatibility/2006">
              <mc:Choice xmlns:v="urn:schemas-microsoft-com:vml" Requires="v">
                <p:oleObj r:id="rId6" imgW="1015559" imgH="406224" progId="Equation.DSMT4">
                  <p:embed/>
                </p:oleObj>
              </mc:Choice>
              <mc:Fallback>
                <p:oleObj r:id="rId6" imgW="1015559" imgH="406224"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29437" y="1575407"/>
                        <a:ext cx="2086428" cy="845849"/>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8939A357-26FD-C3BA-D3DE-48B8B3570E24}"/>
              </a:ext>
            </a:extLst>
          </p:cNvPr>
          <p:cNvSpPr txBox="1"/>
          <p:nvPr/>
        </p:nvSpPr>
        <p:spPr>
          <a:xfrm>
            <a:off x="5462083" y="3901635"/>
            <a:ext cx="5900541"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solidFill>
                  <a:srgbClr val="FF0000"/>
                </a:solidFill>
                <a:cs typeface="#9Slide03 Arima Madurai Black" panose="00000A00000000000000" pitchFamily="2" charset="0"/>
              </a:rPr>
              <a:t>Q</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là</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nhiệt</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lượng</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cần</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truyền</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cho</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vật</a:t>
            </a:r>
            <a:r>
              <a:rPr lang="en-US" sz="2400" dirty="0">
                <a:solidFill>
                  <a:srgbClr val="276668"/>
                </a:solidFill>
                <a:cs typeface="#9Slide03 Arima Madurai Black" panose="00000A00000000000000" pitchFamily="2" charset="0"/>
              </a:rPr>
              <a:t> </a:t>
            </a:r>
            <a:r>
              <a:rPr lang="en-US" sz="2400" dirty="0">
                <a:solidFill>
                  <a:srgbClr val="FF0000"/>
                </a:solidFill>
                <a:cs typeface="#9Slide03 Arima Madurai Black" panose="00000A00000000000000" pitchFamily="2" charset="0"/>
              </a:rPr>
              <a:t>(J)</a:t>
            </a:r>
            <a:r>
              <a:rPr lang="en-US" sz="2400" dirty="0">
                <a:solidFill>
                  <a:srgbClr val="276668"/>
                </a:solidFill>
                <a:cs typeface="#9Slide03 Arima Madurai Black" panose="00000A00000000000000" pitchFamily="2" charset="0"/>
              </a:rPr>
              <a:t>.</a:t>
            </a:r>
            <a:endParaRPr lang="en-US" sz="2400" dirty="0">
              <a:solidFill>
                <a:srgbClr val="FF0000"/>
              </a:solidFill>
              <a:cs typeface="#9Slide03 Arima Madurai Black" panose="00000A00000000000000" pitchFamily="2" charset="0"/>
            </a:endParaRPr>
          </a:p>
          <a:p>
            <a:pPr marL="342900" indent="-342900">
              <a:buFont typeface="Arial" panose="020B0604020202020204" pitchFamily="34" charset="0"/>
              <a:buChar char="•"/>
            </a:pPr>
            <a:r>
              <a:rPr lang="en-US" sz="2400" dirty="0">
                <a:solidFill>
                  <a:srgbClr val="FF0000"/>
                </a:solidFill>
                <a:cs typeface="#9Slide03 Arima Madurai Black" panose="00000A00000000000000" pitchFamily="2" charset="0"/>
              </a:rPr>
              <a:t>m</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là</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khổi</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lượng</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của</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vật</a:t>
            </a:r>
            <a:r>
              <a:rPr lang="en-US" sz="2400" dirty="0">
                <a:solidFill>
                  <a:srgbClr val="276668"/>
                </a:solidFill>
                <a:cs typeface="#9Slide03 Arima Madurai Black" panose="00000A00000000000000" pitchFamily="2" charset="0"/>
              </a:rPr>
              <a:t> </a:t>
            </a:r>
            <a:r>
              <a:rPr lang="en-US" sz="2400" dirty="0">
                <a:solidFill>
                  <a:srgbClr val="FF0000"/>
                </a:solidFill>
                <a:cs typeface="#9Slide03 Arima Madurai Black" panose="00000A00000000000000" pitchFamily="2" charset="0"/>
              </a:rPr>
              <a:t>(kg)</a:t>
            </a:r>
            <a:r>
              <a:rPr lang="en-US" sz="2400" dirty="0">
                <a:solidFill>
                  <a:srgbClr val="276668"/>
                </a:solidFill>
                <a:cs typeface="#9Slide03 Arima Madurai Black" panose="00000A00000000000000" pitchFamily="2" charset="0"/>
              </a:rPr>
              <a:t>.</a:t>
            </a:r>
            <a:endParaRPr lang="en-US" sz="2400" dirty="0">
              <a:solidFill>
                <a:srgbClr val="FF0000"/>
              </a:solidFill>
              <a:cs typeface="#9Slide03 Arima Madurai Black" panose="00000A00000000000000" pitchFamily="2" charset="0"/>
            </a:endParaRPr>
          </a:p>
          <a:p>
            <a:pPr marL="342900" indent="-342900" algn="just">
              <a:buFont typeface="Arial" panose="020B0604020202020204" pitchFamily="34" charset="0"/>
              <a:buChar char="•"/>
            </a:pPr>
            <a:r>
              <a:rPr lang="en-US" sz="2400" dirty="0" err="1">
                <a:solidFill>
                  <a:srgbClr val="FF0000"/>
                </a:solidFill>
                <a:cs typeface="#9Slide03 Arima Madurai Black" panose="00000A00000000000000" pitchFamily="2" charset="0"/>
              </a:rPr>
              <a:t>lamda</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là</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hằng</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số</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nhiệt</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nóng</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chảy</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riêng</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với</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mỗi</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chất</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khác</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nhau</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hằng</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số</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nhiệt</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nóng</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chảy</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khác</a:t>
            </a:r>
            <a:r>
              <a:rPr lang="en-US" sz="2400" dirty="0">
                <a:solidFill>
                  <a:srgbClr val="276668"/>
                </a:solidFill>
                <a:cs typeface="#9Slide03 Arima Madurai Black" panose="00000A00000000000000" pitchFamily="2" charset="0"/>
              </a:rPr>
              <a:t> </a:t>
            </a:r>
            <a:r>
              <a:rPr lang="en-US" sz="2400" dirty="0" err="1">
                <a:solidFill>
                  <a:srgbClr val="276668"/>
                </a:solidFill>
                <a:cs typeface="#9Slide03 Arima Madurai Black" panose="00000A00000000000000" pitchFamily="2" charset="0"/>
              </a:rPr>
              <a:t>nhau</a:t>
            </a:r>
            <a:r>
              <a:rPr lang="en-US" sz="2400" dirty="0">
                <a:solidFill>
                  <a:srgbClr val="276668"/>
                </a:solidFill>
                <a:cs typeface="#9Slide03 Arima Madurai Black" panose="00000A00000000000000" pitchFamily="2" charset="0"/>
              </a:rPr>
              <a:t> </a:t>
            </a:r>
            <a:r>
              <a:rPr lang="en-US" sz="2400" dirty="0">
                <a:solidFill>
                  <a:srgbClr val="FF0000"/>
                </a:solidFill>
                <a:cs typeface="#9Slide03 Arima Madurai Black" panose="00000A00000000000000" pitchFamily="2" charset="0"/>
              </a:rPr>
              <a:t>(J/kg)</a:t>
            </a:r>
            <a:r>
              <a:rPr lang="en-US" sz="2400" dirty="0">
                <a:solidFill>
                  <a:srgbClr val="276668"/>
                </a:solidFill>
                <a:cs typeface="#9Slide03 Arima Madurai Black" panose="00000A00000000000000" pitchFamily="2" charset="0"/>
              </a:rPr>
              <a:t>.</a:t>
            </a:r>
          </a:p>
        </p:txBody>
      </p:sp>
      <p:sp>
        <p:nvSpPr>
          <p:cNvPr id="9" name="!!111">
            <a:extLst>
              <a:ext uri="{FF2B5EF4-FFF2-40B4-BE49-F238E27FC236}">
                <a16:creationId xmlns:a16="http://schemas.microsoft.com/office/drawing/2014/main" id="{8CE457B7-0A08-2C98-1A7F-9DAB9D33448F}"/>
              </a:ext>
            </a:extLst>
          </p:cNvPr>
          <p:cNvSpPr/>
          <p:nvPr/>
        </p:nvSpPr>
        <p:spPr>
          <a:xfrm>
            <a:off x="819268" y="115853"/>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a:ln>
                  <a:solidFill>
                    <a:srgbClr val="F58A28">
                      <a:lumMod val="50000"/>
                    </a:srgbClr>
                  </a:solidFill>
                </a:ln>
                <a:solidFill>
                  <a:srgbClr val="FF0000"/>
                </a:solidFill>
                <a:effectLst/>
                <a:uLnTx/>
                <a:uFillTx/>
                <a:ea typeface="+mn-ea"/>
                <a:cs typeface="+mn-cs"/>
              </a:rPr>
              <a:t>   KHÁI NIỆM NHIỆT NÓNG CHẢY RIÊNG</a:t>
            </a:r>
          </a:p>
        </p:txBody>
      </p:sp>
      <p:sp>
        <p:nvSpPr>
          <p:cNvPr id="11" name="Oval 10">
            <a:extLst>
              <a:ext uri="{FF2B5EF4-FFF2-40B4-BE49-F238E27FC236}">
                <a16:creationId xmlns:a16="http://schemas.microsoft.com/office/drawing/2014/main" id="{82459C4D-0D74-D41D-CFB6-CAB909B0C05E}"/>
              </a:ext>
            </a:extLst>
          </p:cNvPr>
          <p:cNvSpPr/>
          <p:nvPr/>
        </p:nvSpPr>
        <p:spPr>
          <a:xfrm>
            <a:off x="228600" y="122932"/>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ea typeface="+mn-ea"/>
                <a:cs typeface="+mn-cs"/>
              </a:rPr>
              <a:t>1</a:t>
            </a:r>
          </a:p>
        </p:txBody>
      </p:sp>
    </p:spTree>
    <p:extLst>
      <p:ext uri="{BB962C8B-B14F-4D97-AF65-F5344CB8AC3E}">
        <p14:creationId xmlns:p14="http://schemas.microsoft.com/office/powerpoint/2010/main" val="33644667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14" presetClass="entr" presetSubtype="1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randombar(horizont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fade">
                                      <p:cBhvr>
                                        <p:cTn id="16" dur="1000"/>
                                        <p:tgtEl>
                                          <p:spTgt spid="18"/>
                                        </p:tgtEl>
                                      </p:cBhvr>
                                    </p:animEffect>
                                    <p:anim calcmode="lin" valueType="num">
                                      <p:cBhvr>
                                        <p:cTn id="17" dur="1000" fill="hold"/>
                                        <p:tgtEl>
                                          <p:spTgt spid="18"/>
                                        </p:tgtEl>
                                        <p:attrNameLst>
                                          <p:attrName>ppt_x</p:attrName>
                                        </p:attrNameLst>
                                      </p:cBhvr>
                                      <p:tavLst>
                                        <p:tav tm="0">
                                          <p:val>
                                            <p:strVal val="#ppt_x"/>
                                          </p:val>
                                        </p:tav>
                                        <p:tav tm="100000">
                                          <p:val>
                                            <p:strVal val="#ppt_x"/>
                                          </p:val>
                                        </p:tav>
                                      </p:tavLst>
                                    </p:anim>
                                    <p:anim calcmode="lin" valueType="num">
                                      <p:cBhvr>
                                        <p:cTn id="18" dur="1000" fill="hold"/>
                                        <p:tgtEl>
                                          <p:spTgt spid="18"/>
                                        </p:tgtEl>
                                        <p:attrNameLst>
                                          <p:attrName>ppt_y</p:attrName>
                                        </p:attrNameLst>
                                      </p:cBhvr>
                                      <p:tavLst>
                                        <p:tav tm="0">
                                          <p:val>
                                            <p:strVal val="#ppt_y+.1"/>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4F6E88EE-D07E-4A62-AB87-24C7D80965C0}"/>
              </a:ext>
            </a:extLst>
          </p:cNvPr>
          <p:cNvSpPr/>
          <p:nvPr/>
        </p:nvSpPr>
        <p:spPr>
          <a:xfrm>
            <a:off x="228600" y="231703"/>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pic>
        <p:nvPicPr>
          <p:cNvPr id="5" name="Graphic 4">
            <a:extLst>
              <a:ext uri="{FF2B5EF4-FFF2-40B4-BE49-F238E27FC236}">
                <a16:creationId xmlns:a16="http://schemas.microsoft.com/office/drawing/2014/main" id="{FFBA8532-9DD3-97E5-68AF-B7C4B5C4498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86228" y="7768875"/>
            <a:ext cx="3454400" cy="966844"/>
          </a:xfrm>
          <a:prstGeom prst="rect">
            <a:avLst/>
          </a:prstGeom>
        </p:spPr>
      </p:pic>
      <p:sp>
        <p:nvSpPr>
          <p:cNvPr id="7" name="TextBox 6">
            <a:extLst>
              <a:ext uri="{FF2B5EF4-FFF2-40B4-BE49-F238E27FC236}">
                <a16:creationId xmlns:a16="http://schemas.microsoft.com/office/drawing/2014/main" id="{095E4A46-93EE-A457-AC54-84A3B8AF3984}"/>
              </a:ext>
            </a:extLst>
          </p:cNvPr>
          <p:cNvSpPr txBox="1"/>
          <p:nvPr/>
        </p:nvSpPr>
        <p:spPr>
          <a:xfrm>
            <a:off x="6633219" y="2991338"/>
            <a:ext cx="5032390" cy="1846659"/>
          </a:xfrm>
          <a:prstGeom prst="rect">
            <a:avLst/>
          </a:prstGeom>
          <a:noFill/>
        </p:spPr>
        <p:txBody>
          <a:bodyPr wrap="square" rtlCol="0">
            <a:spAutoFit/>
          </a:bodyPr>
          <a:lstStyle/>
          <a:p>
            <a:pPr algn="just"/>
            <a:r>
              <a:rPr lang="vi-VN" sz="2400" dirty="0">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vi-VN" sz="2400" dirty="0">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Nhiệt</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nóng</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chảy</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riêng</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của</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một</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chất</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là</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nhiệt</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lượng</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cần</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làm</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để</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cho</a:t>
            </a:r>
            <a:r>
              <a:rPr lang="en-US" sz="2400" b="1" dirty="0">
                <a:solidFill>
                  <a:srgbClr val="276668"/>
                </a:solidFill>
                <a:effectLst/>
                <a:latin typeface="+mj-lt"/>
                <a:ea typeface="Arial" panose="020B0604020202020204" pitchFamily="34" charset="0"/>
                <a:cs typeface="#9Slide03 Arima Madurai Black" panose="00000A00000000000000" pitchFamily="2" charset="0"/>
              </a:rPr>
              <a:t> 1 kg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chất</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đó</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nóng</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chảy</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hoàn</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toàn</a:t>
            </a:r>
            <a:r>
              <a:rPr lang="en-US" sz="2400" b="1" dirty="0">
                <a:solidFill>
                  <a:srgbClr val="276668"/>
                </a:solidFill>
                <a:effectLst/>
                <a:latin typeface="+mj-lt"/>
                <a:ea typeface="Arial" panose="020B0604020202020204" pitchFamily="34" charset="0"/>
                <a:cs typeface="#9Slide03 Arima Madurai Black" panose="00000A00000000000000" pitchFamily="2" charset="0"/>
              </a:rPr>
              <a:t> ở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nhiệt</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độ</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nóng</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r>
              <a:rPr lang="en-US" sz="2400" b="1" dirty="0" err="1">
                <a:solidFill>
                  <a:srgbClr val="276668"/>
                </a:solidFill>
                <a:effectLst/>
                <a:latin typeface="+mj-lt"/>
                <a:ea typeface="Arial" panose="020B0604020202020204" pitchFamily="34" charset="0"/>
                <a:cs typeface="#9Slide03 Arima Madurai Black" panose="00000A00000000000000" pitchFamily="2" charset="0"/>
              </a:rPr>
              <a:t>chảy</a:t>
            </a:r>
            <a:r>
              <a:rPr lang="en-US" sz="2400" b="1" dirty="0">
                <a:solidFill>
                  <a:srgbClr val="276668"/>
                </a:solidFill>
                <a:effectLst/>
                <a:latin typeface="+mj-lt"/>
                <a:ea typeface="Arial" panose="020B0604020202020204" pitchFamily="34" charset="0"/>
                <a:cs typeface="#9Slide03 Arima Madurai Black" panose="00000A00000000000000" pitchFamily="2" charset="0"/>
              </a:rPr>
              <a:t>. </a:t>
            </a:r>
            <a:endParaRPr lang="en-US" sz="2400" dirty="0">
              <a:solidFill>
                <a:srgbClr val="276668"/>
              </a:solidFill>
              <a:effectLst/>
              <a:latin typeface="+mj-lt"/>
              <a:ea typeface="Arial" panose="020B0604020202020204" pitchFamily="34" charset="0"/>
              <a:cs typeface="#9Slide03 Arima Madurai Black" panose="00000A00000000000000" pitchFamily="2" charset="0"/>
            </a:endParaRPr>
          </a:p>
          <a:p>
            <a:endParaRPr lang="en-US" dirty="0">
              <a:latin typeface="+mj-lt"/>
            </a:endParaRPr>
          </a:p>
        </p:txBody>
      </p:sp>
      <p:pic>
        <p:nvPicPr>
          <p:cNvPr id="2050" name="Picture 2" descr="100,000+ Best Water Photos · 100% Free Download · Pexels Stock Photos">
            <a:extLst>
              <a:ext uri="{FF2B5EF4-FFF2-40B4-BE49-F238E27FC236}">
                <a16:creationId xmlns:a16="http://schemas.microsoft.com/office/drawing/2014/main" id="{FA55CACC-9E9E-CA1A-D4D8-F92CCC0301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437" y="2154577"/>
            <a:ext cx="5285560" cy="3520183"/>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89884661-21B6-35AC-F567-04A05A710048}"/>
              </a:ext>
            </a:extLst>
          </p:cNvPr>
          <p:cNvSpPr/>
          <p:nvPr/>
        </p:nvSpPr>
        <p:spPr>
          <a:xfrm>
            <a:off x="6541173" y="2432455"/>
            <a:ext cx="5216482" cy="2964426"/>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latin typeface="+mj-lt"/>
            </a:endParaRPr>
          </a:p>
        </p:txBody>
      </p:sp>
      <p:sp>
        <p:nvSpPr>
          <p:cNvPr id="4" name="!!111">
            <a:extLst>
              <a:ext uri="{FF2B5EF4-FFF2-40B4-BE49-F238E27FC236}">
                <a16:creationId xmlns:a16="http://schemas.microsoft.com/office/drawing/2014/main" id="{D9300211-D22C-A843-C310-DD11FE8DD3F7}"/>
              </a:ext>
            </a:extLst>
          </p:cNvPr>
          <p:cNvSpPr/>
          <p:nvPr/>
        </p:nvSpPr>
        <p:spPr>
          <a:xfrm>
            <a:off x="997199" y="380083"/>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rPr>
              <a:t>   KHÁI NIỆM NHIỆT NÓNG CHẢY RIÊNG</a:t>
            </a:r>
          </a:p>
        </p:txBody>
      </p:sp>
      <p:sp>
        <p:nvSpPr>
          <p:cNvPr id="10" name="Oval 9">
            <a:extLst>
              <a:ext uri="{FF2B5EF4-FFF2-40B4-BE49-F238E27FC236}">
                <a16:creationId xmlns:a16="http://schemas.microsoft.com/office/drawing/2014/main" id="{47ABD668-FF3F-4A9C-A81C-B54E979BC25D}"/>
              </a:ext>
            </a:extLst>
          </p:cNvPr>
          <p:cNvSpPr/>
          <p:nvPr/>
        </p:nvSpPr>
        <p:spPr>
          <a:xfrm>
            <a:off x="349490" y="380083"/>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latin typeface="+mj-lt"/>
                <a:ea typeface="+mn-ea"/>
                <a:cs typeface="+mn-cs"/>
              </a:rPr>
              <a:t>1</a:t>
            </a:r>
          </a:p>
        </p:txBody>
      </p:sp>
    </p:spTree>
    <p:extLst>
      <p:ext uri="{BB962C8B-B14F-4D97-AF65-F5344CB8AC3E}">
        <p14:creationId xmlns:p14="http://schemas.microsoft.com/office/powerpoint/2010/main" val="32051794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4F6E88EE-D07E-4A62-AB87-24C7D80965C0}"/>
              </a:ext>
            </a:extLst>
          </p:cNvPr>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pic>
        <p:nvPicPr>
          <p:cNvPr id="5" name="Graphic 4">
            <a:extLst>
              <a:ext uri="{FF2B5EF4-FFF2-40B4-BE49-F238E27FC236}">
                <a16:creationId xmlns:a16="http://schemas.microsoft.com/office/drawing/2014/main" id="{FFBA8532-9DD3-97E5-68AF-B7C4B5C4498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86228" y="7768875"/>
            <a:ext cx="3454400" cy="966844"/>
          </a:xfrm>
          <a:prstGeom prst="rect">
            <a:avLst/>
          </a:prstGeom>
        </p:spPr>
      </p:pic>
      <p:pic>
        <p:nvPicPr>
          <p:cNvPr id="6" name="Picture 5">
            <a:extLst>
              <a:ext uri="{FF2B5EF4-FFF2-40B4-BE49-F238E27FC236}">
                <a16:creationId xmlns:a16="http://schemas.microsoft.com/office/drawing/2014/main" id="{4EC70DB6-F9BB-A925-8771-1C7D02093E72}"/>
              </a:ext>
            </a:extLst>
          </p:cNvPr>
          <p:cNvPicPr>
            <a:picLocks noChangeAspect="1"/>
          </p:cNvPicPr>
          <p:nvPr/>
        </p:nvPicPr>
        <p:blipFill>
          <a:blip r:embed="rId5"/>
          <a:stretch>
            <a:fillRect/>
          </a:stretch>
        </p:blipFill>
        <p:spPr>
          <a:xfrm flipH="1">
            <a:off x="-3417247" y="1995714"/>
            <a:ext cx="3177971" cy="5773161"/>
          </a:xfrm>
          <a:prstGeom prst="rect">
            <a:avLst/>
          </a:prstGeom>
          <a:effectLst>
            <a:outerShdw blurRad="50800" dist="38100" dir="2700000" algn="tl" rotWithShape="0">
              <a:prstClr val="black">
                <a:alpha val="40000"/>
              </a:prstClr>
            </a:outerShdw>
          </a:effectLst>
        </p:spPr>
      </p:pic>
      <p:pic>
        <p:nvPicPr>
          <p:cNvPr id="7" name="Picture 6" descr="A diagram of a curve&#10;&#10;Description automatically generated">
            <a:extLst>
              <a:ext uri="{FF2B5EF4-FFF2-40B4-BE49-F238E27FC236}">
                <a16:creationId xmlns:a16="http://schemas.microsoft.com/office/drawing/2014/main" id="{27E75F3E-6132-F768-38D3-4A4F02ADE6EC}"/>
              </a:ext>
            </a:extLst>
          </p:cNvPr>
          <p:cNvPicPr>
            <a:picLocks noChangeAspect="1"/>
          </p:cNvPicPr>
          <p:nvPr/>
        </p:nvPicPr>
        <p:blipFill>
          <a:blip r:embed="rId6"/>
          <a:stretch>
            <a:fillRect/>
          </a:stretch>
        </p:blipFill>
        <p:spPr>
          <a:xfrm>
            <a:off x="4413776" y="446572"/>
            <a:ext cx="3627480" cy="2892558"/>
          </a:xfrm>
          <a:prstGeom prst="rect">
            <a:avLst/>
          </a:prstGeom>
        </p:spPr>
      </p:pic>
      <p:graphicFrame>
        <p:nvGraphicFramePr>
          <p:cNvPr id="10" name="Table 10">
            <a:extLst>
              <a:ext uri="{FF2B5EF4-FFF2-40B4-BE49-F238E27FC236}">
                <a16:creationId xmlns:a16="http://schemas.microsoft.com/office/drawing/2014/main" id="{7B755305-E9FA-361D-10C1-4283F43566DD}"/>
              </a:ext>
            </a:extLst>
          </p:cNvPr>
          <p:cNvGraphicFramePr>
            <a:graphicFrameLocks noGrp="1"/>
          </p:cNvGraphicFramePr>
          <p:nvPr>
            <p:extLst>
              <p:ext uri="{D42A27DB-BD31-4B8C-83A1-F6EECF244321}">
                <p14:modId xmlns:p14="http://schemas.microsoft.com/office/powerpoint/2010/main" val="2013565000"/>
              </p:ext>
            </p:extLst>
          </p:nvPr>
        </p:nvGraphicFramePr>
        <p:xfrm>
          <a:off x="1600610" y="4325354"/>
          <a:ext cx="8985046" cy="2211072"/>
        </p:xfrm>
        <a:graphic>
          <a:graphicData uri="http://schemas.openxmlformats.org/drawingml/2006/table">
            <a:tbl>
              <a:tblPr firstRow="1" bandRow="1">
                <a:tableStyleId>{5C22544A-7EE6-4342-B048-85BDC9FD1C3A}</a:tableStyleId>
              </a:tblPr>
              <a:tblGrid>
                <a:gridCol w="1492866">
                  <a:extLst>
                    <a:ext uri="{9D8B030D-6E8A-4147-A177-3AD203B41FA5}">
                      <a16:colId xmlns:a16="http://schemas.microsoft.com/office/drawing/2014/main" val="2124886255"/>
                    </a:ext>
                  </a:extLst>
                </a:gridCol>
                <a:gridCol w="7492180">
                  <a:extLst>
                    <a:ext uri="{9D8B030D-6E8A-4147-A177-3AD203B41FA5}">
                      <a16:colId xmlns:a16="http://schemas.microsoft.com/office/drawing/2014/main" val="4252286264"/>
                    </a:ext>
                  </a:extLst>
                </a:gridCol>
              </a:tblGrid>
              <a:tr h="552768">
                <a:tc>
                  <a:txBody>
                    <a:bodyPr/>
                    <a:lstStyle/>
                    <a:p>
                      <a:pPr algn="ctr"/>
                      <a:r>
                        <a:rPr lang="en-US" sz="2200" dirty="0" err="1">
                          <a:solidFill>
                            <a:srgbClr val="FFFFFF"/>
                          </a:solidFill>
                          <a:latin typeface="#9Slide03 Arima Madurai Black" panose="00000A00000000000000" pitchFamily="2" charset="0"/>
                          <a:cs typeface="#9Slide03 Arima Madurai Black" panose="00000A00000000000000" pitchFamily="2" charset="0"/>
                        </a:rPr>
                        <a:t>Đoạn</a:t>
                      </a:r>
                      <a:r>
                        <a:rPr lang="en-US" sz="2200" dirty="0">
                          <a:solidFill>
                            <a:srgbClr val="FFFFFF"/>
                          </a:solidFill>
                          <a:latin typeface="#9Slide03 Arima Madurai Black" panose="00000A00000000000000" pitchFamily="2" charset="0"/>
                          <a:cs typeface="#9Slide03 Arima Madurai Black" panose="00000A00000000000000" pitchFamily="2" charset="0"/>
                        </a:rPr>
                        <a:t> AB </a:t>
                      </a:r>
                    </a:p>
                  </a:txBody>
                  <a:tcPr>
                    <a:lnR w="12700" cap="flat" cmpd="sng" algn="ctr">
                      <a:solidFill>
                        <a:schemeClr val="tx1"/>
                      </a:solidFill>
                      <a:prstDash val="solid"/>
                      <a:round/>
                      <a:headEnd type="none" w="med" len="med"/>
                      <a:tailEnd type="none" w="med" len="med"/>
                    </a:lnR>
                    <a:solidFill>
                      <a:schemeClr val="tx1"/>
                    </a:solidFill>
                  </a:tcPr>
                </a:tc>
                <a:tc>
                  <a:txBody>
                    <a:bodyPr/>
                    <a:lstStyle/>
                    <a:p>
                      <a:r>
                        <a:rPr lang="en-US" sz="2200" dirty="0" err="1">
                          <a:solidFill>
                            <a:srgbClr val="276668"/>
                          </a:solidFill>
                          <a:latin typeface="#9Slide03 Arima Madurai Black" panose="00000A00000000000000" pitchFamily="2" charset="0"/>
                          <a:cs typeface="#9Slide03 Arima Madurai Black" panose="00000A00000000000000" pitchFamily="2" charset="0"/>
                        </a:rPr>
                        <a:t>Đá</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bắt</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đầu</a:t>
                      </a:r>
                      <a:r>
                        <a:rPr lang="en-US" sz="2200" dirty="0">
                          <a:solidFill>
                            <a:srgbClr val="276668"/>
                          </a:solidFill>
                          <a:latin typeface="#9Slide03 Arima Madurai Black" panose="00000A00000000000000" pitchFamily="2" charset="0"/>
                          <a:cs typeface="#9Slide03 Arima Madurai Black" panose="00000A00000000000000" pitchFamily="2" charset="0"/>
                        </a:rPr>
                        <a:t> tan (</a:t>
                      </a:r>
                      <a:r>
                        <a:rPr lang="en-US" sz="2200" dirty="0" err="1">
                          <a:solidFill>
                            <a:srgbClr val="276668"/>
                          </a:solidFill>
                          <a:latin typeface="#9Slide03 Arima Madurai Black" panose="00000A00000000000000" pitchFamily="2" charset="0"/>
                          <a:cs typeface="#9Slide03 Arima Madurai Black" panose="00000A00000000000000" pitchFamily="2" charset="0"/>
                        </a:rPr>
                        <a:t>chuyển</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từ</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thể</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rắn</a:t>
                      </a:r>
                      <a:r>
                        <a:rPr lang="en-US" sz="2200" dirty="0">
                          <a:solidFill>
                            <a:srgbClr val="276668"/>
                          </a:solidFill>
                          <a:latin typeface="#9Slide03 Arima Madurai Black" panose="00000A00000000000000" pitchFamily="2" charset="0"/>
                          <a:cs typeface="#9Slide03 Arima Madurai Black" panose="00000A00000000000000" pitchFamily="2" charset="0"/>
                        </a:rPr>
                        <a:t> sang </a:t>
                      </a:r>
                      <a:r>
                        <a:rPr lang="en-US" sz="2200" dirty="0" err="1">
                          <a:solidFill>
                            <a:srgbClr val="276668"/>
                          </a:solidFill>
                          <a:latin typeface="#9Slide03 Arima Madurai Black" panose="00000A00000000000000" pitchFamily="2" charset="0"/>
                          <a:cs typeface="#9Slide03 Arima Madurai Black" panose="00000A00000000000000" pitchFamily="2" charset="0"/>
                        </a:rPr>
                        <a:t>thể</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lỏng</a:t>
                      </a:r>
                      <a:r>
                        <a:rPr lang="en-US" sz="2200" dirty="0">
                          <a:solidFill>
                            <a:srgbClr val="276668"/>
                          </a:solidFill>
                          <a:latin typeface="#9Slide03 Arima Madurai Black" panose="00000A00000000000000" pitchFamily="2" charset="0"/>
                          <a:cs typeface="#9Slide03 Arima Madurai Black" panose="00000A00000000000000" pitchFamily="2"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438954260"/>
                  </a:ext>
                </a:extLst>
              </a:tr>
              <a:tr h="552768">
                <a:tc>
                  <a:txBody>
                    <a:bodyPr/>
                    <a:lstStyle/>
                    <a:p>
                      <a:pPr algn="ctr"/>
                      <a:r>
                        <a:rPr lang="en-US" sz="2200" dirty="0" err="1">
                          <a:solidFill>
                            <a:srgbClr val="FFFFFF"/>
                          </a:solidFill>
                          <a:latin typeface="#9Slide03 Arima Madurai Black" panose="00000A00000000000000" pitchFamily="2" charset="0"/>
                          <a:cs typeface="#9Slide03 Arima Madurai Black" panose="00000A00000000000000" pitchFamily="2" charset="0"/>
                        </a:rPr>
                        <a:t>Đoạn</a:t>
                      </a:r>
                      <a:r>
                        <a:rPr lang="en-US" sz="2200" dirty="0">
                          <a:solidFill>
                            <a:srgbClr val="FFFFFF"/>
                          </a:solidFill>
                          <a:latin typeface="#9Slide03 Arima Madurai Black" panose="00000A00000000000000" pitchFamily="2" charset="0"/>
                          <a:cs typeface="#9Slide03 Arima Madurai Black" panose="00000A00000000000000" pitchFamily="2" charset="0"/>
                        </a:rPr>
                        <a:t> BC</a:t>
                      </a:r>
                    </a:p>
                  </a:txBody>
                  <a:tcPr>
                    <a:lnR w="12700" cap="flat" cmpd="sng" algn="ctr">
                      <a:solidFill>
                        <a:schemeClr val="tx1"/>
                      </a:solidFill>
                      <a:prstDash val="solid"/>
                      <a:round/>
                      <a:headEnd type="none" w="med" len="med"/>
                      <a:tailEnd type="none" w="med" len="med"/>
                    </a:lnR>
                    <a:solidFill>
                      <a:schemeClr val="tx1"/>
                    </a:solidFill>
                  </a:tcPr>
                </a:tc>
                <a:tc>
                  <a:txBody>
                    <a:bodyPr/>
                    <a:lstStyle/>
                    <a:p>
                      <a:r>
                        <a:rPr lang="en-US" sz="2200" dirty="0" err="1">
                          <a:solidFill>
                            <a:srgbClr val="276668"/>
                          </a:solidFill>
                          <a:latin typeface="#9Slide03 Arima Madurai Black" panose="00000A00000000000000" pitchFamily="2" charset="0"/>
                          <a:cs typeface="#9Slide03 Arima Madurai Black" panose="00000A00000000000000" pitchFamily="2" charset="0"/>
                        </a:rPr>
                        <a:t>Đá</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đang</a:t>
                      </a:r>
                      <a:r>
                        <a:rPr lang="en-US" sz="2200" dirty="0">
                          <a:solidFill>
                            <a:srgbClr val="276668"/>
                          </a:solidFill>
                          <a:latin typeface="#9Slide03 Arima Madurai Black" panose="00000A00000000000000" pitchFamily="2" charset="0"/>
                          <a:cs typeface="#9Slide03 Arima Madurai Black" panose="00000A00000000000000" pitchFamily="2" charset="0"/>
                        </a:rPr>
                        <a:t> tan (</a:t>
                      </a:r>
                      <a:r>
                        <a:rPr lang="en-US" sz="2200" dirty="0" err="1">
                          <a:solidFill>
                            <a:srgbClr val="276668"/>
                          </a:solidFill>
                          <a:latin typeface="#9Slide03 Arima Madurai Black" panose="00000A00000000000000" pitchFamily="2" charset="0"/>
                          <a:cs typeface="#9Slide03 Arima Madurai Black" panose="00000A00000000000000" pitchFamily="2" charset="0"/>
                        </a:rPr>
                        <a:t>chuyển</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từ</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thể</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rắn</a:t>
                      </a:r>
                      <a:r>
                        <a:rPr lang="en-US" sz="2200" dirty="0">
                          <a:solidFill>
                            <a:srgbClr val="276668"/>
                          </a:solidFill>
                          <a:latin typeface="#9Slide03 Arima Madurai Black" panose="00000A00000000000000" pitchFamily="2" charset="0"/>
                          <a:cs typeface="#9Slide03 Arima Madurai Black" panose="00000A00000000000000" pitchFamily="2" charset="0"/>
                        </a:rPr>
                        <a:t> sang </a:t>
                      </a:r>
                      <a:r>
                        <a:rPr lang="en-US" sz="2200" dirty="0" err="1">
                          <a:solidFill>
                            <a:srgbClr val="276668"/>
                          </a:solidFill>
                          <a:latin typeface="#9Slide03 Arima Madurai Black" panose="00000A00000000000000" pitchFamily="2" charset="0"/>
                          <a:cs typeface="#9Slide03 Arima Madurai Black" panose="00000A00000000000000" pitchFamily="2" charset="0"/>
                        </a:rPr>
                        <a:t>thể</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lỏng</a:t>
                      </a:r>
                      <a:r>
                        <a:rPr lang="en-US" sz="2200" dirty="0">
                          <a:solidFill>
                            <a:srgbClr val="276668"/>
                          </a:solidFill>
                          <a:latin typeface="#9Slide03 Arima Madurai Black" panose="00000A00000000000000" pitchFamily="2" charset="0"/>
                          <a:cs typeface="#9Slide03 Arima Madurai Black" panose="00000A00000000000000" pitchFamily="2"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485909984"/>
                  </a:ext>
                </a:extLst>
              </a:tr>
              <a:tr h="552768">
                <a:tc>
                  <a:txBody>
                    <a:bodyPr/>
                    <a:lstStyle/>
                    <a:p>
                      <a:pPr algn="ctr"/>
                      <a:r>
                        <a:rPr lang="en-US" sz="2200" dirty="0" err="1">
                          <a:solidFill>
                            <a:srgbClr val="FFFFFF"/>
                          </a:solidFill>
                          <a:latin typeface="#9Slide03 Arima Madurai Black" panose="00000A00000000000000" pitchFamily="2" charset="0"/>
                          <a:cs typeface="#9Slide03 Arima Madurai Black" panose="00000A00000000000000" pitchFamily="2" charset="0"/>
                        </a:rPr>
                        <a:t>Đoạn</a:t>
                      </a:r>
                      <a:r>
                        <a:rPr lang="en-US" sz="2200" dirty="0">
                          <a:solidFill>
                            <a:srgbClr val="FFFFFF"/>
                          </a:solidFill>
                          <a:latin typeface="#9Slide03 Arima Madurai Black" panose="00000A00000000000000" pitchFamily="2" charset="0"/>
                          <a:cs typeface="#9Slide03 Arima Madurai Black" panose="00000A00000000000000" pitchFamily="2" charset="0"/>
                        </a:rPr>
                        <a:t> CD</a:t>
                      </a:r>
                    </a:p>
                  </a:txBody>
                  <a:tcPr>
                    <a:lnR w="12700" cap="flat" cmpd="sng" algn="ctr">
                      <a:solidFill>
                        <a:schemeClr val="tx1"/>
                      </a:solidFill>
                      <a:prstDash val="solid"/>
                      <a:round/>
                      <a:headEnd type="none" w="med" len="med"/>
                      <a:tailEnd type="none" w="med" len="med"/>
                    </a:lnR>
                    <a:solidFill>
                      <a:schemeClr val="tx1"/>
                    </a:solidFill>
                  </a:tcPr>
                </a:tc>
                <a:tc>
                  <a:txBody>
                    <a:bodyPr/>
                    <a:lstStyle/>
                    <a:p>
                      <a:r>
                        <a:rPr lang="en-US" sz="2200" dirty="0" err="1">
                          <a:solidFill>
                            <a:srgbClr val="276668"/>
                          </a:solidFill>
                          <a:latin typeface="#9Slide03 Arima Madurai Black" panose="00000A00000000000000" pitchFamily="2" charset="0"/>
                          <a:cs typeface="#9Slide03 Arima Madurai Black" panose="00000A00000000000000" pitchFamily="2" charset="0"/>
                        </a:rPr>
                        <a:t>Nước</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bắt</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đầu</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sôi</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chuyển</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từ</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thể</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lỏng</a:t>
                      </a:r>
                      <a:r>
                        <a:rPr lang="en-US" sz="2200" dirty="0">
                          <a:solidFill>
                            <a:srgbClr val="276668"/>
                          </a:solidFill>
                          <a:latin typeface="#9Slide03 Arima Madurai Black" panose="00000A00000000000000" pitchFamily="2" charset="0"/>
                          <a:cs typeface="#9Slide03 Arima Madurai Black" panose="00000A00000000000000" pitchFamily="2" charset="0"/>
                        </a:rPr>
                        <a:t> sang </a:t>
                      </a:r>
                      <a:r>
                        <a:rPr lang="en-US" sz="2200" dirty="0" err="1">
                          <a:solidFill>
                            <a:srgbClr val="276668"/>
                          </a:solidFill>
                          <a:latin typeface="#9Slide03 Arima Madurai Black" panose="00000A00000000000000" pitchFamily="2" charset="0"/>
                          <a:cs typeface="#9Slide03 Arima Madurai Black" panose="00000A00000000000000" pitchFamily="2" charset="0"/>
                        </a:rPr>
                        <a:t>thể</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khí</a:t>
                      </a:r>
                      <a:endParaRPr lang="en-US" sz="2200" dirty="0">
                        <a:solidFill>
                          <a:srgbClr val="276668"/>
                        </a:solidFill>
                        <a:latin typeface="#9Slide03 Arima Madurai Black" panose="00000A00000000000000" pitchFamily="2" charset="0"/>
                        <a:cs typeface="#9Slide03 Arima Madurai Black" panose="00000A00000000000000" pitchFamily="2"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016886885"/>
                  </a:ext>
                </a:extLst>
              </a:tr>
              <a:tr h="552768">
                <a:tc>
                  <a:txBody>
                    <a:bodyPr/>
                    <a:lstStyle/>
                    <a:p>
                      <a:pPr algn="ctr"/>
                      <a:r>
                        <a:rPr lang="en-US" sz="2200" dirty="0" err="1">
                          <a:solidFill>
                            <a:srgbClr val="FFFFFF"/>
                          </a:solidFill>
                          <a:latin typeface="#9Slide03 Arima Madurai Black" panose="00000A00000000000000" pitchFamily="2" charset="0"/>
                          <a:cs typeface="#9Slide03 Arima Madurai Black" panose="00000A00000000000000" pitchFamily="2" charset="0"/>
                        </a:rPr>
                        <a:t>Đoạn</a:t>
                      </a:r>
                      <a:r>
                        <a:rPr lang="en-US" sz="2200" dirty="0">
                          <a:solidFill>
                            <a:srgbClr val="FFFFFF"/>
                          </a:solidFill>
                          <a:latin typeface="#9Slide03 Arima Madurai Black" panose="00000A00000000000000" pitchFamily="2" charset="0"/>
                          <a:cs typeface="#9Slide03 Arima Madurai Black" panose="00000A00000000000000" pitchFamily="2" charset="0"/>
                        </a:rPr>
                        <a:t> DE</a:t>
                      </a:r>
                    </a:p>
                  </a:txBody>
                  <a:tcPr>
                    <a:lnR w="12700" cap="flat" cmpd="sng" algn="ctr">
                      <a:solidFill>
                        <a:schemeClr val="tx1"/>
                      </a:solidFill>
                      <a:prstDash val="solid"/>
                      <a:round/>
                      <a:headEnd type="none" w="med" len="med"/>
                      <a:tailEnd type="none" w="med" len="med"/>
                    </a:lnR>
                    <a:solidFill>
                      <a:schemeClr val="tx1"/>
                    </a:solidFill>
                  </a:tcPr>
                </a:tc>
                <a:tc>
                  <a:txBody>
                    <a:bodyPr/>
                    <a:lstStyle/>
                    <a:p>
                      <a:r>
                        <a:rPr lang="en-US" sz="2200" dirty="0" err="1">
                          <a:solidFill>
                            <a:srgbClr val="276668"/>
                          </a:solidFill>
                          <a:latin typeface="#9Slide03 Arima Madurai Black" panose="00000A00000000000000" pitchFamily="2" charset="0"/>
                          <a:cs typeface="#9Slide03 Arima Madurai Black" panose="00000A00000000000000" pitchFamily="2" charset="0"/>
                        </a:rPr>
                        <a:t>Nước</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đang</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sôi</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chuyển</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từ</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thể</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lỏng</a:t>
                      </a:r>
                      <a:r>
                        <a:rPr lang="en-US" sz="2200" dirty="0">
                          <a:solidFill>
                            <a:srgbClr val="276668"/>
                          </a:solidFill>
                          <a:latin typeface="#9Slide03 Arima Madurai Black" panose="00000A00000000000000" pitchFamily="2" charset="0"/>
                          <a:cs typeface="#9Slide03 Arima Madurai Black" panose="00000A00000000000000" pitchFamily="2" charset="0"/>
                        </a:rPr>
                        <a:t> sang </a:t>
                      </a:r>
                      <a:r>
                        <a:rPr lang="en-US" sz="2200" dirty="0" err="1">
                          <a:solidFill>
                            <a:srgbClr val="276668"/>
                          </a:solidFill>
                          <a:latin typeface="#9Slide03 Arima Madurai Black" panose="00000A00000000000000" pitchFamily="2" charset="0"/>
                          <a:cs typeface="#9Slide03 Arima Madurai Black" panose="00000A00000000000000" pitchFamily="2" charset="0"/>
                        </a:rPr>
                        <a:t>thể</a:t>
                      </a:r>
                      <a:r>
                        <a:rPr lang="en-US" sz="2200" dirty="0">
                          <a:solidFill>
                            <a:srgbClr val="276668"/>
                          </a:solidFill>
                          <a:latin typeface="#9Slide03 Arima Madurai Black" panose="00000A00000000000000" pitchFamily="2" charset="0"/>
                          <a:cs typeface="#9Slide03 Arima Madurai Black" panose="00000A00000000000000" pitchFamily="2" charset="0"/>
                        </a:rPr>
                        <a:t> </a:t>
                      </a:r>
                      <a:r>
                        <a:rPr lang="en-US" sz="2200" dirty="0" err="1">
                          <a:solidFill>
                            <a:srgbClr val="276668"/>
                          </a:solidFill>
                          <a:latin typeface="#9Slide03 Arima Madurai Black" panose="00000A00000000000000" pitchFamily="2" charset="0"/>
                          <a:cs typeface="#9Slide03 Arima Madurai Black" panose="00000A00000000000000" pitchFamily="2" charset="0"/>
                        </a:rPr>
                        <a:t>khí</a:t>
                      </a:r>
                      <a:r>
                        <a:rPr lang="en-US" sz="2200" dirty="0">
                          <a:solidFill>
                            <a:srgbClr val="276668"/>
                          </a:solidFill>
                          <a:latin typeface="#9Slide03 Arima Madurai Black" panose="00000A00000000000000" pitchFamily="2" charset="0"/>
                          <a:cs typeface="#9Slide03 Arima Madurai Black" panose="00000A00000000000000" pitchFamily="2"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1565233358"/>
                  </a:ext>
                </a:extLst>
              </a:tr>
            </a:tbl>
          </a:graphicData>
        </a:graphic>
      </p:graphicFrame>
      <p:sp>
        <p:nvSpPr>
          <p:cNvPr id="3" name="TextBox 2">
            <a:extLst>
              <a:ext uri="{FF2B5EF4-FFF2-40B4-BE49-F238E27FC236}">
                <a16:creationId xmlns:a16="http://schemas.microsoft.com/office/drawing/2014/main" id="{E011FE49-AF02-B541-6D5C-4F31709B8072}"/>
              </a:ext>
            </a:extLst>
          </p:cNvPr>
          <p:cNvSpPr txBox="1"/>
          <p:nvPr/>
        </p:nvSpPr>
        <p:spPr>
          <a:xfrm>
            <a:off x="1600610" y="3439235"/>
            <a:ext cx="9102213" cy="941796"/>
          </a:xfrm>
          <a:prstGeom prst="rect">
            <a:avLst/>
          </a:prstGeom>
          <a:noFill/>
        </p:spPr>
        <p:txBody>
          <a:bodyPr wrap="square" rtlCol="0">
            <a:spAutoFit/>
          </a:bodyPr>
          <a:lstStyle/>
          <a:p>
            <a:pPr algn="ctr">
              <a:lnSpc>
                <a:spcPct val="115000"/>
              </a:lnSpc>
              <a:spcBef>
                <a:spcPts val="100"/>
              </a:spcBef>
              <a:spcAft>
                <a:spcPts val="100"/>
              </a:spcAft>
              <a:tabLst>
                <a:tab pos="114935" algn="l"/>
                <a:tab pos="180340" algn="l"/>
                <a:tab pos="270510" algn="l"/>
                <a:tab pos="1713865" algn="l"/>
                <a:tab pos="3315970" algn="l"/>
                <a:tab pos="4914900" algn="l"/>
              </a:tabLst>
            </a:pPr>
            <a:r>
              <a:rPr lang="vi-VN" sz="24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ồ thị minh hoạ sự thay đổi nhiệt độ của nước theo thời gian nhận nhiệt và chuyển các thể</a:t>
            </a:r>
            <a:endParaRPr lang="en-US" sz="2400" dirty="0">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spTree>
    <p:extLst>
      <p:ext uri="{BB962C8B-B14F-4D97-AF65-F5344CB8AC3E}">
        <p14:creationId xmlns:p14="http://schemas.microsoft.com/office/powerpoint/2010/main" val="1194766474"/>
      </p:ext>
    </p:extLst>
  </p:cSld>
  <p:clrMapOvr>
    <a:masterClrMapping/>
  </p:clrMapOvr>
  <p:transition spd="med">
    <p:pull dir="d"/>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4F6E88EE-D07E-4A62-AB87-24C7D80965C0}"/>
              </a:ext>
            </a:extLst>
          </p:cNvPr>
          <p:cNvSpPr/>
          <p:nvPr/>
        </p:nvSpPr>
        <p:spPr>
          <a:xfrm>
            <a:off x="228601" y="241940"/>
            <a:ext cx="11734800" cy="639459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pic>
        <p:nvPicPr>
          <p:cNvPr id="5" name="Graphic 4">
            <a:extLst>
              <a:ext uri="{FF2B5EF4-FFF2-40B4-BE49-F238E27FC236}">
                <a16:creationId xmlns:a16="http://schemas.microsoft.com/office/drawing/2014/main" id="{FFBA8532-9DD3-97E5-68AF-B7C4B5C4498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86228" y="7768875"/>
            <a:ext cx="3454400" cy="966844"/>
          </a:xfrm>
          <a:prstGeom prst="rect">
            <a:avLst/>
          </a:prstGeom>
        </p:spPr>
      </p:pic>
      <p:pic>
        <p:nvPicPr>
          <p:cNvPr id="6" name="Picture 5">
            <a:extLst>
              <a:ext uri="{FF2B5EF4-FFF2-40B4-BE49-F238E27FC236}">
                <a16:creationId xmlns:a16="http://schemas.microsoft.com/office/drawing/2014/main" id="{4EC70DB6-F9BB-A925-8771-1C7D02093E72}"/>
              </a:ext>
            </a:extLst>
          </p:cNvPr>
          <p:cNvPicPr>
            <a:picLocks noChangeAspect="1"/>
          </p:cNvPicPr>
          <p:nvPr/>
        </p:nvPicPr>
        <p:blipFill>
          <a:blip r:embed="rId5"/>
          <a:stretch>
            <a:fillRect/>
          </a:stretch>
        </p:blipFill>
        <p:spPr>
          <a:xfrm flipH="1">
            <a:off x="-3417247" y="1995714"/>
            <a:ext cx="3177971" cy="5773161"/>
          </a:xfrm>
          <a:prstGeom prst="rect">
            <a:avLst/>
          </a:prstGeom>
          <a:effectLst>
            <a:outerShdw blurRad="50800" dist="38100" dir="2700000" algn="tl" rotWithShape="0">
              <a:prstClr val="black">
                <a:alpha val="40000"/>
              </a:prstClr>
            </a:outerShdw>
          </a:effectLst>
        </p:spPr>
      </p:pic>
      <p:graphicFrame>
        <p:nvGraphicFramePr>
          <p:cNvPr id="3" name="Table 3">
            <a:extLst>
              <a:ext uri="{FF2B5EF4-FFF2-40B4-BE49-F238E27FC236}">
                <a16:creationId xmlns:a16="http://schemas.microsoft.com/office/drawing/2014/main" id="{F1F18569-218F-1EC9-0927-8ED8B3CAE7CC}"/>
              </a:ext>
            </a:extLst>
          </p:cNvPr>
          <p:cNvGraphicFramePr>
            <a:graphicFrameLocks noGrp="1"/>
          </p:cNvGraphicFramePr>
          <p:nvPr>
            <p:extLst>
              <p:ext uri="{D42A27DB-BD31-4B8C-83A1-F6EECF244321}">
                <p14:modId xmlns:p14="http://schemas.microsoft.com/office/powerpoint/2010/main" val="3549891266"/>
              </p:ext>
            </p:extLst>
          </p:nvPr>
        </p:nvGraphicFramePr>
        <p:xfrm>
          <a:off x="486226" y="1474441"/>
          <a:ext cx="11169445" cy="2830480"/>
        </p:xfrm>
        <a:graphic>
          <a:graphicData uri="http://schemas.openxmlformats.org/drawingml/2006/table">
            <a:tbl>
              <a:tblPr firstRow="1" bandRow="1">
                <a:tableStyleId>{5C22544A-7EE6-4342-B048-85BDC9FD1C3A}</a:tableStyleId>
              </a:tblPr>
              <a:tblGrid>
                <a:gridCol w="3608127">
                  <a:extLst>
                    <a:ext uri="{9D8B030D-6E8A-4147-A177-3AD203B41FA5}">
                      <a16:colId xmlns:a16="http://schemas.microsoft.com/office/drawing/2014/main" val="806857982"/>
                    </a:ext>
                  </a:extLst>
                </a:gridCol>
                <a:gridCol w="3780659">
                  <a:extLst>
                    <a:ext uri="{9D8B030D-6E8A-4147-A177-3AD203B41FA5}">
                      <a16:colId xmlns:a16="http://schemas.microsoft.com/office/drawing/2014/main" val="2084884602"/>
                    </a:ext>
                  </a:extLst>
                </a:gridCol>
                <a:gridCol w="3780659">
                  <a:extLst>
                    <a:ext uri="{9D8B030D-6E8A-4147-A177-3AD203B41FA5}">
                      <a16:colId xmlns:a16="http://schemas.microsoft.com/office/drawing/2014/main" val="2207273731"/>
                    </a:ext>
                  </a:extLst>
                </a:gridCol>
              </a:tblGrid>
              <a:tr h="509500">
                <a:tc>
                  <a:txBody>
                    <a:bodyPr/>
                    <a:lstStyle/>
                    <a:p>
                      <a:pPr algn="ctr"/>
                      <a:r>
                        <a:rPr lang="en-US" sz="2300" dirty="0">
                          <a:latin typeface="#9Slide03 Arima Madurai Black" panose="00000A00000000000000" pitchFamily="2" charset="0"/>
                          <a:cs typeface="#9Slide03 Arima Madurai Black" panose="00000A00000000000000" pitchFamily="2" charset="0"/>
                        </a:rPr>
                        <a:t>CHẤT </a:t>
                      </a:r>
                    </a:p>
                  </a:txBody>
                  <a:tcPr>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2300" dirty="0">
                          <a:latin typeface="#9Slide03 Arima Madurai Black" panose="00000A00000000000000" pitchFamily="2" charset="0"/>
                          <a:cs typeface="#9Slide03 Arima Madurai Black" panose="00000A00000000000000" pitchFamily="2" charset="0"/>
                        </a:rPr>
                        <a:t>NHIỆT ĐỘ NÓNG CHẢY (</a:t>
                      </a:r>
                      <a:r>
                        <a:rPr lang="en-US" sz="2300" b="1" i="0" u="none" strike="noStrike" cap="none" baseline="30000" dirty="0">
                          <a:solidFill>
                            <a:schemeClr val="lt1"/>
                          </a:solidFill>
                          <a:effectLst/>
                          <a:latin typeface="#9Slide03 Arima Madurai Black" panose="00000A00000000000000" pitchFamily="2" charset="0"/>
                          <a:ea typeface="+mn-ea"/>
                          <a:cs typeface="#9Slide03 Arima Madurai Black" panose="00000A00000000000000" pitchFamily="2" charset="0"/>
                          <a:sym typeface="Arial"/>
                        </a:rPr>
                        <a:t>0</a:t>
                      </a:r>
                      <a:r>
                        <a:rPr lang="en-US" sz="2300" b="1" i="0" u="none" strike="noStrike" cap="none" dirty="0">
                          <a:solidFill>
                            <a:schemeClr val="lt1"/>
                          </a:solidFill>
                          <a:effectLst/>
                          <a:latin typeface="#9Slide03 Arima Madurai Black" panose="00000A00000000000000" pitchFamily="2" charset="0"/>
                          <a:ea typeface="+mn-ea"/>
                          <a:cs typeface="#9Slide03 Arima Madurai Black" panose="00000A00000000000000" pitchFamily="2" charset="0"/>
                          <a:sym typeface="Arial"/>
                        </a:rPr>
                        <a:t>C)</a:t>
                      </a:r>
                      <a:endParaRPr lang="en-US" sz="2300" dirty="0">
                        <a:latin typeface="#9Slide03 Arima Madurai Black" panose="00000A00000000000000" pitchFamily="2" charset="0"/>
                        <a:cs typeface="#9Slide03 Arima Madurai Black" panose="00000A00000000000000" pitchFamily="2" charset="0"/>
                      </a:endParaRPr>
                    </a:p>
                  </a:txBody>
                  <a:tcPr>
                    <a:lnB w="12700" cap="flat" cmpd="sng" algn="ctr">
                      <a:solidFill>
                        <a:schemeClr val="tx1"/>
                      </a:solidFill>
                      <a:prstDash val="solid"/>
                      <a:round/>
                      <a:headEnd type="none" w="med" len="med"/>
                      <a:tailEnd type="none" w="med" len="med"/>
                    </a:lnB>
                    <a:solidFill>
                      <a:schemeClr val="tx1"/>
                    </a:solidFill>
                  </a:tcPr>
                </a:tc>
                <a:tc>
                  <a:txBody>
                    <a:bodyPr/>
                    <a:lstStyle/>
                    <a:p>
                      <a:pPr algn="ctr"/>
                      <a:r>
                        <a:rPr lang="en-US" sz="2300" b="1" i="0" u="none" strike="noStrike" cap="none" dirty="0">
                          <a:solidFill>
                            <a:schemeClr val="lt1"/>
                          </a:solidFill>
                          <a:effectLst/>
                          <a:latin typeface="#9Slide03 Arima Madurai Black" panose="00000A00000000000000" pitchFamily="2" charset="0"/>
                          <a:ea typeface="+mn-ea"/>
                          <a:cs typeface="#9Slide03 Arima Madurai Black" panose="00000A00000000000000" pitchFamily="2" charset="0"/>
                          <a:sym typeface="Arial"/>
                        </a:rPr>
                        <a:t>NHIỆT NÓNG CHẢY RIÊNG (J/kg)</a:t>
                      </a:r>
                      <a:endParaRPr lang="en-US" sz="2300" dirty="0">
                        <a:latin typeface="#9Slide03 Arima Madurai Black" panose="00000A00000000000000" pitchFamily="2" charset="0"/>
                        <a:cs typeface="#9Slide03 Arima Madurai Black" panose="00000A00000000000000" pitchFamily="2" charset="0"/>
                      </a:endParaRPr>
                    </a:p>
                  </a:txBody>
                  <a:tcPr>
                    <a:lnB w="12700" cap="flat" cmpd="sng" algn="ctr">
                      <a:solidFill>
                        <a:schemeClr val="tx1"/>
                      </a:solidFill>
                      <a:prstDash val="solid"/>
                      <a:round/>
                      <a:headEnd type="none" w="med" len="med"/>
                      <a:tailEnd type="none" w="med" len="med"/>
                    </a:lnB>
                    <a:solidFill>
                      <a:schemeClr val="tx1"/>
                    </a:solidFill>
                  </a:tcPr>
                </a:tc>
                <a:extLst>
                  <a:ext uri="{0D108BD9-81ED-4DB2-BD59-A6C34878D82A}">
                    <a16:rowId xmlns:a16="http://schemas.microsoft.com/office/drawing/2014/main" val="164490366"/>
                  </a:ext>
                </a:extLst>
              </a:tr>
              <a:tr h="509500">
                <a:tc>
                  <a:txBody>
                    <a:bodyPr/>
                    <a:lstStyle/>
                    <a:p>
                      <a:pPr algn="ctr"/>
                      <a:r>
                        <a:rPr lang="en-US" sz="2300" dirty="0" err="1">
                          <a:solidFill>
                            <a:srgbClr val="FF0000"/>
                          </a:solidFill>
                          <a:latin typeface="#9Slide03 Arima Madurai Black" panose="00000A00000000000000" pitchFamily="2" charset="0"/>
                          <a:cs typeface="#9Slide03 Arima Madurai Black" panose="00000A00000000000000" pitchFamily="2" charset="0"/>
                        </a:rPr>
                        <a:t>Nước</a:t>
                      </a:r>
                      <a:r>
                        <a:rPr lang="en-US" sz="2300" dirty="0">
                          <a:solidFill>
                            <a:srgbClr val="FF0000"/>
                          </a:solidFill>
                          <a:latin typeface="#9Slide03 Arima Madurai Black" panose="00000A00000000000000" pitchFamily="2" charset="0"/>
                          <a:cs typeface="#9Slide03 Arima Madurai Black" panose="00000A00000000000000" pitchFamily="2" charset="0"/>
                        </a:rPr>
                        <a:t> </a:t>
                      </a:r>
                      <a:r>
                        <a:rPr lang="en-US" sz="2300" dirty="0" err="1">
                          <a:solidFill>
                            <a:srgbClr val="FF0000"/>
                          </a:solidFill>
                          <a:latin typeface="#9Slide03 Arima Madurai Black" panose="00000A00000000000000" pitchFamily="2" charset="0"/>
                          <a:cs typeface="#9Slide03 Arima Madurai Black" panose="00000A00000000000000" pitchFamily="2" charset="0"/>
                        </a:rPr>
                        <a:t>đá</a:t>
                      </a:r>
                      <a:endParaRPr lang="en-US" sz="2300" dirty="0">
                        <a:solidFill>
                          <a:srgbClr val="FF0000"/>
                        </a:solidFill>
                        <a:latin typeface="#9Slide03 Arima Madurai Black" panose="00000A00000000000000" pitchFamily="2" charset="0"/>
                        <a:cs typeface="#9Slide03 Arima Madurai Black" panose="00000A00000000000000" pitchFamily="2"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300" b="1" dirty="0">
                          <a:solidFill>
                            <a:srgbClr val="276668"/>
                          </a:solidFill>
                          <a:latin typeface="#9Slide03 Arima Madurai Black" panose="00000A00000000000000" pitchFamily="2" charset="0"/>
                          <a:cs typeface="#9Slide03 Arima Madurai Black" panose="00000A00000000000000" pitchFamily="2" charset="0"/>
                        </a:rPr>
                        <a:t>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300" b="1" i="0" u="none" strike="noStrike" cap="none" dirty="0">
                          <a:solidFill>
                            <a:srgbClr val="276668"/>
                          </a:solidFill>
                          <a:effectLst/>
                          <a:latin typeface="#9Slide03 Arima Madurai Black" panose="00000A00000000000000" pitchFamily="2" charset="0"/>
                          <a:ea typeface="+mn-ea"/>
                          <a:cs typeface="#9Slide03 Arima Madurai Black" panose="00000A00000000000000" pitchFamily="2" charset="0"/>
                          <a:sym typeface="Arial"/>
                        </a:rPr>
                        <a:t>3,24.10</a:t>
                      </a:r>
                      <a:r>
                        <a:rPr lang="en-US" sz="2300" b="1" i="0" u="none" strike="noStrike" cap="none" baseline="30000" dirty="0">
                          <a:solidFill>
                            <a:srgbClr val="276668"/>
                          </a:solidFill>
                          <a:effectLst/>
                          <a:latin typeface="#9Slide03 Arima Madurai Black" panose="00000A00000000000000" pitchFamily="2" charset="0"/>
                          <a:ea typeface="+mn-ea"/>
                          <a:cs typeface="#9Slide03 Arima Madurai Black" panose="00000A00000000000000" pitchFamily="2" charset="0"/>
                          <a:sym typeface="Arial"/>
                        </a:rPr>
                        <a:t>5</a:t>
                      </a:r>
                      <a:endParaRPr lang="en-US" sz="2300" b="1" dirty="0">
                        <a:solidFill>
                          <a:srgbClr val="276668"/>
                        </a:solidFill>
                        <a:latin typeface="#9Slide03 Arima Madurai Black" panose="00000A00000000000000" pitchFamily="2" charset="0"/>
                        <a:cs typeface="#9Slide03 Arima Madurai Black" panose="00000A00000000000000" pitchFamily="2"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4247113620"/>
                  </a:ext>
                </a:extLst>
              </a:tr>
              <a:tr h="509500">
                <a:tc>
                  <a:txBody>
                    <a:bodyPr/>
                    <a:lstStyle/>
                    <a:p>
                      <a:pPr algn="ctr"/>
                      <a:r>
                        <a:rPr lang="en-US" sz="2300" dirty="0" err="1">
                          <a:solidFill>
                            <a:srgbClr val="FF0000"/>
                          </a:solidFill>
                          <a:latin typeface="#9Slide03 Arima Madurai Black" panose="00000A00000000000000" pitchFamily="2" charset="0"/>
                          <a:cs typeface="#9Slide03 Arima Madurai Black" panose="00000A00000000000000" pitchFamily="2" charset="0"/>
                        </a:rPr>
                        <a:t>Sắt</a:t>
                      </a:r>
                      <a:endParaRPr lang="en-US" sz="2300" dirty="0">
                        <a:solidFill>
                          <a:srgbClr val="FF0000"/>
                        </a:solidFill>
                        <a:latin typeface="#9Slide03 Arima Madurai Black" panose="00000A00000000000000" pitchFamily="2" charset="0"/>
                        <a:cs typeface="#9Slide03 Arima Madurai Black" panose="00000A00000000000000" pitchFamily="2"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300" b="1" dirty="0">
                          <a:solidFill>
                            <a:srgbClr val="276668"/>
                          </a:solidFill>
                          <a:latin typeface="#9Slide03 Arima Madurai Black" panose="00000A00000000000000" pitchFamily="2" charset="0"/>
                          <a:cs typeface="#9Slide03 Arima Madurai Black" panose="00000A00000000000000" pitchFamily="2" charset="0"/>
                        </a:rPr>
                        <a:t>15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300" b="1" i="0" u="none" strike="noStrike" cap="none" dirty="0">
                          <a:solidFill>
                            <a:srgbClr val="276668"/>
                          </a:solidFill>
                          <a:effectLst/>
                          <a:latin typeface="#9Slide03 Arima Madurai Black" panose="00000A00000000000000" pitchFamily="2" charset="0"/>
                          <a:ea typeface="+mn-ea"/>
                          <a:cs typeface="#9Slide03 Arima Madurai Black" panose="00000A00000000000000" pitchFamily="2" charset="0"/>
                          <a:sym typeface="Arial"/>
                        </a:rPr>
                        <a:t>2,27.10</a:t>
                      </a:r>
                      <a:r>
                        <a:rPr lang="en-US" sz="2300" b="1" i="0" u="none" strike="noStrike" cap="none" baseline="30000" dirty="0">
                          <a:solidFill>
                            <a:srgbClr val="276668"/>
                          </a:solidFill>
                          <a:effectLst/>
                          <a:latin typeface="#9Slide03 Arima Madurai Black" panose="00000A00000000000000" pitchFamily="2" charset="0"/>
                          <a:ea typeface="+mn-ea"/>
                          <a:cs typeface="#9Slide03 Arima Madurai Black" panose="00000A00000000000000" pitchFamily="2" charset="0"/>
                          <a:sym typeface="Arial"/>
                        </a:rPr>
                        <a:t>5</a:t>
                      </a:r>
                      <a:endParaRPr lang="en-US" sz="2300" b="1" dirty="0">
                        <a:solidFill>
                          <a:srgbClr val="276668"/>
                        </a:solidFill>
                        <a:latin typeface="#9Slide03 Arima Madurai Black" panose="00000A00000000000000" pitchFamily="2" charset="0"/>
                        <a:cs typeface="#9Slide03 Arima Madurai Black" panose="00000A00000000000000" pitchFamily="2"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369059549"/>
                  </a:ext>
                </a:extLst>
              </a:tr>
              <a:tr h="509500">
                <a:tc>
                  <a:txBody>
                    <a:bodyPr/>
                    <a:lstStyle/>
                    <a:p>
                      <a:pPr algn="ctr"/>
                      <a:r>
                        <a:rPr lang="en-US" sz="2300" dirty="0" err="1">
                          <a:solidFill>
                            <a:srgbClr val="FF0000"/>
                          </a:solidFill>
                          <a:latin typeface="#9Slide03 Arima Madurai Black" panose="00000A00000000000000" pitchFamily="2" charset="0"/>
                          <a:cs typeface="#9Slide03 Arima Madurai Black" panose="00000A00000000000000" pitchFamily="2" charset="0"/>
                        </a:rPr>
                        <a:t>Đồng</a:t>
                      </a:r>
                      <a:endParaRPr lang="en-US" sz="2300" dirty="0">
                        <a:solidFill>
                          <a:srgbClr val="FF0000"/>
                        </a:solidFill>
                        <a:latin typeface="#9Slide03 Arima Madurai Black" panose="00000A00000000000000" pitchFamily="2" charset="0"/>
                        <a:cs typeface="#9Slide03 Arima Madurai Black" panose="00000A00000000000000" pitchFamily="2"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300" b="1" dirty="0">
                          <a:solidFill>
                            <a:srgbClr val="276668"/>
                          </a:solidFill>
                          <a:latin typeface="#9Slide03 Arima Madurai Black" panose="00000A00000000000000" pitchFamily="2" charset="0"/>
                          <a:cs typeface="#9Slide03 Arima Madurai Black" panose="00000A00000000000000" pitchFamily="2" charset="0"/>
                        </a:rPr>
                        <a:t>108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300" b="1" i="0" u="none" strike="noStrike" cap="none" dirty="0">
                          <a:solidFill>
                            <a:srgbClr val="276668"/>
                          </a:solidFill>
                          <a:effectLst/>
                          <a:latin typeface="#9Slide03 Arima Madurai Black" panose="00000A00000000000000" pitchFamily="2" charset="0"/>
                          <a:ea typeface="+mn-ea"/>
                          <a:cs typeface="#9Slide03 Arima Madurai Black" panose="00000A00000000000000" pitchFamily="2" charset="0"/>
                          <a:sym typeface="Arial"/>
                        </a:rPr>
                        <a:t>1,80.10</a:t>
                      </a:r>
                      <a:r>
                        <a:rPr lang="en-US" sz="2300" b="1" i="0" u="none" strike="noStrike" cap="none" baseline="30000" dirty="0">
                          <a:solidFill>
                            <a:srgbClr val="276668"/>
                          </a:solidFill>
                          <a:effectLst/>
                          <a:latin typeface="#9Slide03 Arima Madurai Black" panose="00000A00000000000000" pitchFamily="2" charset="0"/>
                          <a:ea typeface="+mn-ea"/>
                          <a:cs typeface="#9Slide03 Arima Madurai Black" panose="00000A00000000000000" pitchFamily="2" charset="0"/>
                          <a:sym typeface="Arial"/>
                        </a:rPr>
                        <a:t>5</a:t>
                      </a:r>
                      <a:endParaRPr lang="en-US" sz="2300" b="1" dirty="0">
                        <a:solidFill>
                          <a:srgbClr val="276668"/>
                        </a:solidFill>
                        <a:latin typeface="#9Slide03 Arima Madurai Black" panose="00000A00000000000000" pitchFamily="2" charset="0"/>
                        <a:cs typeface="#9Slide03 Arima Madurai Black" panose="00000A00000000000000" pitchFamily="2"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833074156"/>
                  </a:ext>
                </a:extLst>
              </a:tr>
              <a:tr h="509500">
                <a:tc>
                  <a:txBody>
                    <a:bodyPr/>
                    <a:lstStyle/>
                    <a:p>
                      <a:pPr algn="ctr"/>
                      <a:r>
                        <a:rPr lang="en-US" sz="2300" dirty="0" err="1">
                          <a:solidFill>
                            <a:srgbClr val="FF0000"/>
                          </a:solidFill>
                          <a:latin typeface="#9Slide03 Arima Madurai Black" panose="00000A00000000000000" pitchFamily="2" charset="0"/>
                          <a:cs typeface="#9Slide03 Arima Madurai Black" panose="00000A00000000000000" pitchFamily="2" charset="0"/>
                        </a:rPr>
                        <a:t>Chì</a:t>
                      </a:r>
                      <a:endParaRPr lang="en-US" sz="2300" dirty="0">
                        <a:solidFill>
                          <a:srgbClr val="FF0000"/>
                        </a:solidFill>
                        <a:latin typeface="#9Slide03 Arima Madurai Black" panose="00000A00000000000000" pitchFamily="2" charset="0"/>
                        <a:cs typeface="#9Slide03 Arima Madurai Black" panose="00000A00000000000000" pitchFamily="2"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300" b="1" dirty="0">
                          <a:solidFill>
                            <a:srgbClr val="276668"/>
                          </a:solidFill>
                          <a:latin typeface="#9Slide03 Arima Madurai Black" panose="00000A00000000000000" pitchFamily="2" charset="0"/>
                          <a:cs typeface="#9Slide03 Arima Madurai Black" panose="00000A00000000000000" pitchFamily="2" charset="0"/>
                        </a:rPr>
                        <a:t>33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a:r>
                        <a:rPr lang="en-US" sz="2300" b="1" i="0" u="none" strike="noStrike" cap="none" dirty="0">
                          <a:solidFill>
                            <a:srgbClr val="276668"/>
                          </a:solidFill>
                          <a:effectLst/>
                          <a:latin typeface="#9Slide03 Arima Madurai Black" panose="00000A00000000000000" pitchFamily="2" charset="0"/>
                          <a:ea typeface="+mn-ea"/>
                          <a:cs typeface="#9Slide03 Arima Madurai Black" panose="00000A00000000000000" pitchFamily="2" charset="0"/>
                          <a:sym typeface="Arial"/>
                        </a:rPr>
                        <a:t>0,25.10</a:t>
                      </a:r>
                      <a:r>
                        <a:rPr lang="en-US" sz="2300" b="1" i="0" u="none" strike="noStrike" cap="none" baseline="30000" dirty="0">
                          <a:solidFill>
                            <a:srgbClr val="276668"/>
                          </a:solidFill>
                          <a:effectLst/>
                          <a:latin typeface="#9Slide03 Arima Madurai Black" panose="00000A00000000000000" pitchFamily="2" charset="0"/>
                          <a:ea typeface="+mn-ea"/>
                          <a:cs typeface="#9Slide03 Arima Madurai Black" panose="00000A00000000000000" pitchFamily="2" charset="0"/>
                          <a:sym typeface="Arial"/>
                        </a:rPr>
                        <a:t>5</a:t>
                      </a:r>
                      <a:endParaRPr lang="en-US" sz="2300" b="1" dirty="0">
                        <a:solidFill>
                          <a:srgbClr val="276668"/>
                        </a:solidFill>
                        <a:latin typeface="#9Slide03 Arima Madurai Black" panose="00000A00000000000000" pitchFamily="2" charset="0"/>
                        <a:cs typeface="#9Slide03 Arima Madurai Black" panose="00000A00000000000000" pitchFamily="2"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extLst>
                  <a:ext uri="{0D108BD9-81ED-4DB2-BD59-A6C34878D82A}">
                    <a16:rowId xmlns:a16="http://schemas.microsoft.com/office/drawing/2014/main" val="2480062859"/>
                  </a:ext>
                </a:extLst>
              </a:tr>
            </a:tbl>
          </a:graphicData>
        </a:graphic>
      </p:graphicFrame>
      <p:sp>
        <p:nvSpPr>
          <p:cNvPr id="14" name="TextBox 13">
            <a:extLst>
              <a:ext uri="{FF2B5EF4-FFF2-40B4-BE49-F238E27FC236}">
                <a16:creationId xmlns:a16="http://schemas.microsoft.com/office/drawing/2014/main" id="{DD116FE6-60E4-24A0-23E3-E708F0B1F892}"/>
              </a:ext>
            </a:extLst>
          </p:cNvPr>
          <p:cNvSpPr txBox="1"/>
          <p:nvPr/>
        </p:nvSpPr>
        <p:spPr>
          <a:xfrm>
            <a:off x="486227" y="4588113"/>
            <a:ext cx="11169445" cy="830997"/>
          </a:xfrm>
          <a:prstGeom prst="rect">
            <a:avLst/>
          </a:prstGeom>
          <a:noFill/>
        </p:spPr>
        <p:txBody>
          <a:bodyPr wrap="square" rtlCol="0">
            <a:spAutoFit/>
          </a:bodyPr>
          <a:lstStyle/>
          <a:p>
            <a:pPr algn="ctr"/>
            <a:r>
              <a:rPr lang="en-US" sz="2400" b="1" dirty="0" err="1">
                <a:solidFill>
                  <a:srgbClr val="FF0000"/>
                </a:solidFill>
                <a:latin typeface="#9Slide03 Arima Madurai Black" panose="00000A00000000000000" pitchFamily="2" charset="0"/>
                <a:cs typeface="#9Slide03 Arima Madurai Black" panose="00000A00000000000000" pitchFamily="2" charset="0"/>
              </a:rPr>
              <a:t>Giá</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trị</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gần</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đúng</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nhiệt</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củ</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nhiệt</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nóng</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chảy</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riêng</a:t>
            </a:r>
            <a:r>
              <a:rPr lang="en-US" sz="2400" b="1" dirty="0">
                <a:solidFill>
                  <a:srgbClr val="FF0000"/>
                </a:solidFill>
                <a:latin typeface="#9Slide03 Arima Madurai Black" panose="00000A00000000000000" pitchFamily="2" charset="0"/>
                <a:cs typeface="#9Slide03 Arima Madurai Black" panose="00000A00000000000000" pitchFamily="2" charset="0"/>
              </a:rPr>
              <a:t> ở </a:t>
            </a:r>
            <a:r>
              <a:rPr lang="en-US" sz="2400" b="1" dirty="0" err="1">
                <a:solidFill>
                  <a:srgbClr val="FF0000"/>
                </a:solidFill>
                <a:latin typeface="#9Slide03 Arima Madurai Black" panose="00000A00000000000000" pitchFamily="2" charset="0"/>
                <a:cs typeface="#9Slide03 Arima Madurai Black" panose="00000A00000000000000" pitchFamily="2" charset="0"/>
              </a:rPr>
              <a:t>nhiệt</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độ</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nóng</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chảy</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dưới</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áp</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suất</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tiêu</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chuẩn</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của</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một</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số</a:t>
            </a:r>
            <a:r>
              <a:rPr lang="en-US" sz="2400" b="1" dirty="0">
                <a:solidFill>
                  <a:srgbClr val="FF0000"/>
                </a:solidFill>
                <a:latin typeface="#9Slide03 Arima Madurai Black" panose="00000A00000000000000" pitchFamily="2" charset="0"/>
                <a:cs typeface="#9Slide03 Arima Madurai Black" panose="00000A00000000000000" pitchFamily="2" charset="0"/>
              </a:rPr>
              <a:t> </a:t>
            </a:r>
            <a:r>
              <a:rPr lang="en-US" sz="2400" b="1" dirty="0" err="1">
                <a:solidFill>
                  <a:srgbClr val="FF0000"/>
                </a:solidFill>
                <a:latin typeface="#9Slide03 Arima Madurai Black" panose="00000A00000000000000" pitchFamily="2" charset="0"/>
                <a:cs typeface="#9Slide03 Arima Madurai Black" panose="00000A00000000000000" pitchFamily="2" charset="0"/>
              </a:rPr>
              <a:t>chất</a:t>
            </a:r>
            <a:endParaRPr lang="en-US" sz="2400" b="1" dirty="0">
              <a:solidFill>
                <a:srgbClr val="FF0000"/>
              </a:solidFill>
              <a:latin typeface="#9Slide03 Arima Madurai Black" panose="00000A00000000000000" pitchFamily="2" charset="0"/>
              <a:cs typeface="#9Slide03 Arima Madurai Black" panose="00000A00000000000000" pitchFamily="2" charset="0"/>
            </a:endParaRPr>
          </a:p>
        </p:txBody>
      </p:sp>
      <p:sp>
        <p:nvSpPr>
          <p:cNvPr id="15" name="Rectangle 14">
            <a:extLst>
              <a:ext uri="{FF2B5EF4-FFF2-40B4-BE49-F238E27FC236}">
                <a16:creationId xmlns:a16="http://schemas.microsoft.com/office/drawing/2014/main" id="{FC5F2327-8CE0-3584-5C30-DB25DE2CEA30}"/>
              </a:ext>
            </a:extLst>
          </p:cNvPr>
          <p:cNvSpPr/>
          <p:nvPr/>
        </p:nvSpPr>
        <p:spPr>
          <a:xfrm>
            <a:off x="766916" y="4520189"/>
            <a:ext cx="10888756" cy="966844"/>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6564598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66717" y="3048610"/>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rPr>
              <a:t>   KHÁI</a:t>
            </a:r>
            <a:r>
              <a:rPr kumimoji="0" lang="en-US" sz="2800" b="0" i="0" u="none" strike="noStrike" kern="1200" cap="none" spc="0" normalizeH="0" noProof="0" dirty="0">
                <a:ln>
                  <a:solidFill>
                    <a:srgbClr val="F58A28">
                      <a:lumMod val="50000"/>
                    </a:srgbClr>
                  </a:solidFill>
                </a:ln>
                <a:solidFill>
                  <a:srgbClr val="FF0000"/>
                </a:solidFill>
                <a:effectLst/>
                <a:uLnTx/>
                <a:uFillTx/>
                <a:latin typeface="+mj-lt"/>
                <a:ea typeface="+mn-ea"/>
                <a:cs typeface="+mn-cs"/>
              </a:rPr>
              <a:t> NIỆM NHIỆT NÓNG CHẢY RIÊNG </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04648" y="4904365"/>
            <a:ext cx="10942079"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rPr>
              <a:t>   THỰC</a:t>
            </a:r>
            <a:r>
              <a:rPr kumimoji="0" lang="en-US" sz="2800" b="0" i="0" u="none" strike="noStrike" kern="1200" cap="none" spc="0" normalizeH="0" noProof="0" dirty="0">
                <a:ln>
                  <a:solidFill>
                    <a:srgbClr val="F58A28">
                      <a:lumMod val="50000"/>
                    </a:srgbClr>
                  </a:solidFill>
                </a:ln>
                <a:solidFill>
                  <a:srgbClr val="FF0000"/>
                </a:solidFill>
                <a:effectLst/>
                <a:uLnTx/>
                <a:uFillTx/>
                <a:latin typeface="+mj-lt"/>
                <a:ea typeface="+mn-ea"/>
                <a:cs typeface="+mn-cs"/>
              </a:rPr>
              <a:t> HÀNH NHIỆT NÓNG CHẢY RIÊNG CỦA NƯỚC</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a typeface="+mn-ea"/>
              <a:cs typeface="+mn-cs"/>
            </a:endParaRPr>
          </a:p>
        </p:txBody>
      </p:sp>
      <p:sp>
        <p:nvSpPr>
          <p:cNvPr id="8" name="Oval 7">
            <a:extLst>
              <a:ext uri="{FF2B5EF4-FFF2-40B4-BE49-F238E27FC236}">
                <a16:creationId xmlns:a16="http://schemas.microsoft.com/office/drawing/2014/main" id="{69B00DE3-F9DC-4800-A40A-5D729B3AB8C3}"/>
              </a:ext>
            </a:extLst>
          </p:cNvPr>
          <p:cNvSpPr/>
          <p:nvPr/>
        </p:nvSpPr>
        <p:spPr>
          <a:xfrm>
            <a:off x="339964" y="3224481"/>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mj-lt"/>
                <a:ea typeface="+mn-ea"/>
                <a:cs typeface="+mn-cs"/>
              </a:rPr>
              <a:t>1</a:t>
            </a:r>
          </a:p>
        </p:txBody>
      </p:sp>
      <p:sp>
        <p:nvSpPr>
          <p:cNvPr id="9" name="Oval 8">
            <a:extLst>
              <a:ext uri="{FF2B5EF4-FFF2-40B4-BE49-F238E27FC236}">
                <a16:creationId xmlns:a16="http://schemas.microsoft.com/office/drawing/2014/main" id="{8D593E50-E129-49D3-9FA1-2D22741CBD39}"/>
              </a:ext>
            </a:extLst>
          </p:cNvPr>
          <p:cNvSpPr/>
          <p:nvPr/>
        </p:nvSpPr>
        <p:spPr>
          <a:xfrm>
            <a:off x="339964" y="5041525"/>
            <a:ext cx="548640" cy="54864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white"/>
                </a:solidFill>
                <a:effectLst/>
                <a:uLnTx/>
                <a:uFillTx/>
                <a:latin typeface="+mj-lt"/>
                <a:ea typeface="+mn-ea"/>
                <a:cs typeface="+mn-cs"/>
              </a:rPr>
              <a:t>2</a:t>
            </a:r>
          </a:p>
        </p:txBody>
      </p:sp>
      <p:grpSp>
        <p:nvGrpSpPr>
          <p:cNvPr id="5" name="Google Shape;2287;p67">
            <a:extLst>
              <a:ext uri="{FF2B5EF4-FFF2-40B4-BE49-F238E27FC236}">
                <a16:creationId xmlns:a16="http://schemas.microsoft.com/office/drawing/2014/main" id="{822DD94A-667B-FF1A-CB75-1CAFE18CDFCD}"/>
              </a:ext>
            </a:extLst>
          </p:cNvPr>
          <p:cNvGrpSpPr/>
          <p:nvPr/>
        </p:nvGrpSpPr>
        <p:grpSpPr>
          <a:xfrm>
            <a:off x="13258652" y="-2235871"/>
            <a:ext cx="3666131" cy="2191716"/>
            <a:chOff x="1837875" y="1367375"/>
            <a:chExt cx="1664275" cy="994950"/>
          </a:xfrm>
        </p:grpSpPr>
        <p:sp>
          <p:nvSpPr>
            <p:cNvPr id="10" name="Google Shape;2288;p67">
              <a:extLst>
                <a:ext uri="{FF2B5EF4-FFF2-40B4-BE49-F238E27FC236}">
                  <a16:creationId xmlns:a16="http://schemas.microsoft.com/office/drawing/2014/main" id="{0C1F2D78-3672-545B-0AB0-522F8177DC78}"/>
                </a:ext>
              </a:extLst>
            </p:cNvPr>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 name="Google Shape;2289;p67">
              <a:extLst>
                <a:ext uri="{FF2B5EF4-FFF2-40B4-BE49-F238E27FC236}">
                  <a16:creationId xmlns:a16="http://schemas.microsoft.com/office/drawing/2014/main" id="{E84E1ED7-7070-2F4D-1B98-804BD9F2E9DD}"/>
                </a:ext>
              </a:extLst>
            </p:cNvPr>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 name="Google Shape;2290;p67">
              <a:extLst>
                <a:ext uri="{FF2B5EF4-FFF2-40B4-BE49-F238E27FC236}">
                  <a16:creationId xmlns:a16="http://schemas.microsoft.com/office/drawing/2014/main" id="{987BB3D7-34AF-1B73-121E-AE065CA88EBB}"/>
                </a:ext>
              </a:extLst>
            </p:cNvPr>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 name="Google Shape;2291;p67">
              <a:extLst>
                <a:ext uri="{FF2B5EF4-FFF2-40B4-BE49-F238E27FC236}">
                  <a16:creationId xmlns:a16="http://schemas.microsoft.com/office/drawing/2014/main" id="{1EDDB09B-8B8E-1EE5-3E1E-6F59591996C9}"/>
                </a:ext>
              </a:extLst>
            </p:cNvPr>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 name="Google Shape;2292;p67">
              <a:extLst>
                <a:ext uri="{FF2B5EF4-FFF2-40B4-BE49-F238E27FC236}">
                  <a16:creationId xmlns:a16="http://schemas.microsoft.com/office/drawing/2014/main" id="{28A64B78-090F-4A60-7ED6-8CAF2843C9E4}"/>
                </a:ext>
              </a:extLst>
            </p:cNvPr>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 name="Google Shape;2293;p67">
              <a:extLst>
                <a:ext uri="{FF2B5EF4-FFF2-40B4-BE49-F238E27FC236}">
                  <a16:creationId xmlns:a16="http://schemas.microsoft.com/office/drawing/2014/main" id="{0CD15573-0C65-EFDF-2268-255E37F13DF6}"/>
                </a:ext>
              </a:extLst>
            </p:cNvPr>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6" name="Google Shape;2294;p67">
              <a:extLst>
                <a:ext uri="{FF2B5EF4-FFF2-40B4-BE49-F238E27FC236}">
                  <a16:creationId xmlns:a16="http://schemas.microsoft.com/office/drawing/2014/main" id="{B770EB84-46F5-2D1C-D7D7-19D2A3B8D84B}"/>
                </a:ext>
              </a:extLst>
            </p:cNvPr>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7" name="Google Shape;2295;p67">
              <a:extLst>
                <a:ext uri="{FF2B5EF4-FFF2-40B4-BE49-F238E27FC236}">
                  <a16:creationId xmlns:a16="http://schemas.microsoft.com/office/drawing/2014/main" id="{E1005957-550F-5EED-249B-7B11095F75D8}"/>
                </a:ext>
              </a:extLst>
            </p:cNvPr>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18" name="Google Shape;2296;p67">
              <a:extLst>
                <a:ext uri="{FF2B5EF4-FFF2-40B4-BE49-F238E27FC236}">
                  <a16:creationId xmlns:a16="http://schemas.microsoft.com/office/drawing/2014/main" id="{90E39A3F-BBBD-15B1-6EEA-6E19DB5D0D83}"/>
                </a:ext>
              </a:extLst>
            </p:cNvPr>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 name="Google Shape;2297;p67">
              <a:extLst>
                <a:ext uri="{FF2B5EF4-FFF2-40B4-BE49-F238E27FC236}">
                  <a16:creationId xmlns:a16="http://schemas.microsoft.com/office/drawing/2014/main" id="{4C2B3AF4-DFF8-8F6F-BE27-B5EACA49391F}"/>
                </a:ext>
              </a:extLst>
            </p:cNvPr>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 name="Google Shape;2298;p67">
              <a:extLst>
                <a:ext uri="{FF2B5EF4-FFF2-40B4-BE49-F238E27FC236}">
                  <a16:creationId xmlns:a16="http://schemas.microsoft.com/office/drawing/2014/main" id="{AF38C59F-56A2-EBC4-2A62-C5732304F7E1}"/>
                </a:ext>
              </a:extLst>
            </p:cNvPr>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 name="Google Shape;2299;p67">
              <a:extLst>
                <a:ext uri="{FF2B5EF4-FFF2-40B4-BE49-F238E27FC236}">
                  <a16:creationId xmlns:a16="http://schemas.microsoft.com/office/drawing/2014/main" id="{EB21F73D-30EB-E9B3-73EC-1596A05A143B}"/>
                </a:ext>
              </a:extLst>
            </p:cNvPr>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2" name="Google Shape;2300;p67">
              <a:extLst>
                <a:ext uri="{FF2B5EF4-FFF2-40B4-BE49-F238E27FC236}">
                  <a16:creationId xmlns:a16="http://schemas.microsoft.com/office/drawing/2014/main" id="{0009D748-F23E-5DF3-51F0-11D50AAAABBF}"/>
                </a:ext>
              </a:extLst>
            </p:cNvPr>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3" name="Google Shape;2301;p67">
              <a:extLst>
                <a:ext uri="{FF2B5EF4-FFF2-40B4-BE49-F238E27FC236}">
                  <a16:creationId xmlns:a16="http://schemas.microsoft.com/office/drawing/2014/main" id="{47759B0F-26E2-7AFC-0646-A69A1F08D2BF}"/>
                </a:ext>
              </a:extLst>
            </p:cNvPr>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4" name="Google Shape;2302;p67">
              <a:extLst>
                <a:ext uri="{FF2B5EF4-FFF2-40B4-BE49-F238E27FC236}">
                  <a16:creationId xmlns:a16="http://schemas.microsoft.com/office/drawing/2014/main" id="{56164052-5BC3-8362-432E-EDE4B3184788}"/>
                </a:ext>
              </a:extLst>
            </p:cNvPr>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5" name="Google Shape;2303;p67">
              <a:extLst>
                <a:ext uri="{FF2B5EF4-FFF2-40B4-BE49-F238E27FC236}">
                  <a16:creationId xmlns:a16="http://schemas.microsoft.com/office/drawing/2014/main" id="{CADE8236-19C2-7754-2F54-CD62FFCFEE12}"/>
                </a:ext>
              </a:extLst>
            </p:cNvPr>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6" name="Google Shape;2304;p67">
              <a:extLst>
                <a:ext uri="{FF2B5EF4-FFF2-40B4-BE49-F238E27FC236}">
                  <a16:creationId xmlns:a16="http://schemas.microsoft.com/office/drawing/2014/main" id="{260D8A8C-A06D-3A72-C25E-6115BFC929B2}"/>
                </a:ext>
              </a:extLst>
            </p:cNvPr>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7" name="Google Shape;2305;p67">
              <a:extLst>
                <a:ext uri="{FF2B5EF4-FFF2-40B4-BE49-F238E27FC236}">
                  <a16:creationId xmlns:a16="http://schemas.microsoft.com/office/drawing/2014/main" id="{EF6BD741-34AD-2144-DD46-138B1697EA10}"/>
                </a:ext>
              </a:extLst>
            </p:cNvPr>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8" name="Google Shape;2306;p67">
              <a:extLst>
                <a:ext uri="{FF2B5EF4-FFF2-40B4-BE49-F238E27FC236}">
                  <a16:creationId xmlns:a16="http://schemas.microsoft.com/office/drawing/2014/main" id="{298FD38F-3736-89C6-BC34-41E2B56E7D01}"/>
                </a:ext>
              </a:extLst>
            </p:cNvPr>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nvGrpSpPr>
          <p:cNvPr id="29" name="Google Shape;2307;p67">
            <a:extLst>
              <a:ext uri="{FF2B5EF4-FFF2-40B4-BE49-F238E27FC236}">
                <a16:creationId xmlns:a16="http://schemas.microsoft.com/office/drawing/2014/main" id="{F5742FB1-2654-E80E-8F0F-71FFF1EB3988}"/>
              </a:ext>
            </a:extLst>
          </p:cNvPr>
          <p:cNvGrpSpPr/>
          <p:nvPr/>
        </p:nvGrpSpPr>
        <p:grpSpPr>
          <a:xfrm>
            <a:off x="3384995" y="8321372"/>
            <a:ext cx="1253416" cy="2261160"/>
            <a:chOff x="1332925" y="2597750"/>
            <a:chExt cx="569000" cy="1026475"/>
          </a:xfrm>
        </p:grpSpPr>
        <p:sp>
          <p:nvSpPr>
            <p:cNvPr id="30" name="Google Shape;2308;p67">
              <a:extLst>
                <a:ext uri="{FF2B5EF4-FFF2-40B4-BE49-F238E27FC236}">
                  <a16:creationId xmlns:a16="http://schemas.microsoft.com/office/drawing/2014/main" id="{0BE63E56-7FF5-F7AE-9064-37C25557D3C5}"/>
                </a:ext>
              </a:extLst>
            </p:cNvPr>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31" name="Google Shape;2309;p67">
              <a:extLst>
                <a:ext uri="{FF2B5EF4-FFF2-40B4-BE49-F238E27FC236}">
                  <a16:creationId xmlns:a16="http://schemas.microsoft.com/office/drawing/2014/main" id="{2883B90E-73F9-771F-9F3F-5A7F806DF63A}"/>
                </a:ext>
              </a:extLst>
            </p:cNvPr>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96" name="Google Shape;2310;p67">
              <a:extLst>
                <a:ext uri="{FF2B5EF4-FFF2-40B4-BE49-F238E27FC236}">
                  <a16:creationId xmlns:a16="http://schemas.microsoft.com/office/drawing/2014/main" id="{434CE0D5-F9FF-C211-99E0-F2C2B31A0BBA}"/>
                </a:ext>
              </a:extLst>
            </p:cNvPr>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97" name="Google Shape;2311;p67">
              <a:extLst>
                <a:ext uri="{FF2B5EF4-FFF2-40B4-BE49-F238E27FC236}">
                  <a16:creationId xmlns:a16="http://schemas.microsoft.com/office/drawing/2014/main" id="{8BA65CAB-5A27-CEB6-99BD-BC516121F4C9}"/>
                </a:ext>
              </a:extLst>
            </p:cNvPr>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98" name="Google Shape;2312;p67">
              <a:extLst>
                <a:ext uri="{FF2B5EF4-FFF2-40B4-BE49-F238E27FC236}">
                  <a16:creationId xmlns:a16="http://schemas.microsoft.com/office/drawing/2014/main" id="{E409FD74-47D5-9ECC-B1C4-03258895EADC}"/>
                </a:ext>
              </a:extLst>
            </p:cNvPr>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99" name="Google Shape;2313;p67">
              <a:extLst>
                <a:ext uri="{FF2B5EF4-FFF2-40B4-BE49-F238E27FC236}">
                  <a16:creationId xmlns:a16="http://schemas.microsoft.com/office/drawing/2014/main" id="{B806BD84-4AFA-C6C5-6CAF-9D21C748B8FD}"/>
                </a:ext>
              </a:extLst>
            </p:cNvPr>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0" name="Google Shape;2314;p67">
              <a:extLst>
                <a:ext uri="{FF2B5EF4-FFF2-40B4-BE49-F238E27FC236}">
                  <a16:creationId xmlns:a16="http://schemas.microsoft.com/office/drawing/2014/main" id="{B22FE6AC-26B2-4555-2797-89C5A04BA02C}"/>
                </a:ext>
              </a:extLst>
            </p:cNvPr>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1" name="Google Shape;2315;p67">
              <a:extLst>
                <a:ext uri="{FF2B5EF4-FFF2-40B4-BE49-F238E27FC236}">
                  <a16:creationId xmlns:a16="http://schemas.microsoft.com/office/drawing/2014/main" id="{19C20731-E29F-FDF3-DB02-5C0177B80683}"/>
                </a:ext>
              </a:extLst>
            </p:cNvPr>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2" name="Google Shape;2316;p67">
              <a:extLst>
                <a:ext uri="{FF2B5EF4-FFF2-40B4-BE49-F238E27FC236}">
                  <a16:creationId xmlns:a16="http://schemas.microsoft.com/office/drawing/2014/main" id="{2880A5B2-ED31-9BCE-F6B9-C3ABDC6FF3BA}"/>
                </a:ext>
              </a:extLst>
            </p:cNvPr>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nvGrpSpPr>
          <p:cNvPr id="103" name="Google Shape;2317;p67">
            <a:extLst>
              <a:ext uri="{FF2B5EF4-FFF2-40B4-BE49-F238E27FC236}">
                <a16:creationId xmlns:a16="http://schemas.microsoft.com/office/drawing/2014/main" id="{B840F6BA-2B45-98A4-C334-7BC8A98C8607}"/>
              </a:ext>
            </a:extLst>
          </p:cNvPr>
          <p:cNvGrpSpPr/>
          <p:nvPr/>
        </p:nvGrpSpPr>
        <p:grpSpPr>
          <a:xfrm>
            <a:off x="11635372" y="8692514"/>
            <a:ext cx="2998946" cy="3542001"/>
            <a:chOff x="2008600" y="2588450"/>
            <a:chExt cx="1361400" cy="1607925"/>
          </a:xfrm>
        </p:grpSpPr>
        <p:sp>
          <p:nvSpPr>
            <p:cNvPr id="104" name="Google Shape;2318;p67">
              <a:extLst>
                <a:ext uri="{FF2B5EF4-FFF2-40B4-BE49-F238E27FC236}">
                  <a16:creationId xmlns:a16="http://schemas.microsoft.com/office/drawing/2014/main" id="{5B3A0886-398E-3836-A5B4-F11CD3AAA451}"/>
                </a:ext>
              </a:extLst>
            </p:cNvPr>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5" name="Google Shape;2319;p67">
              <a:extLst>
                <a:ext uri="{FF2B5EF4-FFF2-40B4-BE49-F238E27FC236}">
                  <a16:creationId xmlns:a16="http://schemas.microsoft.com/office/drawing/2014/main" id="{51D02E24-4277-6634-C398-7093A9A7CD0B}"/>
                </a:ext>
              </a:extLst>
            </p:cNvPr>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6" name="Google Shape;2320;p67">
              <a:extLst>
                <a:ext uri="{FF2B5EF4-FFF2-40B4-BE49-F238E27FC236}">
                  <a16:creationId xmlns:a16="http://schemas.microsoft.com/office/drawing/2014/main" id="{E771BF2D-A9A8-4466-A892-1FED74EBB49C}"/>
                </a:ext>
              </a:extLst>
            </p:cNvPr>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7" name="Google Shape;2321;p67">
              <a:extLst>
                <a:ext uri="{FF2B5EF4-FFF2-40B4-BE49-F238E27FC236}">
                  <a16:creationId xmlns:a16="http://schemas.microsoft.com/office/drawing/2014/main" id="{D4C73595-B986-C1C9-F112-F8DB7D032FA9}"/>
                </a:ext>
              </a:extLst>
            </p:cNvPr>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8" name="Google Shape;2322;p67">
              <a:extLst>
                <a:ext uri="{FF2B5EF4-FFF2-40B4-BE49-F238E27FC236}">
                  <a16:creationId xmlns:a16="http://schemas.microsoft.com/office/drawing/2014/main" id="{934A3EF7-8219-4DE0-E794-D8D8330EA8CC}"/>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09" name="Google Shape;2323;p67">
              <a:extLst>
                <a:ext uri="{FF2B5EF4-FFF2-40B4-BE49-F238E27FC236}">
                  <a16:creationId xmlns:a16="http://schemas.microsoft.com/office/drawing/2014/main" id="{0EF01014-E7B0-5EF2-9913-3AF4FD4888BC}"/>
                </a:ext>
              </a:extLst>
            </p:cNvPr>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0" name="Google Shape;2324;p67">
              <a:extLst>
                <a:ext uri="{FF2B5EF4-FFF2-40B4-BE49-F238E27FC236}">
                  <a16:creationId xmlns:a16="http://schemas.microsoft.com/office/drawing/2014/main" id="{C4F701D2-9A98-CDCB-7125-701A1934B73E}"/>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1" name="Google Shape;2325;p67">
              <a:extLst>
                <a:ext uri="{FF2B5EF4-FFF2-40B4-BE49-F238E27FC236}">
                  <a16:creationId xmlns:a16="http://schemas.microsoft.com/office/drawing/2014/main" id="{B1680D98-F149-755D-4DCE-4FD7AD24537F}"/>
                </a:ext>
              </a:extLst>
            </p:cNvPr>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2" name="Google Shape;2326;p67">
              <a:extLst>
                <a:ext uri="{FF2B5EF4-FFF2-40B4-BE49-F238E27FC236}">
                  <a16:creationId xmlns:a16="http://schemas.microsoft.com/office/drawing/2014/main" id="{46912644-2DCB-8E41-C699-E4D726B3F543}"/>
                </a:ext>
              </a:extLst>
            </p:cNvPr>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3" name="Google Shape;2327;p67">
              <a:extLst>
                <a:ext uri="{FF2B5EF4-FFF2-40B4-BE49-F238E27FC236}">
                  <a16:creationId xmlns:a16="http://schemas.microsoft.com/office/drawing/2014/main" id="{775B03BE-AD81-EB8D-7C7D-727717A2A165}"/>
                </a:ext>
              </a:extLst>
            </p:cNvPr>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4" name="Google Shape;2328;p67">
              <a:extLst>
                <a:ext uri="{FF2B5EF4-FFF2-40B4-BE49-F238E27FC236}">
                  <a16:creationId xmlns:a16="http://schemas.microsoft.com/office/drawing/2014/main" id="{421F634D-69BA-F705-01E8-B5A9AA721336}"/>
                </a:ext>
              </a:extLst>
            </p:cNvPr>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nvGrpSpPr>
          <p:cNvPr id="115" name="Google Shape;2329;p67">
            <a:extLst>
              <a:ext uri="{FF2B5EF4-FFF2-40B4-BE49-F238E27FC236}">
                <a16:creationId xmlns:a16="http://schemas.microsoft.com/office/drawing/2014/main" id="{EF90EFD9-505D-746B-446A-003F9FF60EF6}"/>
              </a:ext>
            </a:extLst>
          </p:cNvPr>
          <p:cNvGrpSpPr/>
          <p:nvPr/>
        </p:nvGrpSpPr>
        <p:grpSpPr>
          <a:xfrm>
            <a:off x="14428498" y="3605668"/>
            <a:ext cx="3559017" cy="2072601"/>
            <a:chOff x="5224320" y="1831359"/>
            <a:chExt cx="2766477" cy="1611063"/>
          </a:xfrm>
        </p:grpSpPr>
        <p:grpSp>
          <p:nvGrpSpPr>
            <p:cNvPr id="116" name="Google Shape;2330;p67">
              <a:extLst>
                <a:ext uri="{FF2B5EF4-FFF2-40B4-BE49-F238E27FC236}">
                  <a16:creationId xmlns:a16="http://schemas.microsoft.com/office/drawing/2014/main" id="{B97617D4-4697-637A-DC62-D0C3EED80BE3}"/>
                </a:ext>
              </a:extLst>
            </p:cNvPr>
            <p:cNvGrpSpPr/>
            <p:nvPr/>
          </p:nvGrpSpPr>
          <p:grpSpPr>
            <a:xfrm>
              <a:off x="5224320" y="1831359"/>
              <a:ext cx="1636746" cy="807820"/>
              <a:chOff x="2315575" y="2119875"/>
              <a:chExt cx="955876" cy="471775"/>
            </a:xfrm>
          </p:grpSpPr>
          <p:sp>
            <p:nvSpPr>
              <p:cNvPr id="120" name="Google Shape;2331;p67">
                <a:extLst>
                  <a:ext uri="{FF2B5EF4-FFF2-40B4-BE49-F238E27FC236}">
                    <a16:creationId xmlns:a16="http://schemas.microsoft.com/office/drawing/2014/main" id="{B6F3CCDD-7BAC-EEDA-BB04-352BE30164F6}"/>
                  </a:ext>
                </a:extLst>
              </p:cNvPr>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1" name="Google Shape;2332;p67">
                <a:extLst>
                  <a:ext uri="{FF2B5EF4-FFF2-40B4-BE49-F238E27FC236}">
                    <a16:creationId xmlns:a16="http://schemas.microsoft.com/office/drawing/2014/main" id="{F857FAC1-DAA6-28B5-8A51-AC0898AF2CF7}"/>
                  </a:ext>
                </a:extLst>
              </p:cNvPr>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2" name="Google Shape;2333;p67">
                <a:extLst>
                  <a:ext uri="{FF2B5EF4-FFF2-40B4-BE49-F238E27FC236}">
                    <a16:creationId xmlns:a16="http://schemas.microsoft.com/office/drawing/2014/main" id="{BF5B5925-3847-D094-76FD-7ABFDA0618ED}"/>
                  </a:ext>
                </a:extLst>
              </p:cNvPr>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3" name="Google Shape;2334;p67">
                <a:extLst>
                  <a:ext uri="{FF2B5EF4-FFF2-40B4-BE49-F238E27FC236}">
                    <a16:creationId xmlns:a16="http://schemas.microsoft.com/office/drawing/2014/main" id="{752082C2-DB48-D0D5-7F6C-8558C088EC11}"/>
                  </a:ext>
                </a:extLst>
              </p:cNvPr>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5" name="Google Shape;2335;p67">
                <a:extLst>
                  <a:ext uri="{FF2B5EF4-FFF2-40B4-BE49-F238E27FC236}">
                    <a16:creationId xmlns:a16="http://schemas.microsoft.com/office/drawing/2014/main" id="{521B5A1F-6B79-45DE-59C1-52667FB0A5E8}"/>
                  </a:ext>
                </a:extLst>
              </p:cNvPr>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6" name="Google Shape;2336;p67">
                <a:extLst>
                  <a:ext uri="{FF2B5EF4-FFF2-40B4-BE49-F238E27FC236}">
                    <a16:creationId xmlns:a16="http://schemas.microsoft.com/office/drawing/2014/main" id="{FC537B6A-A386-CA54-57B4-E7CCB8F5E26F}"/>
                  </a:ext>
                </a:extLst>
              </p:cNvPr>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7" name="Google Shape;2337;p67">
                <a:extLst>
                  <a:ext uri="{FF2B5EF4-FFF2-40B4-BE49-F238E27FC236}">
                    <a16:creationId xmlns:a16="http://schemas.microsoft.com/office/drawing/2014/main" id="{552BC4D8-030C-969B-3CBE-B7E2653A0DF9}"/>
                  </a:ext>
                </a:extLst>
              </p:cNvPr>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8" name="Google Shape;2338;p67">
                <a:extLst>
                  <a:ext uri="{FF2B5EF4-FFF2-40B4-BE49-F238E27FC236}">
                    <a16:creationId xmlns:a16="http://schemas.microsoft.com/office/drawing/2014/main" id="{88A9C1D2-855B-E6E3-DF50-A6B047D69339}"/>
                  </a:ext>
                </a:extLst>
              </p:cNvPr>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29" name="Google Shape;2339;p67">
                <a:extLst>
                  <a:ext uri="{FF2B5EF4-FFF2-40B4-BE49-F238E27FC236}">
                    <a16:creationId xmlns:a16="http://schemas.microsoft.com/office/drawing/2014/main" id="{B0BEB6AE-A994-970A-C15E-A03AB9DBDA73}"/>
                  </a:ext>
                </a:extLst>
              </p:cNvPr>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nvGrpSpPr>
            <p:cNvPr id="117" name="Google Shape;2340;p67">
              <a:extLst>
                <a:ext uri="{FF2B5EF4-FFF2-40B4-BE49-F238E27FC236}">
                  <a16:creationId xmlns:a16="http://schemas.microsoft.com/office/drawing/2014/main" id="{26E781A4-3704-F72A-B81D-CC13DBFABD2E}"/>
                </a:ext>
              </a:extLst>
            </p:cNvPr>
            <p:cNvGrpSpPr/>
            <p:nvPr/>
          </p:nvGrpSpPr>
          <p:grpSpPr>
            <a:xfrm rot="-2700000">
              <a:off x="6957406" y="1838311"/>
              <a:ext cx="1033391" cy="1604111"/>
              <a:chOff x="2766500" y="3259575"/>
              <a:chExt cx="603500" cy="936800"/>
            </a:xfrm>
          </p:grpSpPr>
          <p:sp>
            <p:nvSpPr>
              <p:cNvPr id="118" name="Google Shape;2341;p67">
                <a:extLst>
                  <a:ext uri="{FF2B5EF4-FFF2-40B4-BE49-F238E27FC236}">
                    <a16:creationId xmlns:a16="http://schemas.microsoft.com/office/drawing/2014/main" id="{FECBDE1F-7993-865D-FBEA-34F215B44025}"/>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19" name="Google Shape;2342;p67">
                <a:extLst>
                  <a:ext uri="{FF2B5EF4-FFF2-40B4-BE49-F238E27FC236}">
                    <a16:creationId xmlns:a16="http://schemas.microsoft.com/office/drawing/2014/main" id="{7E7DBA3D-9CBB-358C-BF5E-89492DDC5752}"/>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grpSp>
      <p:grpSp>
        <p:nvGrpSpPr>
          <p:cNvPr id="130" name="Google Shape;2345;p67">
            <a:extLst>
              <a:ext uri="{FF2B5EF4-FFF2-40B4-BE49-F238E27FC236}">
                <a16:creationId xmlns:a16="http://schemas.microsoft.com/office/drawing/2014/main" id="{8B976626-45E9-46E8-FA09-DDFCCCA0417E}"/>
              </a:ext>
            </a:extLst>
          </p:cNvPr>
          <p:cNvGrpSpPr/>
          <p:nvPr/>
        </p:nvGrpSpPr>
        <p:grpSpPr>
          <a:xfrm>
            <a:off x="-4952243" y="-2198834"/>
            <a:ext cx="3811303" cy="2239304"/>
            <a:chOff x="-176671" y="557597"/>
            <a:chExt cx="2966735" cy="1739948"/>
          </a:xfrm>
        </p:grpSpPr>
        <p:grpSp>
          <p:nvGrpSpPr>
            <p:cNvPr id="131" name="Google Shape;2346;p67">
              <a:extLst>
                <a:ext uri="{FF2B5EF4-FFF2-40B4-BE49-F238E27FC236}">
                  <a16:creationId xmlns:a16="http://schemas.microsoft.com/office/drawing/2014/main" id="{CFA50B65-C422-3ACC-264D-A9BBAD93DA87}"/>
                </a:ext>
              </a:extLst>
            </p:cNvPr>
            <p:cNvGrpSpPr/>
            <p:nvPr/>
          </p:nvGrpSpPr>
          <p:grpSpPr>
            <a:xfrm>
              <a:off x="-176671" y="557597"/>
              <a:ext cx="2339644" cy="1242573"/>
              <a:chOff x="238125" y="1323775"/>
              <a:chExt cx="1366375" cy="725675"/>
            </a:xfrm>
          </p:grpSpPr>
          <p:sp>
            <p:nvSpPr>
              <p:cNvPr id="133" name="Google Shape;2347;p67">
                <a:extLst>
                  <a:ext uri="{FF2B5EF4-FFF2-40B4-BE49-F238E27FC236}">
                    <a16:creationId xmlns:a16="http://schemas.microsoft.com/office/drawing/2014/main" id="{0D1A9EC8-4070-93A9-5867-5BA50F84F1A4}"/>
                  </a:ext>
                </a:extLst>
              </p:cNvPr>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4" name="Google Shape;2348;p67">
                <a:extLst>
                  <a:ext uri="{FF2B5EF4-FFF2-40B4-BE49-F238E27FC236}">
                    <a16:creationId xmlns:a16="http://schemas.microsoft.com/office/drawing/2014/main" id="{E1C8F919-04A2-D13E-CA8B-E64FDA9A6CAA}"/>
                  </a:ext>
                </a:extLst>
              </p:cNvPr>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6" name="Google Shape;2349;p67">
                <a:extLst>
                  <a:ext uri="{FF2B5EF4-FFF2-40B4-BE49-F238E27FC236}">
                    <a16:creationId xmlns:a16="http://schemas.microsoft.com/office/drawing/2014/main" id="{FCE70FC3-8783-B9F3-E563-D13D8AE44235}"/>
                  </a:ext>
                </a:extLst>
              </p:cNvPr>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7" name="Google Shape;2350;p67">
                <a:extLst>
                  <a:ext uri="{FF2B5EF4-FFF2-40B4-BE49-F238E27FC236}">
                    <a16:creationId xmlns:a16="http://schemas.microsoft.com/office/drawing/2014/main" id="{9B1B8C3D-7ADD-2EA2-DA11-FEDBA84FF508}"/>
                  </a:ext>
                </a:extLst>
              </p:cNvPr>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8" name="Google Shape;2351;p67">
                <a:extLst>
                  <a:ext uri="{FF2B5EF4-FFF2-40B4-BE49-F238E27FC236}">
                    <a16:creationId xmlns:a16="http://schemas.microsoft.com/office/drawing/2014/main" id="{BA6B9124-5689-7291-A27B-CA78D997F3C1}"/>
                  </a:ext>
                </a:extLst>
              </p:cNvPr>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39" name="Google Shape;2352;p67">
                <a:extLst>
                  <a:ext uri="{FF2B5EF4-FFF2-40B4-BE49-F238E27FC236}">
                    <a16:creationId xmlns:a16="http://schemas.microsoft.com/office/drawing/2014/main" id="{FFDFFDFB-0191-FA20-A149-DFFE3DD38C59}"/>
                  </a:ext>
                </a:extLst>
              </p:cNvPr>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0" name="Google Shape;2353;p67">
                <a:extLst>
                  <a:ext uri="{FF2B5EF4-FFF2-40B4-BE49-F238E27FC236}">
                    <a16:creationId xmlns:a16="http://schemas.microsoft.com/office/drawing/2014/main" id="{6274E396-99E9-9C55-BDC7-E99BEB27EBE1}"/>
                  </a:ext>
                </a:extLst>
              </p:cNvPr>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1" name="Google Shape;2354;p67">
                <a:extLst>
                  <a:ext uri="{FF2B5EF4-FFF2-40B4-BE49-F238E27FC236}">
                    <a16:creationId xmlns:a16="http://schemas.microsoft.com/office/drawing/2014/main" id="{399B7B8A-DDC2-6D4E-5BE9-3C9F19E1C95D}"/>
                  </a:ext>
                </a:extLst>
              </p:cNvPr>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2" name="Google Shape;2355;p67">
                <a:extLst>
                  <a:ext uri="{FF2B5EF4-FFF2-40B4-BE49-F238E27FC236}">
                    <a16:creationId xmlns:a16="http://schemas.microsoft.com/office/drawing/2014/main" id="{40F8AC1E-E8A8-7193-6EBE-18332591D839}"/>
                  </a:ext>
                </a:extLst>
              </p:cNvPr>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3" name="Google Shape;2356;p67">
                <a:extLst>
                  <a:ext uri="{FF2B5EF4-FFF2-40B4-BE49-F238E27FC236}">
                    <a16:creationId xmlns:a16="http://schemas.microsoft.com/office/drawing/2014/main" id="{FF02321B-D949-EC1B-8680-14BD33A0B487}"/>
                  </a:ext>
                </a:extLst>
              </p:cNvPr>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sp>
          <p:nvSpPr>
            <p:cNvPr id="132" name="Google Shape;2357;p67">
              <a:extLst>
                <a:ext uri="{FF2B5EF4-FFF2-40B4-BE49-F238E27FC236}">
                  <a16:creationId xmlns:a16="http://schemas.microsoft.com/office/drawing/2014/main" id="{56C5AD62-3240-4358-7E35-C62583FF9075}"/>
                </a:ext>
              </a:extLst>
            </p:cNvPr>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txBody>
            <a:bodyPr/>
            <a:lstStyle/>
            <a:p>
              <a:endParaRPr lang="en-US">
                <a:latin typeface="+mj-lt"/>
              </a:endParaRPr>
            </a:p>
          </p:txBody>
        </p:sp>
      </p:grpSp>
      <p:grpSp>
        <p:nvGrpSpPr>
          <p:cNvPr id="144" name="Google Shape;2358;p67">
            <a:extLst>
              <a:ext uri="{FF2B5EF4-FFF2-40B4-BE49-F238E27FC236}">
                <a16:creationId xmlns:a16="http://schemas.microsoft.com/office/drawing/2014/main" id="{EEFE118A-5C3A-3F05-C86F-78CF35A2AD7B}"/>
              </a:ext>
            </a:extLst>
          </p:cNvPr>
          <p:cNvGrpSpPr/>
          <p:nvPr/>
        </p:nvGrpSpPr>
        <p:grpSpPr>
          <a:xfrm>
            <a:off x="-4688781" y="6716021"/>
            <a:ext cx="2529153" cy="1976755"/>
            <a:chOff x="307600" y="2118900"/>
            <a:chExt cx="1146125" cy="887775"/>
          </a:xfrm>
        </p:grpSpPr>
        <p:sp>
          <p:nvSpPr>
            <p:cNvPr id="145" name="Google Shape;2359;p67">
              <a:extLst>
                <a:ext uri="{FF2B5EF4-FFF2-40B4-BE49-F238E27FC236}">
                  <a16:creationId xmlns:a16="http://schemas.microsoft.com/office/drawing/2014/main" id="{5876FA87-EDDC-0E08-2597-A68406DD74AC}"/>
                </a:ext>
              </a:extLst>
            </p:cNvPr>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6" name="Google Shape;2360;p67">
              <a:extLst>
                <a:ext uri="{FF2B5EF4-FFF2-40B4-BE49-F238E27FC236}">
                  <a16:creationId xmlns:a16="http://schemas.microsoft.com/office/drawing/2014/main" id="{6983A9E3-7D99-20C0-00FF-05914EF7CC03}"/>
                </a:ext>
              </a:extLst>
            </p:cNvPr>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147" name="Google Shape;2361;p67">
              <a:extLst>
                <a:ext uri="{FF2B5EF4-FFF2-40B4-BE49-F238E27FC236}">
                  <a16:creationId xmlns:a16="http://schemas.microsoft.com/office/drawing/2014/main" id="{5F4DE146-0D18-AEE4-2AB9-B78A8CC5F677}"/>
                </a:ext>
              </a:extLst>
            </p:cNvPr>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8" name="Google Shape;2362;p67">
              <a:extLst>
                <a:ext uri="{FF2B5EF4-FFF2-40B4-BE49-F238E27FC236}">
                  <a16:creationId xmlns:a16="http://schemas.microsoft.com/office/drawing/2014/main" id="{5044D98E-FA58-B776-7D0F-FF7A5D56B01A}"/>
                </a:ext>
              </a:extLst>
            </p:cNvPr>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49" name="Google Shape;2363;p67">
              <a:extLst>
                <a:ext uri="{FF2B5EF4-FFF2-40B4-BE49-F238E27FC236}">
                  <a16:creationId xmlns:a16="http://schemas.microsoft.com/office/drawing/2014/main" id="{B200F766-476F-F0A2-CCCD-E9B8D356A9DD}"/>
                </a:ext>
              </a:extLst>
            </p:cNvPr>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0" name="Google Shape;2364;p67">
              <a:extLst>
                <a:ext uri="{FF2B5EF4-FFF2-40B4-BE49-F238E27FC236}">
                  <a16:creationId xmlns:a16="http://schemas.microsoft.com/office/drawing/2014/main" id="{FB83BBCD-239F-A59E-8442-BA069990BEF3}"/>
                </a:ext>
              </a:extLst>
            </p:cNvPr>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1" name="Google Shape;2365;p67">
              <a:extLst>
                <a:ext uri="{FF2B5EF4-FFF2-40B4-BE49-F238E27FC236}">
                  <a16:creationId xmlns:a16="http://schemas.microsoft.com/office/drawing/2014/main" id="{FB1C6A33-534B-BAAE-070F-69A72FC18D97}"/>
                </a:ext>
              </a:extLst>
            </p:cNvPr>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2" name="Google Shape;2366;p67">
              <a:extLst>
                <a:ext uri="{FF2B5EF4-FFF2-40B4-BE49-F238E27FC236}">
                  <a16:creationId xmlns:a16="http://schemas.microsoft.com/office/drawing/2014/main" id="{70136FAD-70EF-CB73-6A45-60554463C817}"/>
                </a:ext>
              </a:extLst>
            </p:cNvPr>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3" name="Google Shape;2367;p67">
              <a:extLst>
                <a:ext uri="{FF2B5EF4-FFF2-40B4-BE49-F238E27FC236}">
                  <a16:creationId xmlns:a16="http://schemas.microsoft.com/office/drawing/2014/main" id="{95087CC3-2027-B8BC-5C9C-1A9A354293A6}"/>
                </a:ext>
              </a:extLst>
            </p:cNvPr>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4" name="Google Shape;2368;p67">
              <a:extLst>
                <a:ext uri="{FF2B5EF4-FFF2-40B4-BE49-F238E27FC236}">
                  <a16:creationId xmlns:a16="http://schemas.microsoft.com/office/drawing/2014/main" id="{FE321D0C-6AF6-9E16-E33D-8E3FA455FD56}"/>
                </a:ext>
              </a:extLst>
            </p:cNvPr>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5" name="Google Shape;2369;p67">
              <a:extLst>
                <a:ext uri="{FF2B5EF4-FFF2-40B4-BE49-F238E27FC236}">
                  <a16:creationId xmlns:a16="http://schemas.microsoft.com/office/drawing/2014/main" id="{F9A479AD-B674-4A06-F6F0-C67F82E0657B}"/>
                </a:ext>
              </a:extLst>
            </p:cNvPr>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6" name="Google Shape;2370;p67">
              <a:extLst>
                <a:ext uri="{FF2B5EF4-FFF2-40B4-BE49-F238E27FC236}">
                  <a16:creationId xmlns:a16="http://schemas.microsoft.com/office/drawing/2014/main" id="{ED925AC5-0DC6-B544-3C51-D5C809AA91F5}"/>
                </a:ext>
              </a:extLst>
            </p:cNvPr>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7" name="Google Shape;2371;p67">
              <a:extLst>
                <a:ext uri="{FF2B5EF4-FFF2-40B4-BE49-F238E27FC236}">
                  <a16:creationId xmlns:a16="http://schemas.microsoft.com/office/drawing/2014/main" id="{FCC50112-20A1-E9B7-EE7C-1AF73035D956}"/>
                </a:ext>
              </a:extLst>
            </p:cNvPr>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8" name="Google Shape;2372;p67">
              <a:extLst>
                <a:ext uri="{FF2B5EF4-FFF2-40B4-BE49-F238E27FC236}">
                  <a16:creationId xmlns:a16="http://schemas.microsoft.com/office/drawing/2014/main" id="{E89C044F-7063-AEC1-7CE8-F33E9C2F3FED}"/>
                </a:ext>
              </a:extLst>
            </p:cNvPr>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59" name="Google Shape;2373;p67">
              <a:extLst>
                <a:ext uri="{FF2B5EF4-FFF2-40B4-BE49-F238E27FC236}">
                  <a16:creationId xmlns:a16="http://schemas.microsoft.com/office/drawing/2014/main" id="{9F6765E7-6330-0F07-A444-303329FC9558}"/>
                </a:ext>
              </a:extLst>
            </p:cNvPr>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2" name="Google Shape;2374;p67">
              <a:extLst>
                <a:ext uri="{FF2B5EF4-FFF2-40B4-BE49-F238E27FC236}">
                  <a16:creationId xmlns:a16="http://schemas.microsoft.com/office/drawing/2014/main" id="{8F8202C0-136E-3695-3AC6-423F7233F612}"/>
                </a:ext>
              </a:extLst>
            </p:cNvPr>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3" name="Google Shape;2375;p67">
              <a:extLst>
                <a:ext uri="{FF2B5EF4-FFF2-40B4-BE49-F238E27FC236}">
                  <a16:creationId xmlns:a16="http://schemas.microsoft.com/office/drawing/2014/main" id="{8DE06FAB-6958-7D04-A8FC-AF055F4C98FC}"/>
                </a:ext>
              </a:extLst>
            </p:cNvPr>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4" name="Google Shape;2376;p67">
              <a:extLst>
                <a:ext uri="{FF2B5EF4-FFF2-40B4-BE49-F238E27FC236}">
                  <a16:creationId xmlns:a16="http://schemas.microsoft.com/office/drawing/2014/main" id="{856D5F30-7EE9-510A-5F71-4D643E27FBFB}"/>
                </a:ext>
              </a:extLst>
            </p:cNvPr>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5" name="Google Shape;2377;p67">
              <a:extLst>
                <a:ext uri="{FF2B5EF4-FFF2-40B4-BE49-F238E27FC236}">
                  <a16:creationId xmlns:a16="http://schemas.microsoft.com/office/drawing/2014/main" id="{B8CDCEBD-9BBE-C0DF-ABF8-261C175802FB}"/>
                </a:ext>
              </a:extLst>
            </p:cNvPr>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6" name="Google Shape;2378;p67">
              <a:extLst>
                <a:ext uri="{FF2B5EF4-FFF2-40B4-BE49-F238E27FC236}">
                  <a16:creationId xmlns:a16="http://schemas.microsoft.com/office/drawing/2014/main" id="{A82D1EB2-9749-6FBB-CEFD-7C725CCA9006}"/>
                </a:ext>
              </a:extLst>
            </p:cNvPr>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7" name="Google Shape;2379;p67">
              <a:extLst>
                <a:ext uri="{FF2B5EF4-FFF2-40B4-BE49-F238E27FC236}">
                  <a16:creationId xmlns:a16="http://schemas.microsoft.com/office/drawing/2014/main" id="{53E7DFDF-5E15-9347-6476-A166FCDE830C}"/>
                </a:ext>
              </a:extLst>
            </p:cNvPr>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8" name="Google Shape;2380;p67">
              <a:extLst>
                <a:ext uri="{FF2B5EF4-FFF2-40B4-BE49-F238E27FC236}">
                  <a16:creationId xmlns:a16="http://schemas.microsoft.com/office/drawing/2014/main" id="{31A377E9-18E9-B642-408B-76970B954E8E}"/>
                </a:ext>
              </a:extLst>
            </p:cNvPr>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199" name="Google Shape;2381;p67">
              <a:extLst>
                <a:ext uri="{FF2B5EF4-FFF2-40B4-BE49-F238E27FC236}">
                  <a16:creationId xmlns:a16="http://schemas.microsoft.com/office/drawing/2014/main" id="{0B2E8404-21FE-CCAE-02B4-84A99DFF496E}"/>
                </a:ext>
              </a:extLst>
            </p:cNvPr>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0" name="Google Shape;2382;p67">
              <a:extLst>
                <a:ext uri="{FF2B5EF4-FFF2-40B4-BE49-F238E27FC236}">
                  <a16:creationId xmlns:a16="http://schemas.microsoft.com/office/drawing/2014/main" id="{9F08B85B-78CA-66E3-012B-1E33A8B8F1B1}"/>
                </a:ext>
              </a:extLst>
            </p:cNvPr>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1" name="Google Shape;2383;p67">
              <a:extLst>
                <a:ext uri="{FF2B5EF4-FFF2-40B4-BE49-F238E27FC236}">
                  <a16:creationId xmlns:a16="http://schemas.microsoft.com/office/drawing/2014/main" id="{16845F7F-B58A-FEDE-C390-F4B2D6A45C48}"/>
                </a:ext>
              </a:extLst>
            </p:cNvPr>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2" name="Google Shape;2384;p67">
              <a:extLst>
                <a:ext uri="{FF2B5EF4-FFF2-40B4-BE49-F238E27FC236}">
                  <a16:creationId xmlns:a16="http://schemas.microsoft.com/office/drawing/2014/main" id="{ED8122C8-D715-A15C-D9A1-AA87469A9F0F}"/>
                </a:ext>
              </a:extLst>
            </p:cNvPr>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3" name="Google Shape;2385;p67">
              <a:extLst>
                <a:ext uri="{FF2B5EF4-FFF2-40B4-BE49-F238E27FC236}">
                  <a16:creationId xmlns:a16="http://schemas.microsoft.com/office/drawing/2014/main" id="{C6BA2394-957D-C462-A711-D1AF0D6787BC}"/>
                </a:ext>
              </a:extLst>
            </p:cNvPr>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4" name="Google Shape;2386;p67">
              <a:extLst>
                <a:ext uri="{FF2B5EF4-FFF2-40B4-BE49-F238E27FC236}">
                  <a16:creationId xmlns:a16="http://schemas.microsoft.com/office/drawing/2014/main" id="{0F2EC03A-7C66-0A6B-C0EA-27E6196657BC}"/>
                </a:ext>
              </a:extLst>
            </p:cNvPr>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5" name="Google Shape;2387;p67">
              <a:extLst>
                <a:ext uri="{FF2B5EF4-FFF2-40B4-BE49-F238E27FC236}">
                  <a16:creationId xmlns:a16="http://schemas.microsoft.com/office/drawing/2014/main" id="{2801D7FA-2855-F419-16CB-814AA9D16023}"/>
                </a:ext>
              </a:extLst>
            </p:cNvPr>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6" name="Google Shape;2388;p67">
              <a:extLst>
                <a:ext uri="{FF2B5EF4-FFF2-40B4-BE49-F238E27FC236}">
                  <a16:creationId xmlns:a16="http://schemas.microsoft.com/office/drawing/2014/main" id="{3131E831-9ECF-8770-FFD8-00AECC468DCB}"/>
                </a:ext>
              </a:extLst>
            </p:cNvPr>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7" name="Google Shape;2389;p67">
              <a:extLst>
                <a:ext uri="{FF2B5EF4-FFF2-40B4-BE49-F238E27FC236}">
                  <a16:creationId xmlns:a16="http://schemas.microsoft.com/office/drawing/2014/main" id="{2A4CC00C-B89D-CE49-A330-1FF4B03C9699}"/>
                </a:ext>
              </a:extLst>
            </p:cNvPr>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8" name="Google Shape;2390;p67">
              <a:extLst>
                <a:ext uri="{FF2B5EF4-FFF2-40B4-BE49-F238E27FC236}">
                  <a16:creationId xmlns:a16="http://schemas.microsoft.com/office/drawing/2014/main" id="{B091243C-B73A-C2BD-E2F8-62324875DDF9}"/>
                </a:ext>
              </a:extLst>
            </p:cNvPr>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09" name="Google Shape;2391;p67">
              <a:extLst>
                <a:ext uri="{FF2B5EF4-FFF2-40B4-BE49-F238E27FC236}">
                  <a16:creationId xmlns:a16="http://schemas.microsoft.com/office/drawing/2014/main" id="{6DEC75BA-7D3C-95F8-2AD3-516F6690CE19}"/>
                </a:ext>
              </a:extLst>
            </p:cNvPr>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1" name="Google Shape;2392;p67">
              <a:extLst>
                <a:ext uri="{FF2B5EF4-FFF2-40B4-BE49-F238E27FC236}">
                  <a16:creationId xmlns:a16="http://schemas.microsoft.com/office/drawing/2014/main" id="{C7481AF2-312F-0EE7-D57C-C3F50927D1BC}"/>
                </a:ext>
              </a:extLst>
            </p:cNvPr>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2" name="Google Shape;2393;p67">
              <a:extLst>
                <a:ext uri="{FF2B5EF4-FFF2-40B4-BE49-F238E27FC236}">
                  <a16:creationId xmlns:a16="http://schemas.microsoft.com/office/drawing/2014/main" id="{AAD8140B-F293-DC1D-06E9-55B9219729DD}"/>
                </a:ext>
              </a:extLst>
            </p:cNvPr>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3" name="Google Shape;2394;p67">
              <a:extLst>
                <a:ext uri="{FF2B5EF4-FFF2-40B4-BE49-F238E27FC236}">
                  <a16:creationId xmlns:a16="http://schemas.microsoft.com/office/drawing/2014/main" id="{BEA4020F-E1CE-56C7-0F25-1A9E279D5203}"/>
                </a:ext>
              </a:extLst>
            </p:cNvPr>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4" name="Google Shape;2395;p67">
              <a:extLst>
                <a:ext uri="{FF2B5EF4-FFF2-40B4-BE49-F238E27FC236}">
                  <a16:creationId xmlns:a16="http://schemas.microsoft.com/office/drawing/2014/main" id="{A15C371A-DE8F-160C-F5F6-FC9E7B017638}"/>
                </a:ext>
              </a:extLst>
            </p:cNvPr>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5" name="Google Shape;2396;p67">
              <a:extLst>
                <a:ext uri="{FF2B5EF4-FFF2-40B4-BE49-F238E27FC236}">
                  <a16:creationId xmlns:a16="http://schemas.microsoft.com/office/drawing/2014/main" id="{C2B9F684-FC6B-664F-2BEE-C7DA80EAB680}"/>
                </a:ext>
              </a:extLst>
            </p:cNvPr>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6" name="Google Shape;2397;p67">
              <a:extLst>
                <a:ext uri="{FF2B5EF4-FFF2-40B4-BE49-F238E27FC236}">
                  <a16:creationId xmlns:a16="http://schemas.microsoft.com/office/drawing/2014/main" id="{210A5001-AD10-605F-57D0-1F343037F877}"/>
                </a:ext>
              </a:extLst>
            </p:cNvPr>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7" name="Google Shape;2398;p67">
              <a:extLst>
                <a:ext uri="{FF2B5EF4-FFF2-40B4-BE49-F238E27FC236}">
                  <a16:creationId xmlns:a16="http://schemas.microsoft.com/office/drawing/2014/main" id="{117CDAC4-FCE3-15E7-A2F1-9331529B2386}"/>
                </a:ext>
              </a:extLst>
            </p:cNvPr>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8" name="Google Shape;2399;p67">
              <a:extLst>
                <a:ext uri="{FF2B5EF4-FFF2-40B4-BE49-F238E27FC236}">
                  <a16:creationId xmlns:a16="http://schemas.microsoft.com/office/drawing/2014/main" id="{0D47EEEF-FDEC-ABAC-2BB8-6206778202D0}"/>
                </a:ext>
              </a:extLst>
            </p:cNvPr>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19" name="Google Shape;2400;p67">
              <a:extLst>
                <a:ext uri="{FF2B5EF4-FFF2-40B4-BE49-F238E27FC236}">
                  <a16:creationId xmlns:a16="http://schemas.microsoft.com/office/drawing/2014/main" id="{F920ED83-1546-04B3-8F2C-4B3BDEFC18AD}"/>
                </a:ext>
              </a:extLst>
            </p:cNvPr>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sp>
          <p:nvSpPr>
            <p:cNvPr id="220" name="Google Shape;2401;p67">
              <a:extLst>
                <a:ext uri="{FF2B5EF4-FFF2-40B4-BE49-F238E27FC236}">
                  <a16:creationId xmlns:a16="http://schemas.microsoft.com/office/drawing/2014/main" id="{9491807D-B70F-CC9F-E457-BCF29CE6852A}"/>
                </a:ext>
              </a:extLst>
            </p:cNvPr>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mj-lt"/>
                <a:ea typeface="+mn-ea"/>
                <a:cs typeface="Arial"/>
                <a:sym typeface="Arial"/>
              </a:endParaRPr>
            </a:p>
          </p:txBody>
        </p:sp>
      </p:grpSp>
      <p:sp>
        <p:nvSpPr>
          <p:cNvPr id="225" name="TextBox 224">
            <a:extLst>
              <a:ext uri="{FF2B5EF4-FFF2-40B4-BE49-F238E27FC236}">
                <a16:creationId xmlns:a16="http://schemas.microsoft.com/office/drawing/2014/main" id="{ED012202-AF2B-D011-91EC-599624B25C69}"/>
              </a:ext>
            </a:extLst>
          </p:cNvPr>
          <p:cNvSpPr txBox="1"/>
          <p:nvPr/>
        </p:nvSpPr>
        <p:spPr>
          <a:xfrm>
            <a:off x="2121512" y="-2506848"/>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a:ln>
                  <a:noFill/>
                </a:ln>
                <a:solidFill>
                  <a:srgbClr val="F58A28">
                    <a:lumMod val="75000"/>
                  </a:srgbClr>
                </a:solidFill>
                <a:effectLst/>
                <a:uLnTx/>
                <a:uFillTx/>
                <a:latin typeface="+mj-lt"/>
                <a:ea typeface="+mn-ea"/>
                <a:cs typeface="+mn-cs"/>
              </a:rPr>
              <a:t>BÀI 06</a:t>
            </a:r>
            <a:endParaRPr kumimoji="0" lang="en-US" sz="8000" b="1" i="0" u="none" strike="noStrike" kern="0" cap="none" spc="0" normalizeH="0" baseline="0" noProof="0" dirty="0">
              <a:ln>
                <a:noFill/>
              </a:ln>
              <a:solidFill>
                <a:srgbClr val="F58A28">
                  <a:lumMod val="75000"/>
                </a:srgbClr>
              </a:solidFill>
              <a:effectLst/>
              <a:uLnTx/>
              <a:uFillTx/>
              <a:latin typeface="+mj-lt"/>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339447"/>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11982"/>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7423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tabLst/>
              <a:defRPr/>
            </a:pPr>
            <a:r>
              <a:rPr kumimoji="0" lang="en-US" sz="4000" i="0" u="none" strike="noStrike" kern="0" cap="none" spc="0" normalizeH="0" baseline="0" noProof="0" dirty="0">
                <a:ln>
                  <a:noFill/>
                </a:ln>
                <a:solidFill>
                  <a:srgbClr val="578CCF"/>
                </a:solidFill>
                <a:effectLst/>
                <a:uLnTx/>
                <a:uFillTx/>
                <a:latin typeface="+mj-lt"/>
                <a:sym typeface="Nunito"/>
              </a:rPr>
              <a:t>NHIỆT NÓNG CHẢY RIÊNG</a:t>
            </a:r>
          </a:p>
        </p:txBody>
      </p:sp>
    </p:spTree>
    <p:extLst>
      <p:ext uri="{BB962C8B-B14F-4D97-AF65-F5344CB8AC3E}">
        <p14:creationId xmlns:p14="http://schemas.microsoft.com/office/powerpoint/2010/main" val="30232232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250">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67" fill="hold" grpId="1" nodeType="withEffect" p14:presetBounceEnd="55556">
                                      <p:stCondLst>
                                        <p:cond delay="250"/>
                                      </p:stCondLst>
                                      <p:childTnLst>
                                        <p:animScale p14:bounceEnd="55556">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67" fill="hold" grpId="1" nodeType="withEffect" p14:presetBounceEnd="55556">
                                      <p:stCondLst>
                                        <p:cond delay="250"/>
                                      </p:stCondLst>
                                      <p:childTnLst>
                                        <p:animScale p14:bounceEnd="55556">
                                          <p:cBhvr>
                                            <p:cTn id="24" dur="9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600" fill="hold"/>
                                            <p:tgtEl>
                                              <p:spTgt spid="8"/>
                                            </p:tgtEl>
                                            <p:attrNameLst>
                                              <p:attrName>ppt_w</p:attrName>
                                            </p:attrNameLst>
                                          </p:cBhvr>
                                          <p:tavLst>
                                            <p:tav tm="0">
                                              <p:val>
                                                <p:fltVal val="0"/>
                                              </p:val>
                                            </p:tav>
                                            <p:tav tm="100000">
                                              <p:val>
                                                <p:strVal val="#ppt_w"/>
                                              </p:val>
                                            </p:tav>
                                          </p:tavLst>
                                        </p:anim>
                                        <p:anim calcmode="lin" valueType="num">
                                          <p:cBhvr>
                                            <p:cTn id="8" dur="600" fill="hold"/>
                                            <p:tgtEl>
                                              <p:spTgt spid="8"/>
                                            </p:tgtEl>
                                            <p:attrNameLst>
                                              <p:attrName>ppt_h</p:attrName>
                                            </p:attrNameLst>
                                          </p:cBhvr>
                                          <p:tavLst>
                                            <p:tav tm="0">
                                              <p:val>
                                                <p:fltVal val="0"/>
                                              </p:val>
                                            </p:tav>
                                            <p:tav tm="100000">
                                              <p:val>
                                                <p:strVal val="#ppt_h"/>
                                              </p:val>
                                            </p:tav>
                                          </p:tavLst>
                                        </p:anim>
                                        <p:animEffect transition="in" filter="fade">
                                          <p:cBhvr>
                                            <p:cTn id="9" dur="600"/>
                                            <p:tgtEl>
                                              <p:spTgt spid="8"/>
                                            </p:tgtEl>
                                          </p:cBhvr>
                                        </p:animEffect>
                                      </p:childTnLst>
                                    </p:cTn>
                                  </p:par>
                                  <p:par>
                                    <p:cTn id="10" presetID="6" presetClass="emph" presetSubtype="0" accel="36667" fill="hold" grpId="1" nodeType="withEffect">
                                      <p:stCondLst>
                                        <p:cond delay="250"/>
                                      </p:stCondLst>
                                      <p:childTnLst>
                                        <p:animScale>
                                          <p:cBhvr>
                                            <p:cTn id="11" dur="900" fill="hold"/>
                                            <p:tgtEl>
                                              <p:spTgt spid="8"/>
                                            </p:tgtEl>
                                          </p:cBhvr>
                                          <p:by x="150000" y="150000"/>
                                        </p:animScale>
                                      </p:childTnLst>
                                    </p:cTn>
                                  </p:par>
                                  <p:par>
                                    <p:cTn id="12" presetID="22" presetClass="entr" presetSubtype="8" fill="hold" grpId="0" nodeType="withEffect">
                                      <p:stCondLst>
                                        <p:cond delay="75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750"/>
                                            <p:tgtEl>
                                              <p:spTgt spid="6"/>
                                            </p:tgtEl>
                                          </p:cBhvr>
                                        </p:animEffect>
                                      </p:childTnLst>
                                    </p:cTn>
                                  </p:par>
                                  <p:par>
                                    <p:cTn id="15" presetID="22" presetClass="entr" presetSubtype="8" fill="hold" grpId="0" nodeType="withEffect">
                                      <p:stCondLst>
                                        <p:cond delay="75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75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600" fill="hold"/>
                                            <p:tgtEl>
                                              <p:spTgt spid="9"/>
                                            </p:tgtEl>
                                            <p:attrNameLst>
                                              <p:attrName>ppt_w</p:attrName>
                                            </p:attrNameLst>
                                          </p:cBhvr>
                                          <p:tavLst>
                                            <p:tav tm="0">
                                              <p:val>
                                                <p:fltVal val="0"/>
                                              </p:val>
                                            </p:tav>
                                            <p:tav tm="100000">
                                              <p:val>
                                                <p:strVal val="#ppt_w"/>
                                              </p:val>
                                            </p:tav>
                                          </p:tavLst>
                                        </p:anim>
                                        <p:anim calcmode="lin" valueType="num">
                                          <p:cBhvr>
                                            <p:cTn id="21" dur="600" fill="hold"/>
                                            <p:tgtEl>
                                              <p:spTgt spid="9"/>
                                            </p:tgtEl>
                                            <p:attrNameLst>
                                              <p:attrName>ppt_h</p:attrName>
                                            </p:attrNameLst>
                                          </p:cBhvr>
                                          <p:tavLst>
                                            <p:tav tm="0">
                                              <p:val>
                                                <p:fltVal val="0"/>
                                              </p:val>
                                            </p:tav>
                                            <p:tav tm="100000">
                                              <p:val>
                                                <p:strVal val="#ppt_h"/>
                                              </p:val>
                                            </p:tav>
                                          </p:tavLst>
                                        </p:anim>
                                        <p:animEffect transition="in" filter="fade">
                                          <p:cBhvr>
                                            <p:cTn id="22" dur="600"/>
                                            <p:tgtEl>
                                              <p:spTgt spid="9"/>
                                            </p:tgtEl>
                                          </p:cBhvr>
                                        </p:animEffect>
                                      </p:childTnLst>
                                    </p:cTn>
                                  </p:par>
                                  <p:par>
                                    <p:cTn id="23" presetID="6" presetClass="emph" presetSubtype="0" accel="36667" fill="hold" grpId="1" nodeType="withEffect">
                                      <p:stCondLst>
                                        <p:cond delay="250"/>
                                      </p:stCondLst>
                                      <p:childTnLst>
                                        <p:animScale>
                                          <p:cBhvr>
                                            <p:cTn id="24" dur="900" fill="hold"/>
                                            <p:tgtEl>
                                              <p:spTgt spid="9"/>
                                            </p:tgtEl>
                                          </p:cBhvr>
                                          <p:by x="150000" y="150000"/>
                                        </p:animScale>
                                      </p:childTnLst>
                                    </p:cTn>
                                  </p:par>
                                  <p:par>
                                    <p:cTn id="25" presetID="22" presetClass="entr" presetSubtype="8" fill="hold" grpId="0" nodeType="withEffect">
                                      <p:stCondLst>
                                        <p:cond delay="75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750"/>
                                            <p:tgtEl>
                                              <p:spTgt spid="4"/>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224"/>
                                            </p:tgtEl>
                                            <p:attrNameLst>
                                              <p:attrName>style.visibility</p:attrName>
                                            </p:attrNameLst>
                                          </p:cBhvr>
                                          <p:to>
                                            <p:strVal val="visible"/>
                                          </p:to>
                                        </p:set>
                                        <p:anim calcmode="lin" valueType="num">
                                          <p:cBhvr>
                                            <p:cTn id="30" dur="600" fill="hold"/>
                                            <p:tgtEl>
                                              <p:spTgt spid="224"/>
                                            </p:tgtEl>
                                            <p:attrNameLst>
                                              <p:attrName>ppt_w</p:attrName>
                                            </p:attrNameLst>
                                          </p:cBhvr>
                                          <p:tavLst>
                                            <p:tav tm="0">
                                              <p:val>
                                                <p:fltVal val="0"/>
                                              </p:val>
                                            </p:tav>
                                            <p:tav tm="100000">
                                              <p:val>
                                                <p:strVal val="#ppt_w"/>
                                              </p:val>
                                            </p:tav>
                                          </p:tavLst>
                                        </p:anim>
                                        <p:anim calcmode="lin" valueType="num">
                                          <p:cBhvr>
                                            <p:cTn id="31" dur="600" fill="hold"/>
                                            <p:tgtEl>
                                              <p:spTgt spid="224"/>
                                            </p:tgtEl>
                                            <p:attrNameLst>
                                              <p:attrName>ppt_h</p:attrName>
                                            </p:attrNameLst>
                                          </p:cBhvr>
                                          <p:tavLst>
                                            <p:tav tm="0">
                                              <p:val>
                                                <p:fltVal val="0"/>
                                              </p:val>
                                            </p:tav>
                                            <p:tav tm="100000">
                                              <p:val>
                                                <p:strVal val="#ppt_h"/>
                                              </p:val>
                                            </p:tav>
                                          </p:tavLst>
                                        </p:anim>
                                        <p:animEffect transition="in" filter="fade">
                                          <p:cBhvr>
                                            <p:cTn id="32" dur="600"/>
                                            <p:tgtEl>
                                              <p:spTgt spid="224"/>
                                            </p:tgtEl>
                                          </p:cBhvr>
                                        </p:animEffect>
                                      </p:childTnLst>
                                    </p:cTn>
                                  </p:par>
                                  <p:par>
                                    <p:cTn id="33" presetID="6" presetClass="emph" presetSubtype="0" accel="36667" fill="hold" grpId="1" nodeType="withEffect">
                                      <p:stCondLst>
                                        <p:cond delay="250"/>
                                      </p:stCondLst>
                                      <p:childTnLst>
                                        <p:animScale>
                                          <p:cBhvr>
                                            <p:cTn id="34" dur="900" fill="hold"/>
                                            <p:tgtEl>
                                              <p:spTgt spid="22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8" grpId="1" animBg="1"/>
          <p:bldP spid="9" grpId="0" animBg="1"/>
          <p:bldP spid="9" grpId="1" animBg="1"/>
          <p:bldP spid="4" grpId="0" animBg="1"/>
          <p:bldP spid="224" grpId="0" animBg="1"/>
          <p:bldP spid="224" grpId="1" animBg="1"/>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mj-lt"/>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1897793"/>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mj-lt"/>
              </a:rPr>
              <a:t>   </a:t>
            </a:r>
            <a:r>
              <a:rPr lang="en-US" sz="2800">
                <a:ln>
                  <a:solidFill>
                    <a:srgbClr val="F58A28">
                      <a:lumMod val="50000"/>
                    </a:srgbClr>
                  </a:solidFill>
                </a:ln>
                <a:solidFill>
                  <a:srgbClr val="FF0000"/>
                </a:solidFill>
                <a:latin typeface="+mj-lt"/>
              </a:rPr>
              <a:t>HIỆN TƯỢNG PHẢN XẠ TOÀN PHẦN</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ndParaRPr>
          </a:p>
        </p:txBody>
      </p:sp>
      <p:sp>
        <p:nvSpPr>
          <p:cNvPr id="7" name="Rectangle: Rounded Corners 6">
            <a:extLst>
              <a:ext uri="{FF2B5EF4-FFF2-40B4-BE49-F238E27FC236}">
                <a16:creationId xmlns:a16="http://schemas.microsoft.com/office/drawing/2014/main" id="{0D02BBE1-F1B0-4FFE-84A7-0049BA8C4E44}"/>
              </a:ext>
            </a:extLst>
          </p:cNvPr>
          <p:cNvSpPr/>
          <p:nvPr/>
        </p:nvSpPr>
        <p:spPr>
          <a:xfrm>
            <a:off x="882098" y="149332"/>
            <a:ext cx="10942079" cy="72473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rPr>
              <a:t>  </a:t>
            </a:r>
            <a:b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rPr>
            </a:b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rPr>
              <a:t> </a:t>
            </a:r>
          </a:p>
          <a:p>
            <a:pPr>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rPr>
              <a:t>THỰC HÀNH NHIỆT NÓNG CHẢY RIÊNG CỦA NƯỚC</a:t>
            </a:r>
            <a:b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rPr>
            </a:br>
            <a:endParaRPr lang="en-US" sz="2800" dirty="0">
              <a:effectLst/>
              <a:latin typeface="+mj-lt"/>
              <a:ea typeface="Arial" panose="020B0604020202020204" pitchFamily="34" charset="0"/>
              <a:cs typeface="#9Slide03 Arima Madurai Black" panose="00000A00000000000000" pitchFamily="2"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rPr>
              <a:t>  </a:t>
            </a:r>
            <a:r>
              <a:rPr lang="en-US" sz="2800" dirty="0">
                <a:solidFill>
                  <a:srgbClr val="FF0000"/>
                </a:solidFill>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en-US" sz="2800" dirty="0">
                <a:solidFill>
                  <a:srgbClr val="FF0000"/>
                </a:solidFill>
                <a:effectLst/>
                <a:latin typeface="+mj-lt"/>
                <a:ea typeface="Arial" panose="020B0604020202020204" pitchFamily="34" charset="0"/>
                <a:cs typeface="#9Slide03 Arima Madurai Black" panose="00000A00000000000000" pitchFamily="2" charset="0"/>
              </a:rPr>
              <a:t> </a:t>
            </a:r>
            <a:r>
              <a:rPr lang="en-US" sz="2800" b="1" dirty="0" err="1">
                <a:solidFill>
                  <a:srgbClr val="FF0000"/>
                </a:solidFill>
                <a:effectLst/>
                <a:latin typeface="+mj-lt"/>
                <a:ea typeface="Arial" panose="020B0604020202020204" pitchFamily="34" charset="0"/>
                <a:cs typeface="#9Slide03 Arima Madurai Black" panose="00000A00000000000000" pitchFamily="2" charset="0"/>
              </a:rPr>
              <a:t>Mục</a:t>
            </a:r>
            <a:r>
              <a:rPr lang="en-US" sz="2800" b="1" dirty="0">
                <a:solidFill>
                  <a:srgbClr val="FF0000"/>
                </a:solidFill>
                <a:effectLst/>
                <a:latin typeface="+mj-lt"/>
                <a:ea typeface="Arial" panose="020B0604020202020204" pitchFamily="34" charset="0"/>
                <a:cs typeface="#9Slide03 Arima Madurai Black" panose="00000A00000000000000" pitchFamily="2" charset="0"/>
              </a:rPr>
              <a:t> </a:t>
            </a:r>
            <a:r>
              <a:rPr lang="en-US" sz="2800" b="1" dirty="0" err="1">
                <a:solidFill>
                  <a:srgbClr val="FF0000"/>
                </a:solidFill>
                <a:effectLst/>
                <a:latin typeface="+mj-lt"/>
                <a:ea typeface="Arial" panose="020B0604020202020204" pitchFamily="34" charset="0"/>
                <a:cs typeface="#9Slide03 Arima Madurai Black" panose="00000A00000000000000" pitchFamily="2" charset="0"/>
              </a:rPr>
              <a:t>đích</a:t>
            </a:r>
            <a:r>
              <a:rPr lang="en-US" sz="2800" b="1" dirty="0">
                <a:solidFill>
                  <a:srgbClr val="FF0000"/>
                </a:solidFill>
                <a:effectLst/>
                <a:latin typeface="+mj-lt"/>
                <a:ea typeface="Arial" panose="020B0604020202020204" pitchFamily="34" charset="0"/>
                <a:cs typeface="#9Slide03 Arima Madurai Black" panose="00000A00000000000000" pitchFamily="2" charset="0"/>
              </a:rPr>
              <a:t> </a:t>
            </a:r>
            <a:r>
              <a:rPr lang="en-US" sz="2800" b="1" dirty="0" err="1">
                <a:solidFill>
                  <a:srgbClr val="FF0000"/>
                </a:solidFill>
                <a:effectLst/>
                <a:latin typeface="+mj-lt"/>
                <a:ea typeface="Arial" panose="020B0604020202020204" pitchFamily="34" charset="0"/>
                <a:cs typeface="#9Slide03 Arima Madurai Black" panose="00000A00000000000000" pitchFamily="2" charset="0"/>
              </a:rPr>
              <a:t>thí</a:t>
            </a:r>
            <a:r>
              <a:rPr lang="en-US" sz="2800" b="1" dirty="0">
                <a:solidFill>
                  <a:srgbClr val="FF0000"/>
                </a:solidFill>
                <a:effectLst/>
                <a:latin typeface="+mj-lt"/>
                <a:ea typeface="Arial" panose="020B0604020202020204" pitchFamily="34" charset="0"/>
                <a:cs typeface="#9Slide03 Arima Madurai Black" panose="00000A00000000000000" pitchFamily="2" charset="0"/>
              </a:rPr>
              <a:t> </a:t>
            </a:r>
            <a:r>
              <a:rPr lang="en-US" sz="2800" b="1" dirty="0" err="1">
                <a:solidFill>
                  <a:srgbClr val="FF0000"/>
                </a:solidFill>
                <a:effectLst/>
                <a:latin typeface="+mj-lt"/>
                <a:ea typeface="Arial" panose="020B0604020202020204" pitchFamily="34" charset="0"/>
                <a:cs typeface="#9Slide03 Arima Madurai Black" panose="00000A00000000000000" pitchFamily="2" charset="0"/>
              </a:rPr>
              <a:t>nghiệm</a:t>
            </a:r>
            <a:r>
              <a:rPr lang="en-US" sz="2800" b="1" dirty="0">
                <a:solidFill>
                  <a:srgbClr val="FF0000"/>
                </a:solidFill>
                <a:effectLst/>
                <a:latin typeface="+mj-lt"/>
                <a:ea typeface="Arial" panose="020B0604020202020204" pitchFamily="34" charset="0"/>
                <a:cs typeface="#9Slide03 Arima Madurai Black" panose="00000A00000000000000" pitchFamily="2" charset="0"/>
              </a:rPr>
              <a:t>:</a:t>
            </a:r>
            <a:endParaRPr kumimoji="0" lang="en-US" sz="2800" b="0" i="0" u="none" strike="noStrike" kern="1200" cap="none" spc="0" normalizeH="0" baseline="0" noProof="0" dirty="0">
              <a:ln>
                <a:solidFill>
                  <a:srgbClr val="F58A28">
                    <a:lumMod val="50000"/>
                  </a:srgbClr>
                </a:solidFill>
              </a:ln>
              <a:solidFill>
                <a:srgbClr val="FF0000"/>
              </a:solidFill>
              <a:effectLst/>
              <a:uLnTx/>
              <a:uFillTx/>
              <a:latin typeface="+mj-lt"/>
            </a:endParaRPr>
          </a:p>
        </p:txBody>
      </p:sp>
      <p:sp>
        <p:nvSpPr>
          <p:cNvPr id="8" name="Oval 7">
            <a:extLst>
              <a:ext uri="{FF2B5EF4-FFF2-40B4-BE49-F238E27FC236}">
                <a16:creationId xmlns:a16="http://schemas.microsoft.com/office/drawing/2014/main" id="{69B00DE3-F9DC-4800-A40A-5D729B3AB8C3}"/>
              </a:ext>
            </a:extLst>
          </p:cNvPr>
          <p:cNvSpPr/>
          <p:nvPr/>
        </p:nvSpPr>
        <p:spPr>
          <a:xfrm>
            <a:off x="260137" y="-1881088"/>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latin typeface="+mj-lt"/>
                <a:ea typeface="+mn-ea"/>
                <a:cs typeface="+mn-cs"/>
              </a:rPr>
              <a:t>1</a:t>
            </a:r>
          </a:p>
        </p:txBody>
      </p:sp>
      <p:sp>
        <p:nvSpPr>
          <p:cNvPr id="9" name="Oval 8">
            <a:extLst>
              <a:ext uri="{FF2B5EF4-FFF2-40B4-BE49-F238E27FC236}">
                <a16:creationId xmlns:a16="http://schemas.microsoft.com/office/drawing/2014/main" id="{8D593E50-E129-49D3-9FA1-2D22741CBD39}"/>
              </a:ext>
            </a:extLst>
          </p:cNvPr>
          <p:cNvSpPr/>
          <p:nvPr/>
        </p:nvSpPr>
        <p:spPr>
          <a:xfrm>
            <a:off x="114667" y="109545"/>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dirty="0">
                <a:ln>
                  <a:noFill/>
                </a:ln>
                <a:solidFill>
                  <a:prstClr val="white"/>
                </a:solidFill>
                <a:effectLst/>
                <a:uLnTx/>
                <a:uFillTx/>
                <a:latin typeface="+mj-lt"/>
                <a:ea typeface="+mn-ea"/>
                <a:cs typeface="+mn-cs"/>
              </a:rPr>
              <a:t>2</a:t>
            </a: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5317479"/>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5044944"/>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4982692"/>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marL="457200" marR="0" lvl="0" indent="-330200" algn="ctr" defTabSz="914400" rtl="0" eaLnBrk="1" fontAlgn="auto" latinLnBrk="0" hangingPunct="1">
              <a:lnSpc>
                <a:spcPct val="120000"/>
              </a:lnSpc>
              <a:spcBef>
                <a:spcPts val="0"/>
              </a:spcBef>
              <a:spcAft>
                <a:spcPts val="0"/>
              </a:spcAft>
              <a:buClr>
                <a:srgbClr val="3D425B"/>
              </a:buClr>
              <a:buSzPts val="1600"/>
              <a:buFont typeface="Nunito"/>
              <a:buNone/>
              <a:tabLst/>
              <a:defRPr/>
            </a:pPr>
            <a:r>
              <a:rPr lang="en-US" sz="4000" kern="0">
                <a:solidFill>
                  <a:srgbClr val="578CCF"/>
                </a:solidFill>
                <a:latin typeface="+mj-lt"/>
              </a:rPr>
              <a:t>PHẢN XẠ TOÀN PHẦN</a:t>
            </a:r>
            <a:endParaRPr kumimoji="0" lang="en-US" sz="4000" b="0" i="0" u="none" strike="noStrike" kern="0" cap="none" spc="0" normalizeH="0" baseline="0" noProof="0">
              <a:ln>
                <a:noFill/>
              </a:ln>
              <a:solidFill>
                <a:srgbClr val="578CCF"/>
              </a:solidFill>
              <a:effectLst/>
              <a:uLnTx/>
              <a:uFillTx/>
              <a:latin typeface="+mj-lt"/>
              <a:sym typeface="Nunito"/>
            </a:endParaRPr>
          </a:p>
        </p:txBody>
      </p:sp>
      <p:sp>
        <p:nvSpPr>
          <p:cNvPr id="2" name="Rectangle: Rounded Corners 1">
            <a:extLst>
              <a:ext uri="{FF2B5EF4-FFF2-40B4-BE49-F238E27FC236}">
                <a16:creationId xmlns:a16="http://schemas.microsoft.com/office/drawing/2014/main" id="{29839A1F-034E-7416-A4B8-3B424D732C01}"/>
              </a:ext>
            </a:extLst>
          </p:cNvPr>
          <p:cNvSpPr/>
          <p:nvPr/>
        </p:nvSpPr>
        <p:spPr>
          <a:xfrm>
            <a:off x="260137" y="1667316"/>
            <a:ext cx="11734800" cy="5207781"/>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mj-lt"/>
              <a:ea typeface="+mn-ea"/>
              <a:cs typeface="+mn-cs"/>
            </a:endParaRPr>
          </a:p>
        </p:txBody>
      </p:sp>
      <p:sp>
        <p:nvSpPr>
          <p:cNvPr id="16" name="Rectangle 4">
            <a:extLst>
              <a:ext uri="{FF2B5EF4-FFF2-40B4-BE49-F238E27FC236}">
                <a16:creationId xmlns:a16="http://schemas.microsoft.com/office/drawing/2014/main" id="{60047B4C-33ED-7B96-ABE9-86D1098037A3}"/>
              </a:ext>
            </a:extLst>
          </p:cNvPr>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mj-lt"/>
            </a:endParaRPr>
          </a:p>
        </p:txBody>
      </p:sp>
      <p:pic>
        <p:nvPicPr>
          <p:cNvPr id="1026" name="Picture 2" descr="Phân biệt nước đá tinh khiết &amp; nước đá bẩn chính xác &amp; dễ dàng">
            <a:extLst>
              <a:ext uri="{FF2B5EF4-FFF2-40B4-BE49-F238E27FC236}">
                <a16:creationId xmlns:a16="http://schemas.microsoft.com/office/drawing/2014/main" id="{2455E299-49E5-F367-8EAB-7207F32C40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617" y="2192287"/>
            <a:ext cx="4969728" cy="368070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1" name="Rectangle 20">
            <a:extLst>
              <a:ext uri="{FF2B5EF4-FFF2-40B4-BE49-F238E27FC236}">
                <a16:creationId xmlns:a16="http://schemas.microsoft.com/office/drawing/2014/main" id="{C5258B37-81E0-CAED-A29F-F74AEE14FD4B}"/>
              </a:ext>
            </a:extLst>
          </p:cNvPr>
          <p:cNvSpPr/>
          <p:nvPr/>
        </p:nvSpPr>
        <p:spPr>
          <a:xfrm>
            <a:off x="5835760" y="2636209"/>
            <a:ext cx="5824852" cy="306950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latin typeface="+mj-lt"/>
            </a:endParaRPr>
          </a:p>
        </p:txBody>
      </p:sp>
      <p:sp>
        <p:nvSpPr>
          <p:cNvPr id="12" name="TextBox 11">
            <a:extLst>
              <a:ext uri="{FF2B5EF4-FFF2-40B4-BE49-F238E27FC236}">
                <a16:creationId xmlns:a16="http://schemas.microsoft.com/office/drawing/2014/main" id="{F9CD198A-E8F3-91CB-01BC-3D1434262DD1}"/>
              </a:ext>
            </a:extLst>
          </p:cNvPr>
          <p:cNvSpPr txBox="1"/>
          <p:nvPr/>
        </p:nvSpPr>
        <p:spPr>
          <a:xfrm>
            <a:off x="6111961" y="3510269"/>
            <a:ext cx="5408422" cy="1321387"/>
          </a:xfrm>
          <a:prstGeom prst="rect">
            <a:avLst/>
          </a:prstGeom>
          <a:noFill/>
        </p:spPr>
        <p:txBody>
          <a:bodyPr wrap="square" rtlCol="0">
            <a:spAutoFit/>
          </a:bodyPr>
          <a:lstStyle/>
          <a:p>
            <a:pPr>
              <a:lnSpc>
                <a:spcPct val="115000"/>
              </a:lnSpc>
              <a:spcAft>
                <a:spcPts val="800"/>
              </a:spcAft>
              <a:tabLst>
                <a:tab pos="270510" algn="l"/>
              </a:tabLst>
            </a:pPr>
            <a:r>
              <a:rPr lang="vi-VN" sz="2400" dirty="0">
                <a:solidFill>
                  <a:schemeClr val="accent4">
                    <a:lumMod val="50000"/>
                  </a:schemeClr>
                </a:solidFill>
                <a:effectLst/>
                <a:latin typeface="+mj-lt"/>
                <a:ea typeface="Arial" panose="020B0604020202020204" pitchFamily="34" charset="0"/>
                <a:cs typeface="#9Slide03 Arima Madurai Black" panose="00000A00000000000000" pitchFamily="2" charset="0"/>
                <a:sym typeface="Wingdings" panose="05000000000000000000" pitchFamily="2" charset="2"/>
              </a:rPr>
              <a:t></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4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Xác</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4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định</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4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nhiệt</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4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nóng</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4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chảy</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4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riêng</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4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của</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4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nước</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 </a:t>
            </a:r>
            <a:r>
              <a:rPr lang="en-US" sz="2400" dirty="0" err="1">
                <a:solidFill>
                  <a:schemeClr val="accent4">
                    <a:lumMod val="50000"/>
                  </a:schemeClr>
                </a:solidFill>
                <a:effectLst/>
                <a:latin typeface="+mj-lt"/>
                <a:ea typeface="Arial" panose="020B0604020202020204" pitchFamily="34" charset="0"/>
                <a:cs typeface="#9Slide03 Arima Madurai Black" panose="00000A00000000000000" pitchFamily="2" charset="0"/>
              </a:rPr>
              <a:t>đá</a:t>
            </a:r>
            <a:r>
              <a:rPr lang="en-US" sz="2400" dirty="0">
                <a:solidFill>
                  <a:schemeClr val="accent4">
                    <a:lumMod val="50000"/>
                  </a:schemeClr>
                </a:solidFill>
                <a:effectLst/>
                <a:latin typeface="+mj-lt"/>
                <a:ea typeface="Arial" panose="020B0604020202020204" pitchFamily="34" charset="0"/>
                <a:cs typeface="#9Slide03 Arima Madurai Black" panose="00000A00000000000000" pitchFamily="2" charset="0"/>
              </a:rPr>
              <a:t>.</a:t>
            </a:r>
          </a:p>
          <a:p>
            <a:endParaRPr lang="en-US" dirty="0">
              <a:latin typeface="+mj-lt"/>
            </a:endParaRPr>
          </a:p>
        </p:txBody>
      </p:sp>
    </p:spTree>
    <p:extLst>
      <p:ext uri="{BB962C8B-B14F-4D97-AF65-F5344CB8AC3E}">
        <p14:creationId xmlns:p14="http://schemas.microsoft.com/office/powerpoint/2010/main" val="41395164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1_Save the Elephant Day by Slidesgo">
  <a:themeElements>
    <a:clrScheme name="Simple Light">
      <a:dk1>
        <a:srgbClr val="5CBFC2"/>
      </a:dk1>
      <a:lt1>
        <a:srgbClr val="FFFCF3"/>
      </a:lt1>
      <a:dk2>
        <a:srgbClr val="4D4848"/>
      </a:dk2>
      <a:lt2>
        <a:srgbClr val="EEEEEE"/>
      </a:lt2>
      <a:accent1>
        <a:srgbClr val="578CCF"/>
      </a:accent1>
      <a:accent2>
        <a:srgbClr val="F58A28"/>
      </a:accent2>
      <a:accent3>
        <a:srgbClr val="E8E0D1"/>
      </a:accent3>
      <a:accent4>
        <a:srgbClr val="9BD5CA"/>
      </a:accent4>
      <a:accent5>
        <a:srgbClr val="C0B1BC"/>
      </a:accent5>
      <a:accent6>
        <a:srgbClr val="FACF74"/>
      </a:accent6>
      <a:hlink>
        <a:srgbClr val="5CBFC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Vaccination Thesis Defense by Slidesgo">
  <a:themeElements>
    <a:clrScheme name="Simple Light">
      <a:dk1>
        <a:srgbClr val="5E5E5E"/>
      </a:dk1>
      <a:lt1>
        <a:srgbClr val="FFFFFF"/>
      </a:lt1>
      <a:dk2>
        <a:srgbClr val="4CB997"/>
      </a:dk2>
      <a:lt2>
        <a:srgbClr val="51B3B4"/>
      </a:lt2>
      <a:accent1>
        <a:srgbClr val="7CD9D1"/>
      </a:accent1>
      <a:accent2>
        <a:srgbClr val="A2ECE0"/>
      </a:accent2>
      <a:accent3>
        <a:srgbClr val="FFCD5E"/>
      </a:accent3>
      <a:accent4>
        <a:srgbClr val="FCD892"/>
      </a:accent4>
      <a:accent5>
        <a:srgbClr val="DAF8FA"/>
      </a:accent5>
      <a:accent6>
        <a:srgbClr val="5DAFD9"/>
      </a:accent6>
      <a:hlink>
        <a:srgbClr val="616161"/>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6</TotalTime>
  <Words>2539</Words>
  <Application>Microsoft Office PowerPoint</Application>
  <PresentationFormat>Màn hình rộng</PresentationFormat>
  <Paragraphs>343</Paragraphs>
  <Slides>39</Slides>
  <Notes>18</Notes>
  <HiddenSlides>0</HiddenSlides>
  <MMClips>0</MMClips>
  <ScaleCrop>false</ScaleCrop>
  <HeadingPairs>
    <vt:vector size="8" baseType="variant">
      <vt:variant>
        <vt:lpstr>Phông được Dùng</vt:lpstr>
      </vt:variant>
      <vt:variant>
        <vt:i4>15</vt:i4>
      </vt:variant>
      <vt:variant>
        <vt:lpstr>Chủ đề</vt:lpstr>
      </vt:variant>
      <vt:variant>
        <vt:i4>2</vt:i4>
      </vt:variant>
      <vt:variant>
        <vt:lpstr>Máy chủ nhúng OLE</vt:lpstr>
      </vt:variant>
      <vt:variant>
        <vt:i4>2</vt:i4>
      </vt:variant>
      <vt:variant>
        <vt:lpstr>Tiêu đề Bản chiếu</vt:lpstr>
      </vt:variant>
      <vt:variant>
        <vt:i4>39</vt:i4>
      </vt:variant>
    </vt:vector>
  </HeadingPairs>
  <TitlesOfParts>
    <vt:vector size="58" baseType="lpstr">
      <vt:lpstr>#9Slide03 Arima Madurai</vt:lpstr>
      <vt:lpstr>#9Slide03 Arima Madurai Black</vt:lpstr>
      <vt:lpstr>#9Slide03 Montserrat Bold</vt:lpstr>
      <vt:lpstr>#9Slide07 SVNA Love Of Thunder</vt:lpstr>
      <vt:lpstr>Arial</vt:lpstr>
      <vt:lpstr>Bebas Neue</vt:lpstr>
      <vt:lpstr>Calibri</vt:lpstr>
      <vt:lpstr>Cambria Math</vt:lpstr>
      <vt:lpstr>Century Gothic</vt:lpstr>
      <vt:lpstr>Fira Sans</vt:lpstr>
      <vt:lpstr>Nunito</vt:lpstr>
      <vt:lpstr>Times New Roman</vt:lpstr>
      <vt:lpstr>Titan One</vt:lpstr>
      <vt:lpstr>Viga</vt:lpstr>
      <vt:lpstr>Wingdings</vt:lpstr>
      <vt:lpstr>1_Save the Elephant Day by Slidesgo</vt:lpstr>
      <vt:lpstr>Vaccination Thesis Defense by Slidesgo</vt:lpstr>
      <vt:lpstr>MathType 7.0 Equation</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ANG MINH KHANH D19CN07</dc:creator>
  <cp:lastModifiedBy>LE SANG SANG</cp:lastModifiedBy>
  <cp:revision>43</cp:revision>
  <dcterms:created xsi:type="dcterms:W3CDTF">2024-05-19T03:49:19Z</dcterms:created>
  <dcterms:modified xsi:type="dcterms:W3CDTF">2024-10-07T03:27:16Z</dcterms:modified>
</cp:coreProperties>
</file>